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footer6.xml" ContentType="application/vnd.openxmlformats-officedocument.wordprocessingml.foot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6.xml" ContentType="application/vnd.openxmlformats-officedocument.wordprocessingml.header+xml"/>
  <Override PartName="/word/footer1.xml" ContentType="application/vnd.openxmlformats-officedocument.wordprocessingml.footer+xml"/>
  <Default Extension="gif" ContentType="image/gif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14FFF" w:rsidRPr="00114FFF" w:rsidRDefault="00631E2B" w:rsidP="00114FFF">
      <w:pPr>
        <w:spacing w:before="240" w:after="24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Linear</w:t>
      </w:r>
      <w:r w:rsidR="00001802">
        <w:rPr>
          <w:rFonts w:ascii="Arial" w:hAnsi="Arial" w:cs="Arial"/>
          <w:b/>
          <w:sz w:val="28"/>
          <w:szCs w:val="28"/>
        </w:rPr>
        <w:t>e</w:t>
      </w:r>
      <w:r>
        <w:rPr>
          <w:rFonts w:ascii="Arial" w:hAnsi="Arial" w:cs="Arial"/>
          <w:b/>
          <w:sz w:val="28"/>
          <w:szCs w:val="28"/>
        </w:rPr>
        <w:t xml:space="preserve"> Funktione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4"/>
        <w:gridCol w:w="425"/>
        <w:gridCol w:w="6804"/>
        <w:gridCol w:w="709"/>
        <w:gridCol w:w="740"/>
      </w:tblGrid>
      <w:tr w:rsidR="00132E69" w:rsidRPr="00F37C2B" w:rsidTr="00601976">
        <w:tc>
          <w:tcPr>
            <w:tcW w:w="776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32E69" w:rsidRPr="00F37C2B" w:rsidRDefault="00132E69" w:rsidP="00B75B5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 w:rsidR="004B2A6F"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32E69" w:rsidRPr="00F37C2B" w:rsidRDefault="00132E69" w:rsidP="004B2A6F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 w:rsidR="004B2A6F">
              <w:rPr>
                <w:rFonts w:ascii="Arial" w:hAnsi="Arial" w:cs="Arial"/>
                <w:b/>
              </w:rPr>
              <w:t>5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132E69" w:rsidRPr="00F37C2B" w:rsidTr="00601976">
        <w:tc>
          <w:tcPr>
            <w:tcW w:w="9212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32E69" w:rsidRPr="00F37C2B" w:rsidRDefault="00631E2B" w:rsidP="00601976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earbeite folgende Grundaufgaben.</w:t>
            </w:r>
          </w:p>
        </w:tc>
      </w:tr>
      <w:tr w:rsidR="00132E69" w:rsidRPr="00F37C2B" w:rsidTr="00132E69">
        <w:trPr>
          <w:trHeight w:val="377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132E69" w:rsidRPr="00F37C2B" w:rsidRDefault="00132E69" w:rsidP="00601976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a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132E69" w:rsidRPr="00F37C2B" w:rsidRDefault="00132E69" w:rsidP="00601976">
            <w:pPr>
              <w:tabs>
                <w:tab w:val="center" w:pos="4536"/>
                <w:tab w:val="right" w:pos="9072"/>
              </w:tabs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32E69" w:rsidRDefault="00481125" w:rsidP="00132E69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09" w:hanging="283"/>
              <w:jc w:val="left"/>
            </w:pPr>
            <w:r>
              <w:rPr>
                <w:noProof/>
              </w:rPr>
              <w:pict>
                <v:group id="_x0000_s1027" style="position:absolute;left:0;text-align:left;margin-left:226.6pt;margin-top:2pt;width:70.85pt;height:56.7pt;z-index:251635712;mso-position-horizontal-relative:margin;mso-position-vertical-relative:text" coordorigin="1417,1417" coordsize="1417,1134">
                  <v:line id="_x0000_s1028" style="position:absolute" from="1417,1417" to="1417,2551" strokeweight="1pt"/>
                  <v:line id="_x0000_s1029" style="position:absolute" from="1700,1417" to="1700,2551" strokeweight="1pt"/>
                  <v:line id="_x0000_s1030" style="position:absolute" from="1984,1417" to="1984,2551" strokeweight="1pt"/>
                  <v:line id="_x0000_s1031" style="position:absolute" from="2267,1417" to="2267,2551" strokeweight="1pt"/>
                  <v:line id="_x0000_s1032" style="position:absolute" from="2551,1417" to="2551,2551" strokeweight="1pt"/>
                  <v:line id="_x0000_s1033" style="position:absolute" from="2834,1417" to="2834,2551" strokeweight="1pt"/>
                  <v:line id="_x0000_s1034" style="position:absolute" from="1417,1417" to="2834,1417" strokeweight="1pt"/>
                  <v:line id="_x0000_s1035" style="position:absolute" from="1417,1700" to="2834,1700" strokeweight="1pt"/>
                  <v:line id="_x0000_s1036" style="position:absolute" from="1417,1984" to="2834,1984" strokeweight="1pt"/>
                  <v:line id="_x0000_s1037" style="position:absolute" from="1417,2267" to="2834,2267" strokeweight="1pt"/>
                  <v:line id="_x0000_s1038" style="position:absolute" from="1417,2551" to="2834,2551" strokeweight="1pt"/>
                  <w10:wrap anchorx="margin"/>
                </v:group>
              </w:pict>
            </w:r>
            <w:r w:rsidR="00631E2B">
              <w:t>Färbe 30</w:t>
            </w:r>
            <w:r w:rsidR="00B44529">
              <w:t xml:space="preserve"> </w:t>
            </w:r>
            <w:r w:rsidR="00631E2B">
              <w:t xml:space="preserve">% der </w:t>
            </w:r>
            <w:r w:rsidR="0070205F">
              <w:t xml:space="preserve">gesamten Fläche ein. </w:t>
            </w:r>
          </w:p>
          <w:p w:rsidR="0070205F" w:rsidRDefault="0070205F" w:rsidP="0070205F">
            <w:pPr>
              <w:rPr>
                <w:lang w:eastAsia="de-DE"/>
              </w:rPr>
            </w:pPr>
          </w:p>
          <w:p w:rsidR="0070205F" w:rsidRDefault="0070205F" w:rsidP="004B2A6F">
            <w:pPr>
              <w:spacing w:after="120"/>
              <w:rPr>
                <w:lang w:eastAsia="de-DE"/>
              </w:rPr>
            </w:pPr>
          </w:p>
          <w:p w:rsidR="004B2A6F" w:rsidRPr="0070205F" w:rsidRDefault="004B2A6F" w:rsidP="004B2A6F">
            <w:pPr>
              <w:spacing w:before="120" w:after="0"/>
              <w:rPr>
                <w:lang w:eastAsia="de-DE"/>
              </w:rPr>
            </w:pP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132E69" w:rsidRPr="00F37C2B" w:rsidRDefault="00132E69" w:rsidP="00132E69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(</w:t>
            </w:r>
            <w:r w:rsidR="0070205F">
              <w:rPr>
                <w:rFonts w:ascii="Arial" w:hAnsi="Arial" w:cs="Arial"/>
              </w:rPr>
              <w:t>1</w:t>
            </w:r>
            <w:r w:rsidRPr="00F37C2B">
              <w:rPr>
                <w:rFonts w:ascii="Arial" w:hAnsi="Arial" w:cs="Arial"/>
              </w:rPr>
              <w:t xml:space="preserve"> P)</w:t>
            </w:r>
          </w:p>
        </w:tc>
      </w:tr>
      <w:tr w:rsidR="00132E69" w:rsidRPr="00F37C2B" w:rsidTr="00132E69">
        <w:trPr>
          <w:trHeight w:val="342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132E69" w:rsidRPr="00F37C2B" w:rsidRDefault="00132E69" w:rsidP="00132E69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b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132E69" w:rsidRPr="00F37C2B" w:rsidRDefault="0070205F" w:rsidP="00132E69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70205F" w:rsidRDefault="00681DF1" w:rsidP="00132E69">
            <w:pPr>
              <w:tabs>
                <w:tab w:val="center" w:pos="4536"/>
                <w:tab w:val="right" w:pos="9072"/>
              </w:tabs>
              <w:spacing w:after="120"/>
              <w:ind w:left="312" w:hanging="284"/>
              <w:rPr>
                <w:rFonts w:ascii="Arial" w:hAnsi="Arial" w:cs="Arial"/>
                <w:lang w:eastAsia="de-DE"/>
              </w:rPr>
            </w:pPr>
            <w:r>
              <w:rPr>
                <w:rFonts w:ascii="Arial" w:hAnsi="Arial" w:cs="Arial"/>
                <w:lang w:eastAsia="de-DE"/>
              </w:rPr>
              <w:t xml:space="preserve">Gib die Lösung </w:t>
            </w:r>
            <w:r w:rsidR="0070205F">
              <w:rPr>
                <w:rFonts w:ascii="Arial" w:hAnsi="Arial" w:cs="Arial"/>
                <w:lang w:eastAsia="de-DE"/>
              </w:rPr>
              <w:t xml:space="preserve">der Gleichung </w:t>
            </w:r>
            <w:r>
              <w:rPr>
                <w:rFonts w:ascii="Arial" w:hAnsi="Arial" w:cs="Arial"/>
                <w:lang w:eastAsia="de-DE"/>
              </w:rPr>
              <w:t>3 ∙ x + 5 = 20 an</w:t>
            </w:r>
            <w:r w:rsidR="0070205F">
              <w:rPr>
                <w:rFonts w:ascii="Arial" w:hAnsi="Arial" w:cs="Arial"/>
                <w:lang w:eastAsia="de-DE"/>
              </w:rPr>
              <w:t>.</w:t>
            </w:r>
          </w:p>
          <w:p w:rsidR="00132E69" w:rsidRPr="00F37C2B" w:rsidRDefault="00B44529" w:rsidP="00132E69">
            <w:pPr>
              <w:tabs>
                <w:tab w:val="center" w:pos="4536"/>
                <w:tab w:val="right" w:pos="9072"/>
              </w:tabs>
              <w:spacing w:after="120"/>
              <w:ind w:left="312" w:hanging="284"/>
              <w:rPr>
                <w:rFonts w:ascii="Arial" w:hAnsi="Arial" w:cs="Arial"/>
                <w:lang w:eastAsia="de-DE"/>
              </w:rPr>
            </w:pPr>
            <w:r>
              <w:rPr>
                <w:rFonts w:ascii="Arial" w:hAnsi="Arial" w:cs="Arial"/>
                <w:lang w:eastAsia="de-DE"/>
              </w:rPr>
              <w:t xml:space="preserve"> </w:t>
            </w:r>
            <w:r w:rsidR="0070205F">
              <w:rPr>
                <w:rFonts w:ascii="Arial" w:hAnsi="Arial" w:cs="Arial"/>
                <w:lang w:eastAsia="de-DE"/>
              </w:rPr>
              <w:t>________________</w:t>
            </w:r>
            <w:r w:rsidR="00681DF1">
              <w:rPr>
                <w:rFonts w:ascii="Arial" w:hAnsi="Arial" w:cs="Arial"/>
                <w:lang w:eastAsia="de-DE"/>
              </w:rPr>
              <w:t>_</w:t>
            </w:r>
            <w:r w:rsidR="0070205F">
              <w:rPr>
                <w:rFonts w:ascii="Arial" w:hAnsi="Arial" w:cs="Arial"/>
                <w:lang w:eastAsia="de-DE"/>
              </w:rPr>
              <w:t xml:space="preserve"> 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2F04A4" w:rsidRDefault="002F04A4" w:rsidP="002F04A4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</w:p>
          <w:p w:rsidR="002F04A4" w:rsidRPr="00F37C2B" w:rsidRDefault="002F04A4" w:rsidP="002F04A4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1 P)</w:t>
            </w:r>
          </w:p>
        </w:tc>
      </w:tr>
      <w:tr w:rsidR="00132E69" w:rsidRPr="00F37C2B" w:rsidTr="00132E69">
        <w:trPr>
          <w:trHeight w:val="184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132E69" w:rsidRPr="00F37C2B" w:rsidRDefault="00132E69" w:rsidP="00132E69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c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132E69" w:rsidRPr="00F37C2B" w:rsidRDefault="0070205F" w:rsidP="00132E69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70205F" w:rsidRPr="00F37C2B" w:rsidRDefault="0070205F" w:rsidP="00681DF1">
            <w:pPr>
              <w:tabs>
                <w:tab w:val="center" w:pos="4536"/>
                <w:tab w:val="right" w:pos="9072"/>
              </w:tabs>
              <w:spacing w:after="120" w:line="240" w:lineRule="auto"/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noProof/>
              </w:rPr>
              <w:t>Das Dreifache von 600 g</w:t>
            </w:r>
            <w:r w:rsidR="00681DF1">
              <w:rPr>
                <w:rFonts w:ascii="Arial" w:hAnsi="Arial" w:cs="Arial"/>
                <w:noProof/>
              </w:rPr>
              <w:t xml:space="preserve"> sind</w:t>
            </w:r>
            <w:r w:rsidR="00BB778B">
              <w:rPr>
                <w:rFonts w:ascii="Arial" w:hAnsi="Arial" w:cs="Arial"/>
                <w:noProof/>
              </w:rPr>
              <w:t xml:space="preserve"> </w:t>
            </w:r>
            <w:r>
              <w:rPr>
                <w:rFonts w:ascii="Arial" w:hAnsi="Arial" w:cs="Arial"/>
                <w:noProof/>
              </w:rPr>
              <w:t>_________</w:t>
            </w:r>
            <w:r w:rsidR="00681DF1">
              <w:rPr>
                <w:rFonts w:ascii="Arial" w:hAnsi="Arial" w:cs="Arial"/>
                <w:noProof/>
              </w:rPr>
              <w:t xml:space="preserve"> </w:t>
            </w:r>
            <w:r>
              <w:rPr>
                <w:rFonts w:ascii="Arial" w:hAnsi="Arial" w:cs="Arial"/>
                <w:noProof/>
              </w:rPr>
              <w:t>kg</w:t>
            </w:r>
            <w:r w:rsidR="00681DF1">
              <w:rPr>
                <w:rFonts w:ascii="Arial" w:hAnsi="Arial" w:cs="Arial"/>
                <w:noProof/>
              </w:rPr>
              <w:t>.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2F04A4" w:rsidRPr="00F37C2B" w:rsidRDefault="002F04A4" w:rsidP="002F04A4">
            <w:pPr>
              <w:tabs>
                <w:tab w:val="center" w:pos="4536"/>
                <w:tab w:val="right" w:pos="9072"/>
              </w:tabs>
              <w:spacing w:after="120" w:line="24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1 P)</w:t>
            </w:r>
          </w:p>
        </w:tc>
      </w:tr>
      <w:tr w:rsidR="002F04A4" w:rsidRPr="00F37C2B" w:rsidTr="00132E69">
        <w:trPr>
          <w:trHeight w:val="205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2F04A4" w:rsidRPr="00F37C2B" w:rsidRDefault="002F04A4" w:rsidP="00132E69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d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2F04A4" w:rsidRPr="00F37C2B" w:rsidRDefault="002F04A4" w:rsidP="00132E69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2F04A4" w:rsidRDefault="002F04A4" w:rsidP="00132E69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40" w:lineRule="auto"/>
              <w:ind w:left="34" w:hanging="6"/>
              <w:jc w:val="left"/>
              <w:rPr>
                <w:noProof/>
              </w:rPr>
            </w:pPr>
            <w:r>
              <w:rPr>
                <w:noProof/>
              </w:rPr>
              <w:t>Setze das richtige Zeichen (&lt;; =; &gt;) ein:</w:t>
            </w:r>
          </w:p>
          <w:p w:rsidR="002F04A4" w:rsidRPr="0070205F" w:rsidRDefault="00481125" w:rsidP="002F04A4">
            <w:pPr>
              <w:spacing w:after="120"/>
              <w:rPr>
                <w:lang w:eastAsia="de-DE"/>
              </w:rPr>
            </w:pPr>
            <w:r w:rsidRPr="00481125">
              <w:rPr>
                <w:rFonts w:ascii="Arial" w:hAnsi="Arial" w:cs="Arial"/>
                <w:noProof/>
              </w:rPr>
              <w:pict>
                <v:rect id="_x0000_s1041" style="position:absolute;margin-left:31.8pt;margin-top:.2pt;width:14.2pt;height:10.65pt;z-index:251636736" strokeweight=".5pt"/>
              </w:pict>
            </w:r>
            <w:r w:rsidR="00B44529">
              <w:rPr>
                <w:rFonts w:ascii="Arial" w:hAnsi="Arial" w:cs="Arial"/>
                <w:lang w:eastAsia="de-DE"/>
              </w:rPr>
              <w:t xml:space="preserve"> </w:t>
            </w:r>
            <w:r w:rsidR="002F04A4" w:rsidRPr="002F04A4">
              <w:rPr>
                <w:rFonts w:ascii="Arial" w:hAnsi="Arial" w:cs="Arial"/>
                <w:lang w:eastAsia="de-DE"/>
              </w:rPr>
              <w:t>–12</w:t>
            </w:r>
            <w:r w:rsidR="002F04A4">
              <w:rPr>
                <w:lang w:eastAsia="de-DE"/>
              </w:rPr>
              <w:t xml:space="preserve">  </w:t>
            </w:r>
            <w:r w:rsidR="00B44529">
              <w:rPr>
                <w:lang w:eastAsia="de-DE"/>
              </w:rPr>
              <w:t xml:space="preserve"> </w:t>
            </w:r>
            <w:r w:rsidR="002F04A4">
              <w:rPr>
                <w:lang w:eastAsia="de-DE"/>
              </w:rPr>
              <w:t xml:space="preserve">          </w:t>
            </w:r>
            <w:r w:rsidR="002F04A4" w:rsidRPr="002F04A4">
              <w:rPr>
                <w:rFonts w:ascii="Arial" w:hAnsi="Arial" w:cs="Arial"/>
                <w:lang w:eastAsia="de-DE"/>
              </w:rPr>
              <w:t>–1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2F04A4" w:rsidRDefault="002F04A4" w:rsidP="00601976">
            <w:pPr>
              <w:tabs>
                <w:tab w:val="center" w:pos="4536"/>
                <w:tab w:val="right" w:pos="9072"/>
              </w:tabs>
              <w:spacing w:after="120" w:line="240" w:lineRule="auto"/>
              <w:jc w:val="right"/>
              <w:rPr>
                <w:rFonts w:ascii="Arial" w:hAnsi="Arial" w:cs="Arial"/>
              </w:rPr>
            </w:pPr>
          </w:p>
          <w:p w:rsidR="002F04A4" w:rsidRPr="00F37C2B" w:rsidRDefault="002F04A4" w:rsidP="00601976">
            <w:pPr>
              <w:tabs>
                <w:tab w:val="center" w:pos="4536"/>
                <w:tab w:val="right" w:pos="9072"/>
              </w:tabs>
              <w:spacing w:after="120" w:line="24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1 P)</w:t>
            </w:r>
          </w:p>
        </w:tc>
      </w:tr>
      <w:tr w:rsidR="002F04A4" w:rsidRPr="00F37C2B" w:rsidTr="00132E69"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2F04A4" w:rsidRPr="00F37C2B" w:rsidRDefault="002F04A4" w:rsidP="00132E69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e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2F04A4" w:rsidRPr="00F37C2B" w:rsidRDefault="002F04A4" w:rsidP="00132E69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681DF1" w:rsidRDefault="004B2A6F" w:rsidP="00DD1BA9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40" w:lineRule="auto"/>
              <w:ind w:left="34" w:hanging="6"/>
              <w:jc w:val="left"/>
              <w:rPr>
                <w:noProof/>
              </w:rPr>
            </w:pPr>
            <w:r>
              <w:rPr>
                <w:noProof/>
              </w:rPr>
              <w:t xml:space="preserve">Die Temperatur am Morgen betrug –5 °C. </w:t>
            </w:r>
          </w:p>
          <w:p w:rsidR="002F04A4" w:rsidRDefault="004B2A6F" w:rsidP="00132E69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40" w:lineRule="auto"/>
              <w:ind w:left="33" w:hanging="7"/>
              <w:jc w:val="left"/>
              <w:rPr>
                <w:noProof/>
              </w:rPr>
            </w:pPr>
            <w:r>
              <w:rPr>
                <w:noProof/>
              </w:rPr>
              <w:t>Mittags zeigte das Thermometer eine Temperatur von 12 °C an.</w:t>
            </w:r>
          </w:p>
          <w:p w:rsidR="004B2A6F" w:rsidRPr="004B2A6F" w:rsidRDefault="00B44529" w:rsidP="00681DF1">
            <w:pPr>
              <w:spacing w:after="120"/>
              <w:rPr>
                <w:rFonts w:ascii="Arial" w:hAnsi="Arial" w:cs="Arial"/>
                <w:lang w:eastAsia="de-DE"/>
              </w:rPr>
            </w:pPr>
            <w:r>
              <w:rPr>
                <w:rFonts w:ascii="Arial" w:hAnsi="Arial" w:cs="Arial"/>
                <w:lang w:eastAsia="de-DE"/>
              </w:rPr>
              <w:t xml:space="preserve"> </w:t>
            </w:r>
            <w:r w:rsidR="00681DF1">
              <w:rPr>
                <w:rFonts w:ascii="Arial" w:hAnsi="Arial" w:cs="Arial"/>
                <w:lang w:eastAsia="de-DE"/>
              </w:rPr>
              <w:t>Der Temperaturunterschied beträgt __________ Grad.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2F04A4" w:rsidRDefault="002F04A4" w:rsidP="00DD1BA9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40" w:lineRule="auto"/>
              <w:ind w:left="34" w:hanging="6"/>
              <w:jc w:val="left"/>
              <w:rPr>
                <w:noProof/>
              </w:rPr>
            </w:pPr>
          </w:p>
          <w:p w:rsidR="00DD1BA9" w:rsidRDefault="00DD1BA9" w:rsidP="00DD1BA9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40" w:lineRule="auto"/>
              <w:ind w:left="34" w:hanging="6"/>
              <w:jc w:val="left"/>
              <w:rPr>
                <w:noProof/>
              </w:rPr>
            </w:pPr>
          </w:p>
          <w:p w:rsidR="004B2A6F" w:rsidRPr="00F37C2B" w:rsidRDefault="004B2A6F" w:rsidP="00DD1BA9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40" w:lineRule="auto"/>
              <w:ind w:left="34" w:hanging="6"/>
              <w:jc w:val="left"/>
              <w:rPr>
                <w:noProof/>
              </w:rPr>
            </w:pPr>
            <w:r>
              <w:rPr>
                <w:noProof/>
              </w:rPr>
              <w:t>(1 P)</w:t>
            </w:r>
          </w:p>
        </w:tc>
      </w:tr>
      <w:tr w:rsidR="00486117" w:rsidRPr="00F37C2B" w:rsidTr="00486117">
        <w:tc>
          <w:tcPr>
            <w:tcW w:w="776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DD1BA9" w:rsidRDefault="00DD1BA9" w:rsidP="00486117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</w:p>
          <w:p w:rsidR="00486117" w:rsidRPr="00F37C2B" w:rsidRDefault="00486117" w:rsidP="00486117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D1BA9" w:rsidRDefault="00DD1BA9" w:rsidP="003479F6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</w:p>
          <w:p w:rsidR="00486117" w:rsidRPr="00F37C2B" w:rsidRDefault="00486117" w:rsidP="003479F6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 w:rsidR="003479F6">
              <w:rPr>
                <w:rFonts w:ascii="Arial" w:hAnsi="Arial" w:cs="Arial"/>
                <w:b/>
              </w:rPr>
              <w:t>9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486117" w:rsidRPr="00F37C2B" w:rsidTr="00486117">
        <w:tc>
          <w:tcPr>
            <w:tcW w:w="9212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486117" w:rsidRPr="00F37C2B" w:rsidRDefault="00486117" w:rsidP="00486117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Gegeben ist die Funktion f(x) = –4 ∙ x + 3.</w:t>
            </w:r>
          </w:p>
        </w:tc>
      </w:tr>
      <w:tr w:rsidR="00486117" w:rsidRPr="00F37C2B" w:rsidTr="00486117">
        <w:trPr>
          <w:trHeight w:val="377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486117" w:rsidRPr="00F37C2B" w:rsidRDefault="00486117" w:rsidP="00486117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a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486117" w:rsidRPr="00F37C2B" w:rsidRDefault="00A403A7" w:rsidP="00486117">
            <w:pPr>
              <w:tabs>
                <w:tab w:val="center" w:pos="4536"/>
                <w:tab w:val="right" w:pos="9072"/>
              </w:tabs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86117" w:rsidRDefault="00486117" w:rsidP="00A403A7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240" w:line="240" w:lineRule="auto"/>
              <w:ind w:left="284" w:hanging="284"/>
              <w:jc w:val="left"/>
            </w:pPr>
            <w:r>
              <w:t xml:space="preserve">Beschreibe das </w:t>
            </w:r>
            <w:proofErr w:type="spellStart"/>
            <w:r>
              <w:t>Monotonieverhalten</w:t>
            </w:r>
            <w:proofErr w:type="spellEnd"/>
            <w:r>
              <w:t xml:space="preserve"> der Funktion f.</w:t>
            </w:r>
            <w:r w:rsidR="00A329A5">
              <w:t xml:space="preserve"> Begründe.</w:t>
            </w:r>
          </w:p>
          <w:p w:rsidR="00A403A7" w:rsidRPr="00A403A7" w:rsidRDefault="00A403A7" w:rsidP="00A403A7">
            <w:pPr>
              <w:rPr>
                <w:lang w:eastAsia="de-DE"/>
              </w:rPr>
            </w:pPr>
            <w:r>
              <w:rPr>
                <w:lang w:eastAsia="de-DE"/>
              </w:rPr>
              <w:t>_______________________________________________________________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001802" w:rsidRDefault="00001802" w:rsidP="00A329A5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486117" w:rsidRPr="00F37C2B" w:rsidRDefault="00486117" w:rsidP="00A329A5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(</w:t>
            </w:r>
            <w:r w:rsidR="00A329A5">
              <w:rPr>
                <w:rFonts w:ascii="Arial" w:hAnsi="Arial" w:cs="Arial"/>
              </w:rPr>
              <w:t>2</w:t>
            </w:r>
            <w:r w:rsidRPr="00F37C2B">
              <w:rPr>
                <w:rFonts w:ascii="Arial" w:hAnsi="Arial" w:cs="Arial"/>
              </w:rPr>
              <w:t xml:space="preserve"> P)</w:t>
            </w:r>
          </w:p>
        </w:tc>
      </w:tr>
      <w:tr w:rsidR="00486117" w:rsidRPr="00F37C2B" w:rsidTr="00486117">
        <w:trPr>
          <w:trHeight w:val="342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486117" w:rsidRPr="00F37C2B" w:rsidRDefault="00486117" w:rsidP="00486117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b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486117" w:rsidRPr="00F37C2B" w:rsidRDefault="00A403A7" w:rsidP="00486117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86117" w:rsidRDefault="00486117" w:rsidP="00486117">
            <w:pPr>
              <w:tabs>
                <w:tab w:val="center" w:pos="4536"/>
                <w:tab w:val="right" w:pos="9072"/>
              </w:tabs>
              <w:spacing w:after="120"/>
              <w:ind w:left="312" w:hanging="284"/>
              <w:rPr>
                <w:rFonts w:ascii="Arial" w:hAnsi="Arial" w:cs="Arial"/>
                <w:lang w:eastAsia="de-DE"/>
              </w:rPr>
            </w:pPr>
            <w:r>
              <w:rPr>
                <w:rFonts w:ascii="Arial" w:hAnsi="Arial" w:cs="Arial"/>
                <w:lang w:eastAsia="de-DE"/>
              </w:rPr>
              <w:t xml:space="preserve">Gib den </w:t>
            </w:r>
            <w:r w:rsidR="00B44529">
              <w:rPr>
                <w:rFonts w:ascii="Arial" w:hAnsi="Arial" w:cs="Arial"/>
                <w:lang w:eastAsia="de-DE"/>
              </w:rPr>
              <w:t>y-Achsenabschnitt</w:t>
            </w:r>
            <w:r>
              <w:rPr>
                <w:rFonts w:ascii="Arial" w:hAnsi="Arial" w:cs="Arial"/>
                <w:lang w:eastAsia="de-DE"/>
              </w:rPr>
              <w:t xml:space="preserve"> der Funktion f an.</w:t>
            </w:r>
          </w:p>
          <w:p w:rsidR="00A403A7" w:rsidRPr="00F37C2B" w:rsidRDefault="00A403A7" w:rsidP="00486117">
            <w:pPr>
              <w:tabs>
                <w:tab w:val="center" w:pos="4536"/>
                <w:tab w:val="right" w:pos="9072"/>
              </w:tabs>
              <w:spacing w:after="120"/>
              <w:ind w:left="312" w:hanging="284"/>
              <w:rPr>
                <w:rFonts w:ascii="Arial" w:hAnsi="Arial" w:cs="Arial"/>
                <w:lang w:eastAsia="de-DE"/>
              </w:rPr>
            </w:pPr>
            <w:r>
              <w:rPr>
                <w:rFonts w:ascii="Arial" w:hAnsi="Arial" w:cs="Arial"/>
                <w:lang w:eastAsia="de-DE"/>
              </w:rPr>
              <w:t>_________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DE73F7" w:rsidRDefault="00DE73F7" w:rsidP="00486117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486117" w:rsidRPr="00F37C2B" w:rsidRDefault="00A403A7" w:rsidP="00486117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1 P)</w:t>
            </w:r>
          </w:p>
        </w:tc>
      </w:tr>
      <w:tr w:rsidR="00A329A5" w:rsidRPr="00F37C2B" w:rsidTr="00486117">
        <w:trPr>
          <w:trHeight w:val="205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A329A5" w:rsidRPr="00F37C2B" w:rsidRDefault="00A329A5" w:rsidP="00486117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c) 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A329A5" w:rsidRPr="00F37C2B" w:rsidRDefault="00A329A5" w:rsidP="00486117">
            <w:pPr>
              <w:tabs>
                <w:tab w:val="center" w:pos="4536"/>
                <w:tab w:val="right" w:pos="9072"/>
              </w:tabs>
              <w:spacing w:after="120"/>
              <w:rPr>
                <w:rFonts w:ascii="Wingdings" w:hAnsi="Wingdings"/>
                <w:sz w:val="28"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329A5" w:rsidRDefault="00A329A5" w:rsidP="00486117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40" w:lineRule="auto"/>
              <w:ind w:left="34" w:hanging="6"/>
              <w:jc w:val="left"/>
              <w:rPr>
                <w:noProof/>
              </w:rPr>
            </w:pPr>
            <w:r>
              <w:rPr>
                <w:noProof/>
              </w:rPr>
              <w:t>Liegt der Punkt P( –6 | 27) auf dem Graphen der Funktion f? Begründe.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A329A5" w:rsidRDefault="00A329A5" w:rsidP="00486117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2 P)</w:t>
            </w:r>
          </w:p>
        </w:tc>
      </w:tr>
      <w:tr w:rsidR="00486117" w:rsidRPr="00F37C2B" w:rsidTr="00486117">
        <w:trPr>
          <w:trHeight w:val="205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486117" w:rsidRPr="00F37C2B" w:rsidRDefault="00486117" w:rsidP="00486117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d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486117" w:rsidRPr="00F37C2B" w:rsidRDefault="00A403A7" w:rsidP="00486117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86117" w:rsidRDefault="00A403A7" w:rsidP="00486117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40" w:lineRule="auto"/>
              <w:ind w:left="34" w:hanging="6"/>
              <w:jc w:val="left"/>
              <w:rPr>
                <w:noProof/>
              </w:rPr>
            </w:pPr>
            <w:r>
              <w:rPr>
                <w:noProof/>
              </w:rPr>
              <w:t xml:space="preserve">Der Graph der Funktion h soll parallel zum Graphen der Funktion f verlaufen. Gib den Anstieg der </w:t>
            </w:r>
            <w:r w:rsidR="00070CC1">
              <w:rPr>
                <w:noProof/>
              </w:rPr>
              <w:t xml:space="preserve">linearen Funktion h </w:t>
            </w:r>
            <w:r>
              <w:rPr>
                <w:noProof/>
              </w:rPr>
              <w:t>an.</w:t>
            </w:r>
          </w:p>
          <w:p w:rsidR="00DE73F7" w:rsidRPr="00DE73F7" w:rsidRDefault="00DE73F7" w:rsidP="00DE73F7">
            <w:pPr>
              <w:spacing w:after="0"/>
              <w:rPr>
                <w:lang w:eastAsia="de-DE"/>
              </w:rPr>
            </w:pPr>
            <w:r>
              <w:rPr>
                <w:lang w:eastAsia="de-DE"/>
              </w:rPr>
              <w:t>_____________________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486117" w:rsidRDefault="00486117" w:rsidP="00486117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DE73F7" w:rsidRDefault="00DE73F7" w:rsidP="00486117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DE73F7" w:rsidRPr="00F37C2B" w:rsidRDefault="00DE73F7" w:rsidP="00DE73F7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1 P)</w:t>
            </w:r>
          </w:p>
        </w:tc>
      </w:tr>
      <w:tr w:rsidR="00030941" w:rsidRPr="00F37C2B" w:rsidTr="00486117">
        <w:trPr>
          <w:trHeight w:val="205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030941" w:rsidRPr="00F37C2B" w:rsidRDefault="00030941" w:rsidP="00A329A5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030941" w:rsidRPr="00F37C2B" w:rsidRDefault="00030941" w:rsidP="00486117">
            <w:pPr>
              <w:tabs>
                <w:tab w:val="center" w:pos="4536"/>
                <w:tab w:val="right" w:pos="9072"/>
              </w:tabs>
              <w:spacing w:after="120"/>
              <w:rPr>
                <w:rFonts w:ascii="Wingdings" w:hAnsi="Wingdings"/>
                <w:sz w:val="28"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030941" w:rsidRDefault="00030941" w:rsidP="003479F6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before="120" w:after="120" w:line="240" w:lineRule="auto"/>
              <w:ind w:left="34" w:hanging="6"/>
              <w:jc w:val="left"/>
              <w:rPr>
                <w:noProof/>
              </w:rPr>
            </w:pPr>
            <w:r>
              <w:rPr>
                <w:noProof/>
              </w:rPr>
              <w:t xml:space="preserve">Der Graph der Funktion f und der Graph einer Funktion h(x) = –2 ∙ x + 5 schneiden einander im Punkt S. </w:t>
            </w:r>
            <w:r w:rsidR="00A329A5">
              <w:rPr>
                <w:noProof/>
              </w:rPr>
              <w:br/>
            </w:r>
            <w:r w:rsidR="003479F6">
              <w:rPr>
                <w:noProof/>
              </w:rPr>
              <w:t>Bestimme</w:t>
            </w:r>
            <w:r>
              <w:rPr>
                <w:noProof/>
              </w:rPr>
              <w:t xml:space="preserve"> die Koordinaten des Punktes S.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030941" w:rsidRDefault="00030941" w:rsidP="00A329A5">
            <w:pPr>
              <w:tabs>
                <w:tab w:val="center" w:pos="4536"/>
                <w:tab w:val="right" w:pos="9072"/>
              </w:tabs>
              <w:spacing w:before="120" w:after="0"/>
              <w:jc w:val="right"/>
              <w:rPr>
                <w:rFonts w:ascii="Arial" w:hAnsi="Arial" w:cs="Arial"/>
              </w:rPr>
            </w:pPr>
          </w:p>
          <w:p w:rsidR="00A329A5" w:rsidRDefault="00A329A5" w:rsidP="00486117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030941" w:rsidRDefault="00030941" w:rsidP="003479F6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 w:rsidR="003479F6">
              <w:rPr>
                <w:rFonts w:ascii="Arial" w:hAnsi="Arial" w:cs="Arial"/>
              </w:rPr>
              <w:t>3</w:t>
            </w:r>
            <w:r>
              <w:rPr>
                <w:rFonts w:ascii="Arial" w:hAnsi="Arial" w:cs="Arial"/>
              </w:rPr>
              <w:t xml:space="preserve"> P)</w:t>
            </w:r>
          </w:p>
        </w:tc>
      </w:tr>
    </w:tbl>
    <w:p w:rsidR="00A403A7" w:rsidRDefault="00A403A7"/>
    <w:p w:rsidR="00A403A7" w:rsidRDefault="00A403A7">
      <w: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4"/>
        <w:gridCol w:w="425"/>
        <w:gridCol w:w="6804"/>
        <w:gridCol w:w="709"/>
        <w:gridCol w:w="740"/>
      </w:tblGrid>
      <w:tr w:rsidR="00114FFF" w:rsidRPr="00F37C2B" w:rsidTr="00601976">
        <w:tc>
          <w:tcPr>
            <w:tcW w:w="776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114FFF" w:rsidP="00486117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 w:rsidR="00486117"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114FFF" w:rsidP="00A329A5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 w:rsidR="00DE73F7">
              <w:rPr>
                <w:rFonts w:ascii="Arial" w:hAnsi="Arial" w:cs="Arial"/>
                <w:b/>
              </w:rPr>
              <w:t>1</w:t>
            </w:r>
            <w:r w:rsidR="003479F6">
              <w:rPr>
                <w:rFonts w:ascii="Arial" w:hAnsi="Arial" w:cs="Arial"/>
                <w:b/>
              </w:rPr>
              <w:t>3</w:t>
            </w:r>
            <w:r w:rsidR="00DE73F7">
              <w:rPr>
                <w:rFonts w:ascii="Arial" w:hAnsi="Arial" w:cs="Arial"/>
                <w:b/>
              </w:rPr>
              <w:t xml:space="preserve"> </w:t>
            </w:r>
            <w:r w:rsidRPr="00F37C2B">
              <w:rPr>
                <w:rFonts w:ascii="Arial" w:hAnsi="Arial" w:cs="Arial"/>
                <w:b/>
              </w:rPr>
              <w:t>Punkte)</w:t>
            </w:r>
          </w:p>
        </w:tc>
      </w:tr>
      <w:tr w:rsidR="00114FFF" w:rsidRPr="00F37C2B" w:rsidTr="00601976">
        <w:tc>
          <w:tcPr>
            <w:tcW w:w="9212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4B2A6F" w:rsidP="00601976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Gegeben ist die Funktion f(x) = –2 ∙ x + </w:t>
            </w:r>
            <w:r w:rsidR="00601976">
              <w:rPr>
                <w:rFonts w:ascii="Arial" w:hAnsi="Arial" w:cs="Arial"/>
              </w:rPr>
              <w:t>1</w:t>
            </w:r>
            <w:r>
              <w:rPr>
                <w:rFonts w:ascii="Arial" w:hAnsi="Arial" w:cs="Arial"/>
              </w:rPr>
              <w:t>.</w:t>
            </w:r>
          </w:p>
        </w:tc>
      </w:tr>
      <w:tr w:rsidR="00114FFF" w:rsidRPr="00F37C2B" w:rsidTr="00601976">
        <w:trPr>
          <w:trHeight w:val="377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114FFF" w:rsidP="00601976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a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114FFF" w:rsidP="00601976">
            <w:pPr>
              <w:tabs>
                <w:tab w:val="center" w:pos="4536"/>
                <w:tab w:val="right" w:pos="9072"/>
              </w:tabs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4FFF" w:rsidRDefault="00070CC1" w:rsidP="00601976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40" w:lineRule="auto"/>
              <w:ind w:left="312" w:hanging="284"/>
              <w:jc w:val="left"/>
            </w:pPr>
            <w:r>
              <w:t>Ergänze</w:t>
            </w:r>
            <w:r w:rsidR="004B2A6F">
              <w:t xml:space="preserve"> die fehlenden Werte in der vorgegeben</w:t>
            </w:r>
            <w:r>
              <w:t>en</w:t>
            </w:r>
            <w:r w:rsidR="004B2A6F">
              <w:t xml:space="preserve"> Wertetabelle.</w:t>
            </w:r>
          </w:p>
          <w:tbl>
            <w:tblPr>
              <w:tblW w:w="362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907"/>
              <w:gridCol w:w="907"/>
              <w:gridCol w:w="907"/>
              <w:gridCol w:w="907"/>
            </w:tblGrid>
            <w:tr w:rsidR="00601976" w:rsidTr="00381D8F">
              <w:tc>
                <w:tcPr>
                  <w:tcW w:w="907" w:type="dxa"/>
                  <w:vAlign w:val="center"/>
                </w:tcPr>
                <w:p w:rsidR="004B2A6F" w:rsidRDefault="004B2A6F" w:rsidP="00381D8F">
                  <w:pPr>
                    <w:spacing w:after="0" w:line="240" w:lineRule="auto"/>
                    <w:jc w:val="center"/>
                    <w:rPr>
                      <w:lang w:eastAsia="de-DE"/>
                    </w:rPr>
                  </w:pPr>
                  <w:r>
                    <w:rPr>
                      <w:lang w:eastAsia="de-DE"/>
                    </w:rPr>
                    <w:t>x</w:t>
                  </w:r>
                </w:p>
              </w:tc>
              <w:tc>
                <w:tcPr>
                  <w:tcW w:w="907" w:type="dxa"/>
                  <w:vAlign w:val="center"/>
                </w:tcPr>
                <w:p w:rsidR="004B2A6F" w:rsidRPr="00B44529" w:rsidRDefault="004B2A6F" w:rsidP="00601976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lang w:eastAsia="de-DE"/>
                    </w:rPr>
                  </w:pPr>
                  <w:r w:rsidRPr="00B44529">
                    <w:rPr>
                      <w:rFonts w:ascii="Arial" w:hAnsi="Arial" w:cs="Arial"/>
                      <w:lang w:eastAsia="de-DE"/>
                    </w:rPr>
                    <w:t>–</w:t>
                  </w:r>
                  <w:r w:rsidR="00601976" w:rsidRPr="00B44529">
                    <w:rPr>
                      <w:rFonts w:ascii="Arial" w:hAnsi="Arial" w:cs="Arial"/>
                      <w:lang w:eastAsia="de-DE"/>
                    </w:rPr>
                    <w:t>1</w:t>
                  </w:r>
                </w:p>
              </w:tc>
              <w:tc>
                <w:tcPr>
                  <w:tcW w:w="907" w:type="dxa"/>
                  <w:vAlign w:val="center"/>
                </w:tcPr>
                <w:p w:rsidR="004B2A6F" w:rsidRPr="00B44529" w:rsidRDefault="004B2A6F" w:rsidP="00381D8F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lang w:eastAsia="de-DE"/>
                    </w:rPr>
                  </w:pPr>
                  <w:r w:rsidRPr="00B44529">
                    <w:rPr>
                      <w:rFonts w:ascii="Arial" w:hAnsi="Arial" w:cs="Arial"/>
                      <w:lang w:eastAsia="de-DE"/>
                    </w:rPr>
                    <w:t>1</w:t>
                  </w:r>
                </w:p>
              </w:tc>
              <w:tc>
                <w:tcPr>
                  <w:tcW w:w="907" w:type="dxa"/>
                  <w:vAlign w:val="center"/>
                </w:tcPr>
                <w:p w:rsidR="004B2A6F" w:rsidRPr="00B44529" w:rsidRDefault="00601976" w:rsidP="00381D8F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lang w:eastAsia="de-DE"/>
                    </w:rPr>
                  </w:pPr>
                  <w:r w:rsidRPr="00B44529">
                    <w:rPr>
                      <w:rFonts w:ascii="Arial" w:hAnsi="Arial" w:cs="Arial"/>
                      <w:lang w:eastAsia="de-DE"/>
                    </w:rPr>
                    <w:t>2</w:t>
                  </w:r>
                </w:p>
              </w:tc>
            </w:tr>
            <w:tr w:rsidR="00601976" w:rsidTr="00381D8F">
              <w:tc>
                <w:tcPr>
                  <w:tcW w:w="907" w:type="dxa"/>
                  <w:vAlign w:val="center"/>
                </w:tcPr>
                <w:p w:rsidR="004B2A6F" w:rsidRDefault="004B2A6F" w:rsidP="00381D8F">
                  <w:pPr>
                    <w:spacing w:after="0" w:line="240" w:lineRule="auto"/>
                    <w:jc w:val="center"/>
                    <w:rPr>
                      <w:lang w:eastAsia="de-DE"/>
                    </w:rPr>
                  </w:pPr>
                  <w:r>
                    <w:rPr>
                      <w:lang w:eastAsia="de-DE"/>
                    </w:rPr>
                    <w:t>y</w:t>
                  </w:r>
                </w:p>
              </w:tc>
              <w:tc>
                <w:tcPr>
                  <w:tcW w:w="907" w:type="dxa"/>
                </w:tcPr>
                <w:p w:rsidR="004B2A6F" w:rsidRDefault="004B2A6F" w:rsidP="00381D8F">
                  <w:pPr>
                    <w:spacing w:after="0" w:line="240" w:lineRule="auto"/>
                    <w:rPr>
                      <w:lang w:eastAsia="de-DE"/>
                    </w:rPr>
                  </w:pPr>
                </w:p>
              </w:tc>
              <w:tc>
                <w:tcPr>
                  <w:tcW w:w="907" w:type="dxa"/>
                </w:tcPr>
                <w:p w:rsidR="004B2A6F" w:rsidRDefault="004B2A6F" w:rsidP="00381D8F">
                  <w:pPr>
                    <w:spacing w:after="0" w:line="240" w:lineRule="auto"/>
                    <w:rPr>
                      <w:lang w:eastAsia="de-DE"/>
                    </w:rPr>
                  </w:pPr>
                </w:p>
              </w:tc>
              <w:tc>
                <w:tcPr>
                  <w:tcW w:w="907" w:type="dxa"/>
                </w:tcPr>
                <w:p w:rsidR="004B2A6F" w:rsidRDefault="004B2A6F" w:rsidP="00381D8F">
                  <w:pPr>
                    <w:spacing w:after="0" w:line="240" w:lineRule="auto"/>
                    <w:rPr>
                      <w:lang w:eastAsia="de-DE"/>
                    </w:rPr>
                  </w:pPr>
                </w:p>
              </w:tc>
            </w:tr>
          </w:tbl>
          <w:p w:rsidR="004B2A6F" w:rsidRPr="004B2A6F" w:rsidRDefault="004B2A6F" w:rsidP="004B2A6F">
            <w:pPr>
              <w:rPr>
                <w:lang w:eastAsia="de-DE"/>
              </w:rPr>
            </w:pP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9838CB" w:rsidRDefault="009838CB" w:rsidP="004B2A6F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C10C50" w:rsidRDefault="00C10C50" w:rsidP="00C10C50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114FFF" w:rsidRPr="00F37C2B" w:rsidRDefault="00114FFF" w:rsidP="00C10C50">
            <w:pPr>
              <w:tabs>
                <w:tab w:val="center" w:pos="4536"/>
                <w:tab w:val="right" w:pos="9072"/>
              </w:tabs>
              <w:spacing w:after="120" w:line="240" w:lineRule="auto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(</w:t>
            </w:r>
            <w:r w:rsidR="004B2A6F">
              <w:rPr>
                <w:rFonts w:ascii="Arial" w:hAnsi="Arial" w:cs="Arial"/>
              </w:rPr>
              <w:t>3</w:t>
            </w:r>
            <w:r w:rsidRPr="00F37C2B">
              <w:rPr>
                <w:rFonts w:ascii="Arial" w:hAnsi="Arial" w:cs="Arial"/>
              </w:rPr>
              <w:t xml:space="preserve"> P)</w:t>
            </w:r>
          </w:p>
        </w:tc>
      </w:tr>
      <w:tr w:rsidR="00114FFF" w:rsidRPr="00F37C2B" w:rsidTr="00601976">
        <w:trPr>
          <w:trHeight w:val="342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114FFF" w:rsidP="00601976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b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4B2A6F" w:rsidP="00601976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4FFF" w:rsidRDefault="00481125" w:rsidP="00601976">
            <w:pPr>
              <w:tabs>
                <w:tab w:val="center" w:pos="4536"/>
                <w:tab w:val="right" w:pos="9072"/>
              </w:tabs>
              <w:spacing w:before="120" w:after="120"/>
              <w:ind w:left="34" w:hanging="6"/>
              <w:rPr>
                <w:rFonts w:ascii="Arial" w:hAnsi="Arial" w:cs="Arial"/>
                <w:lang w:eastAsia="de-DE"/>
              </w:rPr>
            </w:pPr>
            <w:r>
              <w:rPr>
                <w:rFonts w:ascii="Arial" w:hAnsi="Arial" w:cs="Arial"/>
                <w:noProof/>
                <w:lang w:eastAsia="de-DE"/>
              </w:rPr>
              <w:pict>
                <v:group id="_x0000_s1042" style="position:absolute;left:0;text-align:left;margin-left:2.5pt;margin-top:38.75pt;width:255.1pt;height:226.75pt;z-index:251637760;mso-position-horizontal-relative:text;mso-position-vertical-relative:text" coordorigin="1417,1417" coordsize="5102,4535">
                  <o:lock v:ext="edit" aspectratio="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43" type="#_x0000_t202" style="position:absolute;left:1417;top:1417;width:57;height:57;mso-wrap-style:tight;mso-position-horizontal-relative:char;mso-position-vertical-relative:line" stroked="f">
                    <o:lock v:ext="edit" aspectratio="t"/>
                    <v:textbox style="mso-next-textbox:#_x0000_s1043">
                      <w:txbxContent>
                        <w:p w:rsidR="0080295D" w:rsidRDefault="0080295D" w:rsidP="00601976"/>
                      </w:txbxContent>
                    </v:textbox>
                  </v:shape>
                  <v:group id="_x0000_s1044" style="position:absolute;left:1417;top:1417;width:5102;height:4535" coordorigin="1417,1417" coordsize="5102,4535">
                    <o:lock v:ext="edit" aspectratio="t"/>
                    <v:line id="_x0000_s1045" style="position:absolute;mso-wrap-style:tight;mso-position-horizontal-relative:char;mso-position-vertical-relative:line" from="1417,1417" to="1417,5952" strokecolor="#717171" strokeweight="0">
                      <o:lock v:ext="edit" aspectratio="t"/>
                    </v:line>
                    <v:line id="_x0000_s1046" style="position:absolute;mso-wrap-style:tight;mso-position-horizontal-relative:char;mso-position-vertical-relative:line" from="1700,1417" to="1700,5952" strokecolor="#717171" strokeweight="0">
                      <o:lock v:ext="edit" aspectratio="t"/>
                    </v:line>
                    <v:line id="_x0000_s1047" style="position:absolute;mso-wrap-style:tight;mso-position-horizontal-relative:char;mso-position-vertical-relative:line" from="1984,1417" to="1984,5952" strokecolor="#717171" strokeweight="0">
                      <o:lock v:ext="edit" aspectratio="t"/>
                    </v:line>
                    <v:line id="_x0000_s1048" style="position:absolute;mso-wrap-style:tight;mso-position-horizontal-relative:char;mso-position-vertical-relative:line" from="2267,1417" to="2267,5952" strokecolor="#717171" strokeweight="0">
                      <o:lock v:ext="edit" aspectratio="t"/>
                    </v:line>
                    <v:line id="_x0000_s1049" style="position:absolute;mso-wrap-style:tight;mso-position-horizontal-relative:char;mso-position-vertical-relative:line" from="2551,1417" to="2551,5952" strokecolor="#717171" strokeweight="0">
                      <o:lock v:ext="edit" aspectratio="t"/>
                    </v:line>
                    <v:line id="_x0000_s1050" style="position:absolute;mso-wrap-style:tight;mso-position-horizontal-relative:char;mso-position-vertical-relative:line" from="2834,1417" to="2834,5952" strokecolor="#717171" strokeweight="0">
                      <o:lock v:ext="edit" aspectratio="t"/>
                    </v:line>
                    <v:line id="_x0000_s1051" style="position:absolute;mso-wrap-style:tight;mso-position-horizontal-relative:char;mso-position-vertical-relative:line" from="3118,1417" to="3118,5952" strokecolor="#717171" strokeweight="0">
                      <o:lock v:ext="edit" aspectratio="t"/>
                    </v:line>
                    <v:line id="_x0000_s1052" style="position:absolute;mso-wrap-style:tight;mso-position-horizontal-relative:char;mso-position-vertical-relative:line" from="3401,1417" to="3401,5952" strokecolor="#717171" strokeweight="0">
                      <o:lock v:ext="edit" aspectratio="t"/>
                    </v:line>
                    <v:line id="_x0000_s1053" style="position:absolute;mso-wrap-style:tight;mso-position-horizontal-relative:char;mso-position-vertical-relative:line" from="3685,1417" to="3685,5952" strokecolor="#717171" strokeweight="0">
                      <o:lock v:ext="edit" aspectratio="t"/>
                    </v:line>
                    <v:line id="_x0000_s1054" style="position:absolute;mso-wrap-style:tight;mso-position-horizontal-relative:char;mso-position-vertical-relative:line" from="3968,1417" to="3968,5952" strokecolor="#717171" strokeweight="0">
                      <o:lock v:ext="edit" aspectratio="t"/>
                    </v:line>
                    <v:line id="_x0000_s1055" style="position:absolute;mso-wrap-style:tight;mso-position-horizontal-relative:char;mso-position-vertical-relative:line" from="4252,1417" to="4252,5952" strokecolor="#717171" strokeweight="0">
                      <o:lock v:ext="edit" aspectratio="t"/>
                    </v:line>
                    <v:line id="_x0000_s1056" style="position:absolute;mso-wrap-style:tight;mso-position-horizontal-relative:char;mso-position-vertical-relative:line" from="4535,1417" to="4535,5952" strokecolor="#717171" strokeweight="0">
                      <o:lock v:ext="edit" aspectratio="t"/>
                    </v:line>
                    <v:line id="_x0000_s1057" style="position:absolute;mso-wrap-style:tight;mso-position-horizontal-relative:char;mso-position-vertical-relative:line" from="4819,1417" to="4819,5952" strokecolor="#717171" strokeweight="0">
                      <o:lock v:ext="edit" aspectratio="t"/>
                    </v:line>
                    <v:line id="_x0000_s1058" style="position:absolute;mso-wrap-style:tight;mso-position-horizontal-relative:char;mso-position-vertical-relative:line" from="5102,1417" to="5102,5952" strokecolor="#717171" strokeweight="0">
                      <o:lock v:ext="edit" aspectratio="t"/>
                    </v:line>
                    <v:line id="_x0000_s1059" style="position:absolute;mso-wrap-style:tight;mso-position-horizontal-relative:char;mso-position-vertical-relative:line" from="5386,1417" to="5386,5952" strokecolor="#717171" strokeweight="0">
                      <o:lock v:ext="edit" aspectratio="t"/>
                    </v:line>
                    <v:line id="_x0000_s1060" style="position:absolute;mso-wrap-style:tight;mso-position-horizontal-relative:char;mso-position-vertical-relative:line" from="5669,1417" to="5669,5952" strokecolor="#717171" strokeweight="0">
                      <o:lock v:ext="edit" aspectratio="t"/>
                    </v:line>
                    <v:line id="_x0000_s1061" style="position:absolute;mso-wrap-style:tight;mso-position-horizontal-relative:char;mso-position-vertical-relative:line" from="5952,1417" to="5952,5952" strokecolor="#717171" strokeweight="0">
                      <o:lock v:ext="edit" aspectratio="t"/>
                    </v:line>
                    <v:line id="_x0000_s1062" style="position:absolute;mso-wrap-style:tight;mso-position-horizontal-relative:char;mso-position-vertical-relative:line" from="6236,1417" to="6236,5952" strokecolor="#717171" strokeweight="0">
                      <o:lock v:ext="edit" aspectratio="t"/>
                    </v:line>
                    <v:line id="_x0000_s1063" style="position:absolute;mso-wrap-style:tight;mso-position-horizontal-relative:char;mso-position-vertical-relative:line" from="6519,1417" to="6519,5952" strokecolor="#717171" strokeweight="0">
                      <o:lock v:ext="edit" aspectratio="t"/>
                    </v:line>
                    <v:line id="_x0000_s1064" style="position:absolute;mso-wrap-style:tight;mso-position-horizontal-relative:char;mso-position-vertical-relative:line" from="1417,1417" to="6519,1417" strokecolor="#717171" strokeweight="0">
                      <o:lock v:ext="edit" aspectratio="t"/>
                    </v:line>
                    <v:line id="_x0000_s1065" style="position:absolute;mso-wrap-style:tight;mso-position-horizontal-relative:char;mso-position-vertical-relative:line" from="1417,1700" to="6519,1700" strokecolor="#717171" strokeweight="0">
                      <o:lock v:ext="edit" aspectratio="t"/>
                    </v:line>
                    <v:line id="_x0000_s1066" style="position:absolute;mso-wrap-style:tight;mso-position-horizontal-relative:char;mso-position-vertical-relative:line" from="1417,1984" to="6519,1984" strokecolor="#717171" strokeweight="0">
                      <o:lock v:ext="edit" aspectratio="t"/>
                    </v:line>
                    <v:line id="_x0000_s1067" style="position:absolute;mso-wrap-style:tight;mso-position-horizontal-relative:char;mso-position-vertical-relative:line" from="1417,2267" to="6519,2267" strokecolor="#717171" strokeweight="0">
                      <o:lock v:ext="edit" aspectratio="t"/>
                    </v:line>
                    <v:line id="_x0000_s1068" style="position:absolute;mso-wrap-style:tight;mso-position-horizontal-relative:char;mso-position-vertical-relative:line" from="1417,2551" to="6519,2551" strokecolor="#717171" strokeweight="0">
                      <o:lock v:ext="edit" aspectratio="t"/>
                    </v:line>
                    <v:line id="_x0000_s1069" style="position:absolute;mso-wrap-style:tight;mso-position-horizontal-relative:char;mso-position-vertical-relative:line" from="1417,2834" to="6519,2834" strokecolor="#717171" strokeweight="0">
                      <o:lock v:ext="edit" aspectratio="t"/>
                    </v:line>
                    <v:line id="_x0000_s1070" style="position:absolute;mso-wrap-style:tight;mso-position-horizontal-relative:char;mso-position-vertical-relative:line" from="1417,3118" to="6519,3118" strokecolor="#717171" strokeweight="0">
                      <o:lock v:ext="edit" aspectratio="t"/>
                    </v:line>
                    <v:line id="_x0000_s1071" style="position:absolute;mso-wrap-style:tight;mso-position-horizontal-relative:char;mso-position-vertical-relative:line" from="1417,3401" to="6519,3401" strokecolor="#717171" strokeweight="0">
                      <o:lock v:ext="edit" aspectratio="t"/>
                    </v:line>
                    <v:line id="_x0000_s1072" style="position:absolute;mso-wrap-style:tight;mso-position-horizontal-relative:char;mso-position-vertical-relative:line" from="1417,3685" to="6519,3685" strokecolor="#717171" strokeweight="0">
                      <o:lock v:ext="edit" aspectratio="t"/>
                    </v:line>
                    <v:line id="_x0000_s1073" style="position:absolute;mso-wrap-style:tight;mso-position-horizontal-relative:char;mso-position-vertical-relative:line" from="1417,3968" to="6519,3968" strokecolor="#717171" strokeweight="0">
                      <o:lock v:ext="edit" aspectratio="t"/>
                    </v:line>
                    <v:line id="_x0000_s1074" style="position:absolute;mso-wrap-style:tight;mso-position-horizontal-relative:char;mso-position-vertical-relative:line" from="1417,4252" to="6519,4252" strokecolor="#717171" strokeweight="0">
                      <o:lock v:ext="edit" aspectratio="t"/>
                    </v:line>
                    <v:line id="_x0000_s1075" style="position:absolute;mso-wrap-style:tight;mso-position-horizontal-relative:char;mso-position-vertical-relative:line" from="1417,4535" to="6519,4535" strokecolor="#717171" strokeweight="0">
                      <o:lock v:ext="edit" aspectratio="t"/>
                    </v:line>
                    <v:line id="_x0000_s1076" style="position:absolute;mso-wrap-style:tight;mso-position-horizontal-relative:char;mso-position-vertical-relative:line" from="1417,4819" to="6519,4819" strokecolor="#717171" strokeweight="0">
                      <o:lock v:ext="edit" aspectratio="t"/>
                    </v:line>
                    <v:line id="_x0000_s1077" style="position:absolute;mso-wrap-style:tight;mso-position-horizontal-relative:char;mso-position-vertical-relative:line" from="1417,5102" to="6519,5102" strokecolor="#717171" strokeweight="0">
                      <o:lock v:ext="edit" aspectratio="t"/>
                    </v:line>
                    <v:line id="_x0000_s1078" style="position:absolute;mso-wrap-style:tight;mso-position-horizontal-relative:char;mso-position-vertical-relative:line" from="1417,5386" to="6519,5386" strokecolor="#717171" strokeweight="0">
                      <o:lock v:ext="edit" aspectratio="t"/>
                    </v:line>
                    <v:line id="_x0000_s1079" style="position:absolute;mso-wrap-style:tight;mso-position-horizontal-relative:char;mso-position-vertical-relative:line" from="1417,5669" to="6519,5669" strokecolor="#717171" strokeweight="0">
                      <o:lock v:ext="edit" aspectratio="t"/>
                    </v:line>
                    <v:line id="_x0000_s1080" style="position:absolute;mso-wrap-style:tight;mso-position-horizontal-relative:char;mso-position-vertical-relative:line" from="1417,5952" to="6519,5952" strokecolor="#717171" strokeweight="0">
                      <o:lock v:ext="edit" aspectratio="t"/>
                    </v:line>
                  </v:group>
                  <v:group id="_x0000_s1081" style="position:absolute;left:1984;top:1984;width:3968;height:3402" coordorigin="1984,1984" coordsize="3968,3402">
                    <o:lock v:ext="edit" aspectratio="t"/>
                    <v:line id="_x0000_s1082" style="position:absolute;flip:y;mso-wrap-style:tight;mso-position-horizontal-relative:char;mso-position-vertical-relative:line" from="1984,3628" to="1984,3741" strokeweight="2pt">
                      <o:lock v:ext="edit" aspectratio="t"/>
                    </v:line>
                    <v:line id="_x0000_s1083" style="position:absolute;flip:y;mso-wrap-style:tight;mso-position-horizontal-relative:char;mso-position-vertical-relative:line" from="2551,3628" to="2551,3741" strokeweight="2pt">
                      <o:lock v:ext="edit" aspectratio="t"/>
                    </v:line>
                    <v:line id="_x0000_s1084" style="position:absolute;flip:y;mso-wrap-style:tight;mso-position-horizontal-relative:char;mso-position-vertical-relative:line" from="3685,3628" to="3685,3741" strokeweight="2pt">
                      <o:lock v:ext="edit" aspectratio="t"/>
                    </v:line>
                    <v:line id="_x0000_s1085" style="position:absolute;flip:y;mso-wrap-style:tight;mso-position-horizontal-relative:char;mso-position-vertical-relative:line" from="4252,3628" to="4252,3741" strokeweight="2pt">
                      <o:lock v:ext="edit" aspectratio="t"/>
                    </v:line>
                    <v:line id="_x0000_s1086" style="position:absolute;flip:y;mso-wrap-style:tight;mso-position-horizontal-relative:char;mso-position-vertical-relative:line" from="4819,3628" to="4819,3741" strokeweight="2pt">
                      <o:lock v:ext="edit" aspectratio="t"/>
                    </v:line>
                    <v:line id="_x0000_s1087" style="position:absolute;flip:y;mso-wrap-style:tight;mso-position-horizontal-relative:char;mso-position-vertical-relative:line" from="5386,3628" to="5386,3741" strokeweight="2pt">
                      <o:lock v:ext="edit" aspectratio="t"/>
                    </v:line>
                    <v:line id="_x0000_s1088" style="position:absolute;flip:y;mso-wrap-style:tight;mso-position-horizontal-relative:char;mso-position-vertical-relative:line" from="5952,3628" to="5952,3741" strokeweight="2pt">
                      <o:lock v:ext="edit" aspectratio="t"/>
                    </v:line>
                    <v:line id="_x0000_s1089" style="position:absolute;mso-wrap-style:tight;mso-position-horizontal-relative:char;mso-position-vertical-relative:line" from="3061,5386" to="3174,5386" strokeweight="2pt">
                      <o:lock v:ext="edit" aspectratio="t"/>
                    </v:line>
                    <v:line id="_x0000_s1090" style="position:absolute;mso-wrap-style:tight;mso-position-horizontal-relative:char;mso-position-vertical-relative:line" from="3061,4819" to="3174,4819" strokeweight="2pt">
                      <o:lock v:ext="edit" aspectratio="t"/>
                    </v:line>
                    <v:line id="_x0000_s1091" style="position:absolute;mso-wrap-style:tight;mso-position-horizontal-relative:char;mso-position-vertical-relative:line" from="3061,4252" to="3174,4252" strokeweight="2pt">
                      <o:lock v:ext="edit" aspectratio="t"/>
                    </v:line>
                    <v:line id="_x0000_s1092" style="position:absolute;mso-wrap-style:tight;mso-position-horizontal-relative:char;mso-position-vertical-relative:line" from="3061,3118" to="3174,3118" strokeweight="2pt">
                      <o:lock v:ext="edit" aspectratio="t"/>
                    </v:line>
                    <v:line id="_x0000_s1093" style="position:absolute;mso-wrap-style:tight;mso-position-horizontal-relative:char;mso-position-vertical-relative:line" from="3061,2551" to="3174,2551" strokeweight="2pt">
                      <o:lock v:ext="edit" aspectratio="t"/>
                    </v:line>
                    <v:line id="_x0000_s1094" style="position:absolute;mso-wrap-style:tight;mso-position-horizontal-relative:char;mso-position-vertical-relative:line" from="3061,1984" to="3174,1984" strokeweight="2pt">
                      <o:lock v:ext="edit" aspectratio="t"/>
                    </v:line>
                  </v:group>
                  <v:group id="_x0000_s1095" style="position:absolute;left:1855;top:1667;width:4476;height:3829" coordorigin="1855,1667" coordsize="4476,3829">
                    <o:lock v:ext="edit" aspectratio="t"/>
                    <v:shape id="_x0000_s1096" type="#_x0000_t202" style="position:absolute;left:1855;top:3741;width:258;height:220;mso-position-horizontal-relative:char;mso-position-vertical-relative:line" filled="f" stroked="f">
                      <o:lock v:ext="edit" aspectratio="t"/>
                      <v:textbox style="mso-next-textbox:#_x0000_s1096" inset="0,0,0,0">
                        <w:txbxContent>
                          <w:p w:rsidR="0080295D" w:rsidRPr="00E52769" w:rsidRDefault="0080295D" w:rsidP="00601976">
                            <w:pPr>
                              <w:spacing w:line="240" w:lineRule="auto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52769">
                              <w:rPr>
                                <w:rFonts w:ascii="Arial" w:hAnsi="Arial" w:cs="Arial"/>
                                <w:sz w:val="20"/>
                              </w:rPr>
                              <w:t>-2</w:t>
                            </w:r>
                          </w:p>
                        </w:txbxContent>
                      </v:textbox>
                    </v:shape>
                    <v:shape id="_x0000_s1097" type="#_x0000_t202" style="position:absolute;left:2422;top:3741;width:258;height:220;mso-position-horizontal-relative:char;mso-position-vertical-relative:line" filled="f" stroked="f">
                      <o:lock v:ext="edit" aspectratio="t"/>
                      <v:textbox style="mso-next-textbox:#_x0000_s1097" inset="0,0,0,0">
                        <w:txbxContent>
                          <w:p w:rsidR="0080295D" w:rsidRPr="00E52769" w:rsidRDefault="0080295D" w:rsidP="00601976">
                            <w:pPr>
                              <w:spacing w:line="240" w:lineRule="auto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52769">
                              <w:rPr>
                                <w:rFonts w:ascii="Arial" w:hAnsi="Arial" w:cs="Arial"/>
                                <w:sz w:val="20"/>
                              </w:rPr>
                              <w:t>-1</w:t>
                            </w:r>
                          </w:p>
                        </w:txbxContent>
                      </v:textbox>
                    </v:shape>
                    <v:shape id="_x0000_s1098" type="#_x0000_t202" style="position:absolute;left:3589;top:3741;width:192;height:220;mso-position-horizontal-relative:char;mso-position-vertical-relative:line" filled="f" stroked="f">
                      <o:lock v:ext="edit" aspectratio="t"/>
                      <v:textbox style="mso-next-textbox:#_x0000_s1098" inset="0,0,0,0">
                        <w:txbxContent>
                          <w:p w:rsidR="0080295D" w:rsidRPr="00E52769" w:rsidRDefault="0080295D" w:rsidP="00601976">
                            <w:pPr>
                              <w:spacing w:line="240" w:lineRule="auto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52769">
                              <w:rPr>
                                <w:rFonts w:ascii="Arial" w:hAnsi="Arial" w:cs="Arial"/>
                                <w:sz w:val="20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099" type="#_x0000_t202" style="position:absolute;left:4156;top:3741;width:192;height:220;mso-position-horizontal-relative:char;mso-position-vertical-relative:line" filled="f" stroked="f">
                      <o:lock v:ext="edit" aspectratio="t"/>
                      <v:textbox style="mso-next-textbox:#_x0000_s1099" inset="0,0,0,0">
                        <w:txbxContent>
                          <w:p w:rsidR="0080295D" w:rsidRPr="00E52769" w:rsidRDefault="0080295D" w:rsidP="00601976">
                            <w:pPr>
                              <w:spacing w:line="240" w:lineRule="auto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52769">
                              <w:rPr>
                                <w:rFonts w:ascii="Arial" w:hAnsi="Arial" w:cs="Arial"/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_x0000_s1100" type="#_x0000_t202" style="position:absolute;left:4723;top:3741;width:192;height:220;mso-position-horizontal-relative:char;mso-position-vertical-relative:line" filled="f" stroked="f">
                      <o:lock v:ext="edit" aspectratio="t"/>
                      <v:textbox style="mso-next-textbox:#_x0000_s1100" inset="0,0,0,0">
                        <w:txbxContent>
                          <w:p w:rsidR="0080295D" w:rsidRPr="00E52769" w:rsidRDefault="0080295D" w:rsidP="00601976">
                            <w:pPr>
                              <w:spacing w:line="240" w:lineRule="auto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52769">
                              <w:rPr>
                                <w:rFonts w:ascii="Arial" w:hAnsi="Arial" w:cs="Arial"/>
                                <w:sz w:val="20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_x0000_s1101" type="#_x0000_t202" style="position:absolute;left:5290;top:3741;width:192;height:220;mso-position-horizontal-relative:char;mso-position-vertical-relative:line" filled="f" stroked="f">
                      <o:lock v:ext="edit" aspectratio="t"/>
                      <v:textbox style="mso-next-textbox:#_x0000_s1101" inset="0,0,0,0">
                        <w:txbxContent>
                          <w:p w:rsidR="0080295D" w:rsidRPr="00E52769" w:rsidRDefault="0080295D" w:rsidP="00601976">
                            <w:pPr>
                              <w:spacing w:line="240" w:lineRule="auto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52769">
                              <w:rPr>
                                <w:rFonts w:ascii="Arial" w:hAnsi="Arial" w:cs="Arial"/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_x0000_s1102" type="#_x0000_t202" style="position:absolute;left:5856;top:3741;width:192;height:220;mso-position-horizontal-relative:char;mso-position-vertical-relative:line" filled="f" stroked="f">
                      <o:lock v:ext="edit" aspectratio="t"/>
                      <v:textbox style="mso-next-textbox:#_x0000_s1102" inset="0,0,0,0">
                        <w:txbxContent>
                          <w:p w:rsidR="0080295D" w:rsidRPr="00E52769" w:rsidRDefault="0080295D" w:rsidP="00601976">
                            <w:pPr>
                              <w:spacing w:line="240" w:lineRule="auto"/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52769">
                              <w:rPr>
                                <w:rFonts w:ascii="Arial" w:hAnsi="Arial" w:cs="Arial"/>
                                <w:sz w:val="20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_x0000_s1103" type="#_x0000_t202" style="position:absolute;left:2802;top:5276;width:258;height:220;mso-position-horizontal-relative:char;mso-position-vertical-relative:line" filled="f" stroked="f">
                      <o:lock v:ext="edit" aspectratio="t"/>
                      <v:textbox style="mso-next-textbox:#_x0000_s1103" inset="0,0,0,0">
                        <w:txbxContent>
                          <w:p w:rsidR="0080295D" w:rsidRPr="00E52769" w:rsidRDefault="0080295D" w:rsidP="00601976">
                            <w:pPr>
                              <w:spacing w:line="240" w:lineRule="auto"/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52769">
                              <w:rPr>
                                <w:rFonts w:ascii="Arial" w:hAnsi="Arial" w:cs="Arial"/>
                                <w:sz w:val="20"/>
                              </w:rPr>
                              <w:t>-3</w:t>
                            </w:r>
                          </w:p>
                        </w:txbxContent>
                      </v:textbox>
                    </v:shape>
                    <v:shape id="_x0000_s1104" type="#_x0000_t202" style="position:absolute;left:2802;top:4709;width:258;height:220;mso-position-horizontal-relative:char;mso-position-vertical-relative:line" filled="f" stroked="f">
                      <o:lock v:ext="edit" aspectratio="t"/>
                      <v:textbox style="mso-next-textbox:#_x0000_s1104" inset="0,0,0,0">
                        <w:txbxContent>
                          <w:p w:rsidR="0080295D" w:rsidRPr="00E52769" w:rsidRDefault="0080295D" w:rsidP="00601976">
                            <w:pPr>
                              <w:spacing w:line="240" w:lineRule="auto"/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52769">
                              <w:rPr>
                                <w:rFonts w:ascii="Arial" w:hAnsi="Arial" w:cs="Arial"/>
                                <w:sz w:val="20"/>
                              </w:rPr>
                              <w:t>-2</w:t>
                            </w:r>
                          </w:p>
                        </w:txbxContent>
                      </v:textbox>
                    </v:shape>
                    <v:shape id="_x0000_s1105" type="#_x0000_t202" style="position:absolute;left:2802;top:4142;width:258;height:220;mso-position-horizontal-relative:char;mso-position-vertical-relative:line" filled="f" stroked="f">
                      <o:lock v:ext="edit" aspectratio="t"/>
                      <v:textbox style="mso-next-textbox:#_x0000_s1105" inset="0,0,0,0">
                        <w:txbxContent>
                          <w:p w:rsidR="0080295D" w:rsidRPr="00E52769" w:rsidRDefault="0080295D" w:rsidP="00601976">
                            <w:pPr>
                              <w:spacing w:line="240" w:lineRule="auto"/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52769">
                              <w:rPr>
                                <w:rFonts w:ascii="Arial" w:hAnsi="Arial" w:cs="Arial"/>
                                <w:sz w:val="20"/>
                              </w:rPr>
                              <w:t>-1</w:t>
                            </w:r>
                          </w:p>
                        </w:txbxContent>
                      </v:textbox>
                    </v:shape>
                    <v:shape id="_x0000_s1106" type="#_x0000_t202" style="position:absolute;left:2869;top:3008;width:192;height:220;mso-position-horizontal-relative:char;mso-position-vertical-relative:line" filled="f" stroked="f">
                      <o:lock v:ext="edit" aspectratio="t"/>
                      <v:textbox style="mso-next-textbox:#_x0000_s1106" inset="0,0,0,0">
                        <w:txbxContent>
                          <w:p w:rsidR="0080295D" w:rsidRPr="00E52769" w:rsidRDefault="0080295D" w:rsidP="00601976">
                            <w:pPr>
                              <w:spacing w:line="240" w:lineRule="auto"/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52769">
                              <w:rPr>
                                <w:rFonts w:ascii="Arial" w:hAnsi="Arial" w:cs="Arial"/>
                                <w:sz w:val="20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107" type="#_x0000_t202" style="position:absolute;left:2869;top:2441;width:192;height:220;mso-position-horizontal-relative:char;mso-position-vertical-relative:line" filled="f" stroked="f">
                      <o:lock v:ext="edit" aspectratio="t"/>
                      <v:textbox style="mso-next-textbox:#_x0000_s1107" inset="0,0,0,0">
                        <w:txbxContent>
                          <w:p w:rsidR="0080295D" w:rsidRPr="00E52769" w:rsidRDefault="0080295D" w:rsidP="00601976">
                            <w:pPr>
                              <w:spacing w:line="240" w:lineRule="auto"/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52769">
                              <w:rPr>
                                <w:rFonts w:ascii="Arial" w:hAnsi="Arial" w:cs="Arial"/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_x0000_s1108" type="#_x0000_t202" style="position:absolute;left:2869;top:1874;width:192;height:220;mso-position-horizontal-relative:char;mso-position-vertical-relative:line" filled="f" stroked="f">
                      <o:lock v:ext="edit" aspectratio="t"/>
                      <v:textbox style="mso-next-textbox:#_x0000_s1108" inset="0,0,0,0">
                        <w:txbxContent>
                          <w:p w:rsidR="0080295D" w:rsidRPr="00E52769" w:rsidRDefault="0080295D" w:rsidP="00601976">
                            <w:pPr>
                              <w:spacing w:line="240" w:lineRule="auto"/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52769">
                              <w:rPr>
                                <w:rFonts w:ascii="Arial" w:hAnsi="Arial" w:cs="Arial"/>
                                <w:sz w:val="20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_x0000_s1109" type="#_x0000_t202" style="position:absolute;left:6151;top:3741;width:180;height:220;mso-position-horizontal-relative:char;mso-position-vertical-relative:line" filled="f" stroked="f">
                      <o:lock v:ext="edit" aspectratio="t"/>
                      <v:textbox style="mso-next-textbox:#_x0000_s1109" inset="0,0,0,0">
                        <w:txbxContent>
                          <w:p w:rsidR="0080295D" w:rsidRPr="00E52769" w:rsidRDefault="0080295D" w:rsidP="00601976">
                            <w:pPr>
                              <w:spacing w:line="240" w:lineRule="auto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52769">
                              <w:rPr>
                                <w:rFonts w:ascii="Arial" w:hAnsi="Arial" w:cs="Arial"/>
                                <w:sz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_x0000_s1110" type="#_x0000_t202" style="position:absolute;left:2854;top:1667;width:179;height:260;mso-position-horizontal-relative:char;mso-position-vertical-relative:line" filled="f" stroked="f">
                      <o:lock v:ext="edit" aspectratio="t"/>
                      <v:textbox style="mso-next-textbox:#_x0000_s1110" inset="0,0,0,0">
                        <w:txbxContent>
                          <w:p w:rsidR="0080295D" w:rsidRPr="00E52769" w:rsidRDefault="0080295D" w:rsidP="00601976">
                            <w:pPr>
                              <w:spacing w:line="240" w:lineRule="auto"/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52769">
                              <w:rPr>
                                <w:rFonts w:ascii="Arial" w:hAnsi="Arial" w:cs="Arial"/>
                                <w:sz w:val="20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_x0000_s1111" type="#_x0000_t202" style="position:absolute;left:2883;top:3685;width:235;height:220;mso-position-horizontal-relative:char;mso-position-vertical-relative:line" filled="f" stroked="f">
                      <o:lock v:ext="edit" aspectratio="t"/>
                      <v:textbox style="mso-next-textbox:#_x0000_s1111" inset="0,0,0,0">
                        <w:txbxContent>
                          <w:p w:rsidR="0080295D" w:rsidRPr="00E52769" w:rsidRDefault="0080295D" w:rsidP="00601976">
                            <w:pPr>
                              <w:spacing w:line="240" w:lineRule="auto"/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E52769">
                              <w:rPr>
                                <w:rFonts w:ascii="Arial" w:hAnsi="Arial" w:cs="Arial"/>
                                <w:sz w:val="20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  <v:group id="_x0000_s1112" style="position:absolute;left:1700;top:1700;width:4536;height:3969" coordorigin="1700,1700" coordsize="4536,3969">
                    <o:lock v:ext="edit" aspectratio="t"/>
                    <v:line id="_x0000_s1113" style="position:absolute;flip:y;mso-wrap-style:tight;mso-position-horizontal-relative:char;mso-position-vertical-relative:line" from="3118,1700" to="3118,5669" strokeweight="1pt">
                      <v:stroke endarrow="open"/>
                      <o:lock v:ext="edit" aspectratio="t"/>
                    </v:line>
                    <v:line id="_x0000_s1114" style="position:absolute;mso-wrap-style:tight;mso-position-horizontal-relative:char;mso-position-vertical-relative:line" from="1700,3685" to="6236,3685" strokeweight="1pt">
                      <v:stroke endarrow="open"/>
                      <o:lock v:ext="edit" aspectratio="t"/>
                    </v:line>
                  </v:group>
                  <w10:anchorlock/>
                </v:group>
              </w:pict>
            </w:r>
            <w:r w:rsidR="004B2A6F">
              <w:rPr>
                <w:rFonts w:ascii="Arial" w:hAnsi="Arial" w:cs="Arial"/>
                <w:lang w:eastAsia="de-DE"/>
              </w:rPr>
              <w:t>Zeichne den Graphen der Funktion f in das vorgegebene Koordinatensystem.</w:t>
            </w:r>
          </w:p>
          <w:p w:rsidR="00601976" w:rsidRDefault="00601976" w:rsidP="00601976">
            <w:pPr>
              <w:tabs>
                <w:tab w:val="center" w:pos="4536"/>
                <w:tab w:val="right" w:pos="9072"/>
              </w:tabs>
              <w:spacing w:before="120" w:after="120"/>
              <w:ind w:left="34" w:hanging="6"/>
              <w:rPr>
                <w:rFonts w:ascii="Arial" w:hAnsi="Arial" w:cs="Arial"/>
                <w:lang w:eastAsia="de-DE"/>
              </w:rPr>
            </w:pPr>
          </w:p>
          <w:p w:rsidR="00601976" w:rsidRDefault="00601976" w:rsidP="004B2A6F">
            <w:pPr>
              <w:tabs>
                <w:tab w:val="center" w:pos="4536"/>
                <w:tab w:val="right" w:pos="9072"/>
              </w:tabs>
              <w:spacing w:after="120"/>
              <w:ind w:left="34" w:hanging="6"/>
              <w:rPr>
                <w:rFonts w:ascii="Arial" w:hAnsi="Arial" w:cs="Arial"/>
                <w:lang w:eastAsia="de-DE"/>
              </w:rPr>
            </w:pPr>
          </w:p>
          <w:p w:rsidR="00601976" w:rsidRDefault="00601976" w:rsidP="004B2A6F">
            <w:pPr>
              <w:tabs>
                <w:tab w:val="center" w:pos="4536"/>
                <w:tab w:val="right" w:pos="9072"/>
              </w:tabs>
              <w:spacing w:after="120"/>
              <w:ind w:left="34" w:hanging="6"/>
              <w:rPr>
                <w:rFonts w:ascii="Arial" w:hAnsi="Arial" w:cs="Arial"/>
                <w:lang w:eastAsia="de-DE"/>
              </w:rPr>
            </w:pPr>
          </w:p>
          <w:p w:rsidR="00601976" w:rsidRDefault="00601976" w:rsidP="004B2A6F">
            <w:pPr>
              <w:tabs>
                <w:tab w:val="center" w:pos="4536"/>
                <w:tab w:val="right" w:pos="9072"/>
              </w:tabs>
              <w:spacing w:after="120"/>
              <w:ind w:left="34" w:hanging="6"/>
              <w:rPr>
                <w:rFonts w:ascii="Arial" w:hAnsi="Arial" w:cs="Arial"/>
                <w:lang w:eastAsia="de-DE"/>
              </w:rPr>
            </w:pPr>
          </w:p>
          <w:p w:rsidR="00601976" w:rsidRDefault="00601976" w:rsidP="004B2A6F">
            <w:pPr>
              <w:tabs>
                <w:tab w:val="center" w:pos="4536"/>
                <w:tab w:val="right" w:pos="9072"/>
              </w:tabs>
              <w:spacing w:after="120"/>
              <w:ind w:left="34" w:hanging="6"/>
              <w:rPr>
                <w:rFonts w:ascii="Arial" w:hAnsi="Arial" w:cs="Arial"/>
                <w:lang w:eastAsia="de-DE"/>
              </w:rPr>
            </w:pPr>
          </w:p>
          <w:p w:rsidR="00601976" w:rsidRDefault="00601976" w:rsidP="004B2A6F">
            <w:pPr>
              <w:tabs>
                <w:tab w:val="center" w:pos="4536"/>
                <w:tab w:val="right" w:pos="9072"/>
              </w:tabs>
              <w:spacing w:after="120"/>
              <w:ind w:left="34" w:hanging="6"/>
              <w:rPr>
                <w:rFonts w:ascii="Arial" w:hAnsi="Arial" w:cs="Arial"/>
                <w:lang w:eastAsia="de-DE"/>
              </w:rPr>
            </w:pPr>
          </w:p>
          <w:p w:rsidR="00601976" w:rsidRDefault="00601976" w:rsidP="004B2A6F">
            <w:pPr>
              <w:tabs>
                <w:tab w:val="center" w:pos="4536"/>
                <w:tab w:val="right" w:pos="9072"/>
              </w:tabs>
              <w:spacing w:after="120"/>
              <w:ind w:left="34" w:hanging="6"/>
              <w:rPr>
                <w:rFonts w:ascii="Arial" w:hAnsi="Arial" w:cs="Arial"/>
                <w:lang w:eastAsia="de-DE"/>
              </w:rPr>
            </w:pPr>
          </w:p>
          <w:p w:rsidR="00601976" w:rsidRDefault="00601976" w:rsidP="004B2A6F">
            <w:pPr>
              <w:tabs>
                <w:tab w:val="center" w:pos="4536"/>
                <w:tab w:val="right" w:pos="9072"/>
              </w:tabs>
              <w:spacing w:after="120"/>
              <w:ind w:left="34" w:hanging="6"/>
              <w:rPr>
                <w:rFonts w:ascii="Arial" w:hAnsi="Arial" w:cs="Arial"/>
                <w:lang w:eastAsia="de-DE"/>
              </w:rPr>
            </w:pPr>
          </w:p>
          <w:p w:rsidR="00601976" w:rsidRDefault="00601976" w:rsidP="004B2A6F">
            <w:pPr>
              <w:tabs>
                <w:tab w:val="center" w:pos="4536"/>
                <w:tab w:val="right" w:pos="9072"/>
              </w:tabs>
              <w:spacing w:after="120"/>
              <w:ind w:left="34" w:hanging="6"/>
              <w:rPr>
                <w:rFonts w:ascii="Arial" w:hAnsi="Arial" w:cs="Arial"/>
                <w:lang w:eastAsia="de-DE"/>
              </w:rPr>
            </w:pPr>
          </w:p>
          <w:p w:rsidR="00601976" w:rsidRDefault="00601976" w:rsidP="004B2A6F">
            <w:pPr>
              <w:tabs>
                <w:tab w:val="center" w:pos="4536"/>
                <w:tab w:val="right" w:pos="9072"/>
              </w:tabs>
              <w:spacing w:after="120"/>
              <w:ind w:left="34" w:hanging="6"/>
              <w:rPr>
                <w:rFonts w:ascii="Arial" w:hAnsi="Arial" w:cs="Arial"/>
                <w:lang w:eastAsia="de-DE"/>
              </w:rPr>
            </w:pPr>
          </w:p>
          <w:p w:rsidR="004B2A6F" w:rsidRPr="00F37C2B" w:rsidRDefault="004B2A6F" w:rsidP="004B2A6F">
            <w:pPr>
              <w:tabs>
                <w:tab w:val="center" w:pos="4536"/>
                <w:tab w:val="right" w:pos="9072"/>
              </w:tabs>
              <w:spacing w:after="120"/>
              <w:ind w:left="34" w:hanging="6"/>
              <w:rPr>
                <w:rFonts w:ascii="Arial" w:hAnsi="Arial" w:cs="Arial"/>
                <w:lang w:eastAsia="de-DE"/>
              </w:rPr>
            </w:pP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114FFF" w:rsidRDefault="00114FFF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9838CB" w:rsidRDefault="009838CB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9838CB" w:rsidRDefault="009838CB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9838CB" w:rsidRDefault="009838CB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9838CB" w:rsidRDefault="009838CB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9838CB" w:rsidRDefault="009838CB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9838CB" w:rsidRDefault="009838CB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9838CB" w:rsidRDefault="009838CB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9838CB" w:rsidRDefault="009838CB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9838CB" w:rsidRDefault="009838CB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9838CB" w:rsidRDefault="009838CB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9838CB" w:rsidRDefault="009838CB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9838CB" w:rsidRDefault="009838CB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9838CB" w:rsidRDefault="009838CB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9838CB" w:rsidRDefault="009838CB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9838CB" w:rsidRDefault="009838CB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9838CB" w:rsidRDefault="009838CB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9838CB" w:rsidRPr="00F37C2B" w:rsidRDefault="009838CB" w:rsidP="00C10C50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2 P)</w:t>
            </w:r>
          </w:p>
        </w:tc>
      </w:tr>
      <w:tr w:rsidR="00114FFF" w:rsidRPr="00F37C2B" w:rsidTr="00601976">
        <w:trPr>
          <w:trHeight w:val="184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114FFF" w:rsidP="00A329A5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c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114FFF" w:rsidP="00A329A5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681DF1" w:rsidRDefault="003479F6" w:rsidP="003479F6">
            <w:pPr>
              <w:tabs>
                <w:tab w:val="center" w:pos="4536"/>
                <w:tab w:val="right" w:pos="9072"/>
              </w:tabs>
              <w:spacing w:before="120" w:after="120" w:line="240" w:lineRule="auto"/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noProof/>
              </w:rPr>
              <w:t>Berechne</w:t>
            </w:r>
            <w:r w:rsidR="009838CB">
              <w:rPr>
                <w:rFonts w:ascii="Arial" w:hAnsi="Arial" w:cs="Arial"/>
                <w:noProof/>
              </w:rPr>
              <w:t xml:space="preserve"> </w:t>
            </w:r>
            <w:r w:rsidR="00681DF1">
              <w:rPr>
                <w:rFonts w:ascii="Arial" w:hAnsi="Arial" w:cs="Arial"/>
                <w:noProof/>
              </w:rPr>
              <w:t>die Nullstelle der Funktion f.</w:t>
            </w:r>
          </w:p>
          <w:p w:rsidR="00114FFF" w:rsidRPr="00F37C2B" w:rsidRDefault="00681DF1" w:rsidP="003479F6">
            <w:pPr>
              <w:tabs>
                <w:tab w:val="center" w:pos="4536"/>
                <w:tab w:val="right" w:pos="9072"/>
              </w:tabs>
              <w:spacing w:before="120" w:after="120" w:line="240" w:lineRule="auto"/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noProof/>
              </w:rPr>
              <w:t>V</w:t>
            </w:r>
            <w:r w:rsidR="003479F6">
              <w:rPr>
                <w:rFonts w:ascii="Arial" w:hAnsi="Arial" w:cs="Arial"/>
                <w:noProof/>
              </w:rPr>
              <w:t>ergleiche mit der grafischen Darstellung.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681DF1" w:rsidRDefault="00681DF1" w:rsidP="003479F6">
            <w:pPr>
              <w:tabs>
                <w:tab w:val="center" w:pos="4536"/>
                <w:tab w:val="right" w:pos="9072"/>
              </w:tabs>
              <w:spacing w:before="120" w:after="0" w:line="240" w:lineRule="auto"/>
              <w:jc w:val="right"/>
              <w:rPr>
                <w:rFonts w:ascii="Arial" w:hAnsi="Arial" w:cs="Arial"/>
              </w:rPr>
            </w:pPr>
          </w:p>
          <w:p w:rsidR="00114FFF" w:rsidRPr="00F37C2B" w:rsidRDefault="00C10C50" w:rsidP="003479F6">
            <w:pPr>
              <w:tabs>
                <w:tab w:val="center" w:pos="4536"/>
                <w:tab w:val="right" w:pos="9072"/>
              </w:tabs>
              <w:spacing w:before="120" w:after="0" w:line="24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</w:t>
            </w:r>
            <w:r w:rsidR="003479F6">
              <w:rPr>
                <w:rFonts w:ascii="Arial" w:hAnsi="Arial" w:cs="Arial"/>
              </w:rPr>
              <w:t>3</w:t>
            </w:r>
            <w:r>
              <w:rPr>
                <w:rFonts w:ascii="Arial" w:hAnsi="Arial" w:cs="Arial"/>
              </w:rPr>
              <w:t xml:space="preserve"> P)</w:t>
            </w:r>
          </w:p>
        </w:tc>
      </w:tr>
      <w:tr w:rsidR="00114FFF" w:rsidRPr="00F37C2B" w:rsidTr="00601976">
        <w:trPr>
          <w:trHeight w:val="205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114FFF" w:rsidP="00601976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d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9838CB" w:rsidP="00601976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4FFF" w:rsidRDefault="009838CB" w:rsidP="009838CB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40" w:lineRule="auto"/>
              <w:ind w:left="34" w:hanging="6"/>
              <w:jc w:val="left"/>
              <w:rPr>
                <w:noProof/>
              </w:rPr>
            </w:pPr>
            <w:r>
              <w:rPr>
                <w:noProof/>
              </w:rPr>
              <w:t xml:space="preserve">Beschreibe einen Sachverhalt, der zur vorgegebenen Funktionsgleichung passt. </w:t>
            </w:r>
          </w:p>
          <w:p w:rsidR="009838CB" w:rsidRDefault="009838CB" w:rsidP="009838CB">
            <w:pPr>
              <w:rPr>
                <w:lang w:eastAsia="de-DE"/>
              </w:rPr>
            </w:pPr>
            <w:r>
              <w:rPr>
                <w:lang w:eastAsia="de-DE"/>
              </w:rPr>
              <w:t>_________________________________________________________________</w:t>
            </w:r>
          </w:p>
          <w:p w:rsidR="009838CB" w:rsidRDefault="009838CB" w:rsidP="009838CB">
            <w:pPr>
              <w:rPr>
                <w:lang w:eastAsia="de-DE"/>
              </w:rPr>
            </w:pPr>
            <w:r>
              <w:rPr>
                <w:lang w:eastAsia="de-DE"/>
              </w:rPr>
              <w:t>_________________________________________________________________</w:t>
            </w:r>
          </w:p>
          <w:p w:rsidR="00B44529" w:rsidRDefault="00B44529" w:rsidP="009838CB">
            <w:pPr>
              <w:rPr>
                <w:lang w:eastAsia="de-DE"/>
              </w:rPr>
            </w:pPr>
            <w:r>
              <w:rPr>
                <w:lang w:eastAsia="de-DE"/>
              </w:rPr>
              <w:t>_________________________________________________________________</w:t>
            </w:r>
          </w:p>
          <w:p w:rsidR="00B44529" w:rsidRPr="009838CB" w:rsidRDefault="00B44529" w:rsidP="009838CB">
            <w:pPr>
              <w:rPr>
                <w:lang w:eastAsia="de-DE"/>
              </w:rPr>
            </w:pPr>
            <w:r>
              <w:rPr>
                <w:lang w:eastAsia="de-DE"/>
              </w:rPr>
              <w:t>_________________________________________________________________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114FFF" w:rsidRDefault="00114FFF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10C50" w:rsidRDefault="00C10C50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10C50" w:rsidRDefault="00C10C50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10C50" w:rsidRDefault="00C10C50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681DF1" w:rsidRDefault="00681DF1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681DF1" w:rsidRDefault="00681DF1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681DF1" w:rsidRDefault="00681DF1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10C50" w:rsidRPr="00F37C2B" w:rsidRDefault="00C10C50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1 P)</w:t>
            </w:r>
          </w:p>
        </w:tc>
      </w:tr>
      <w:tr w:rsidR="00FC3858" w:rsidRPr="00F37C2B" w:rsidTr="00601976">
        <w:trPr>
          <w:trHeight w:val="205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FC3858" w:rsidRDefault="00DE73F7" w:rsidP="00601976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*e</w:t>
            </w:r>
            <w:r w:rsidR="00FC3858">
              <w:rPr>
                <w:rFonts w:ascii="Arial" w:hAnsi="Arial" w:cs="Arial"/>
              </w:rPr>
              <w:t xml:space="preserve">) 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FC3858" w:rsidRPr="00F37C2B" w:rsidRDefault="00FC3858" w:rsidP="00601976">
            <w:pPr>
              <w:tabs>
                <w:tab w:val="center" w:pos="4536"/>
                <w:tab w:val="right" w:pos="9072"/>
              </w:tabs>
              <w:spacing w:after="120"/>
              <w:rPr>
                <w:rFonts w:ascii="Wingdings" w:hAnsi="Wingdings"/>
                <w:sz w:val="28"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C3858" w:rsidRDefault="00FC3858" w:rsidP="00681DF1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40" w:lineRule="auto"/>
              <w:jc w:val="left"/>
              <w:rPr>
                <w:noProof/>
              </w:rPr>
            </w:pPr>
            <w:r>
              <w:rPr>
                <w:noProof/>
              </w:rPr>
              <w:t>Ein</w:t>
            </w:r>
            <w:r w:rsidR="00681DF1">
              <w:rPr>
                <w:noProof/>
              </w:rPr>
              <w:t>e zweite Gerade g geht durch den Punkt</w:t>
            </w:r>
            <w:r>
              <w:rPr>
                <w:noProof/>
              </w:rPr>
              <w:t xml:space="preserve"> A(0,5 | –2) und </w:t>
            </w:r>
            <w:r w:rsidR="00681DF1">
              <w:rPr>
                <w:noProof/>
              </w:rPr>
              <w:t xml:space="preserve">hat die </w:t>
            </w:r>
            <w:r w:rsidR="00030941">
              <w:rPr>
                <w:noProof/>
              </w:rPr>
              <w:t>Steigung m = 2.</w:t>
            </w:r>
          </w:p>
          <w:p w:rsidR="00FC3858" w:rsidRPr="00681DF1" w:rsidRDefault="00FC3858" w:rsidP="00681DF1">
            <w:pPr>
              <w:spacing w:after="120" w:line="240" w:lineRule="auto"/>
              <w:rPr>
                <w:rFonts w:ascii="Arial" w:eastAsia="Times New Roman" w:hAnsi="Arial" w:cs="Arial"/>
                <w:noProof/>
                <w:lang w:eastAsia="de-DE"/>
              </w:rPr>
            </w:pPr>
            <w:r w:rsidRPr="00681DF1">
              <w:rPr>
                <w:rFonts w:ascii="Arial" w:eastAsia="Times New Roman" w:hAnsi="Arial" w:cs="Arial"/>
                <w:noProof/>
                <w:lang w:eastAsia="de-DE"/>
              </w:rPr>
              <w:t xml:space="preserve">Zeichne die Gerade g in das Koordinatensystem </w:t>
            </w:r>
            <w:r w:rsidR="00681DF1" w:rsidRPr="00681DF1">
              <w:rPr>
                <w:rFonts w:ascii="Arial" w:eastAsia="Times New Roman" w:hAnsi="Arial" w:cs="Arial"/>
                <w:noProof/>
                <w:lang w:eastAsia="de-DE"/>
              </w:rPr>
              <w:t xml:space="preserve">bei b) </w:t>
            </w:r>
            <w:r w:rsidRPr="00681DF1">
              <w:rPr>
                <w:rFonts w:ascii="Arial" w:eastAsia="Times New Roman" w:hAnsi="Arial" w:cs="Arial"/>
                <w:noProof/>
                <w:lang w:eastAsia="de-DE"/>
              </w:rPr>
              <w:t>ein.</w:t>
            </w:r>
          </w:p>
          <w:p w:rsidR="00FC3858" w:rsidRPr="00FC3858" w:rsidRDefault="00030941" w:rsidP="00B44529">
            <w:pPr>
              <w:spacing w:after="120" w:line="240" w:lineRule="auto"/>
              <w:rPr>
                <w:rFonts w:ascii="Arial" w:hAnsi="Arial" w:cs="Arial"/>
                <w:lang w:eastAsia="de-DE"/>
              </w:rPr>
            </w:pPr>
            <w:r>
              <w:rPr>
                <w:rFonts w:ascii="Arial" w:hAnsi="Arial" w:cs="Arial"/>
                <w:lang w:eastAsia="de-DE"/>
              </w:rPr>
              <w:t>Lies</w:t>
            </w:r>
            <w:r w:rsidR="00FC3858">
              <w:rPr>
                <w:rFonts w:ascii="Arial" w:hAnsi="Arial" w:cs="Arial"/>
                <w:lang w:eastAsia="de-DE"/>
              </w:rPr>
              <w:t xml:space="preserve"> den </w:t>
            </w:r>
            <w:r w:rsidR="00B44529">
              <w:rPr>
                <w:rFonts w:ascii="Arial" w:hAnsi="Arial" w:cs="Arial"/>
                <w:lang w:eastAsia="de-DE"/>
              </w:rPr>
              <w:t>y-Achsenabschnitt</w:t>
            </w:r>
            <w:r w:rsidR="00FC3858">
              <w:rPr>
                <w:rFonts w:ascii="Arial" w:hAnsi="Arial" w:cs="Arial"/>
                <w:lang w:eastAsia="de-DE"/>
              </w:rPr>
              <w:t xml:space="preserve"> ab</w:t>
            </w:r>
            <w:r>
              <w:rPr>
                <w:rFonts w:ascii="Arial" w:hAnsi="Arial" w:cs="Arial"/>
                <w:lang w:eastAsia="de-DE"/>
              </w:rPr>
              <w:t xml:space="preserve"> und bestimme die Funktionsgleichung</w:t>
            </w:r>
            <w:r w:rsidR="00FC3858">
              <w:rPr>
                <w:rFonts w:ascii="Arial" w:hAnsi="Arial" w:cs="Arial"/>
                <w:lang w:eastAsia="de-DE"/>
              </w:rPr>
              <w:t>.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FC3858" w:rsidRDefault="00FC3858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486117" w:rsidRDefault="00486117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030941" w:rsidRDefault="00030941" w:rsidP="00EC32F7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</w:p>
          <w:p w:rsidR="00486117" w:rsidRDefault="00486117" w:rsidP="00681DF1">
            <w:pPr>
              <w:tabs>
                <w:tab w:val="center" w:pos="4536"/>
                <w:tab w:val="right" w:pos="9072"/>
              </w:tabs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4 P)</w:t>
            </w:r>
          </w:p>
        </w:tc>
      </w:tr>
    </w:tbl>
    <w:p w:rsidR="00DE73F7" w:rsidRDefault="00DE73F7"/>
    <w:p w:rsidR="00DE73F7" w:rsidRDefault="00DE73F7">
      <w: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4"/>
        <w:gridCol w:w="425"/>
        <w:gridCol w:w="6804"/>
        <w:gridCol w:w="709"/>
        <w:gridCol w:w="740"/>
      </w:tblGrid>
      <w:tr w:rsidR="00114FFF" w:rsidRPr="00F37C2B" w:rsidTr="00601976">
        <w:tc>
          <w:tcPr>
            <w:tcW w:w="776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114FFF" w:rsidP="00B75B5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 w:rsidR="00DE73F7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114FFF" w:rsidP="00DE73F7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 w:rsidR="00DE73F7">
              <w:rPr>
                <w:rFonts w:ascii="Arial" w:hAnsi="Arial" w:cs="Arial"/>
                <w:b/>
              </w:rPr>
              <w:t>8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114FFF" w:rsidRPr="00F37C2B" w:rsidTr="00601976">
        <w:tc>
          <w:tcPr>
            <w:tcW w:w="9212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EC32F7" w:rsidRDefault="00C10C50" w:rsidP="00EC32F7">
            <w:pPr>
              <w:tabs>
                <w:tab w:val="center" w:pos="4536"/>
                <w:tab w:val="right" w:pos="9072"/>
              </w:tabs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ie Schüler der Klasse 8a planen eine Exkursion ins Berliner Umland. </w:t>
            </w:r>
          </w:p>
          <w:p w:rsidR="00EC32F7" w:rsidRDefault="00C10C50" w:rsidP="00EC32F7">
            <w:pPr>
              <w:tabs>
                <w:tab w:val="center" w:pos="4536"/>
                <w:tab w:val="right" w:pos="9072"/>
              </w:tabs>
              <w:spacing w:after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Um mehrere Ziele zu erreichen, fahren sie mit dem Bus. </w:t>
            </w:r>
          </w:p>
          <w:p w:rsidR="00114FFF" w:rsidRDefault="00C10C50" w:rsidP="00C10C50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ie Firma </w:t>
            </w:r>
            <w:r w:rsidR="00B12769">
              <w:rPr>
                <w:rFonts w:ascii="Arial" w:hAnsi="Arial" w:cs="Arial"/>
              </w:rPr>
              <w:t>„</w:t>
            </w:r>
            <w:proofErr w:type="spellStart"/>
            <w:r w:rsidR="00B12769">
              <w:rPr>
                <w:rFonts w:ascii="Arial" w:hAnsi="Arial" w:cs="Arial"/>
              </w:rPr>
              <w:t>Fahrgut</w:t>
            </w:r>
            <w:proofErr w:type="spellEnd"/>
            <w:r w:rsidR="00B12769">
              <w:rPr>
                <w:rFonts w:ascii="Arial" w:hAnsi="Arial" w:cs="Arial"/>
              </w:rPr>
              <w:t>“ macht ihnen folgendes Angebot:</w:t>
            </w:r>
          </w:p>
          <w:p w:rsidR="00B12769" w:rsidRPr="00F37C2B" w:rsidRDefault="00B12769" w:rsidP="00B12769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AA0A5C">
              <w:rPr>
                <w:rFonts w:ascii="Arial" w:hAnsi="Arial" w:cs="Arial"/>
                <w:b/>
              </w:rPr>
              <w:t>Grundgebühr einmalig 100 € und 2 € für jeden gefahrenen Kilometer</w:t>
            </w:r>
          </w:p>
        </w:tc>
      </w:tr>
      <w:tr w:rsidR="00114FFF" w:rsidRPr="00F37C2B" w:rsidTr="00601976">
        <w:trPr>
          <w:trHeight w:val="377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114FFF" w:rsidP="00601976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a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114FFF" w:rsidP="00601976">
            <w:pPr>
              <w:tabs>
                <w:tab w:val="center" w:pos="4536"/>
                <w:tab w:val="right" w:pos="9072"/>
              </w:tabs>
              <w:rPr>
                <w:rFonts w:ascii="Arial" w:hAnsi="Arial" w:cs="Arial"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B12769" w:rsidP="00AA0A5C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76" w:lineRule="auto"/>
              <w:ind w:left="34"/>
              <w:jc w:val="left"/>
            </w:pPr>
            <w:r>
              <w:t>Begründe, dass mit dieser Zuordnungsvorschrift eine lineare Funktion beschrieben wird.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DD1BA9" w:rsidRDefault="00DD1BA9" w:rsidP="00DD1BA9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114FFF" w:rsidRPr="00F37C2B" w:rsidRDefault="00114FFF" w:rsidP="00DD1BA9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(</w:t>
            </w:r>
            <w:r w:rsidR="002307C5">
              <w:rPr>
                <w:rFonts w:ascii="Arial" w:hAnsi="Arial" w:cs="Arial"/>
              </w:rPr>
              <w:t>1</w:t>
            </w:r>
            <w:r w:rsidRPr="00F37C2B">
              <w:rPr>
                <w:rFonts w:ascii="Arial" w:hAnsi="Arial" w:cs="Arial"/>
              </w:rPr>
              <w:t xml:space="preserve"> P)</w:t>
            </w:r>
          </w:p>
        </w:tc>
      </w:tr>
      <w:tr w:rsidR="00114FFF" w:rsidRPr="00F37C2B" w:rsidTr="00601976">
        <w:trPr>
          <w:trHeight w:val="342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114FFF" w:rsidP="00601976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b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114FFF" w:rsidP="00601976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B12769" w:rsidP="00EC32F7">
            <w:pPr>
              <w:tabs>
                <w:tab w:val="center" w:pos="4536"/>
                <w:tab w:val="right" w:pos="9072"/>
              </w:tabs>
              <w:spacing w:after="120"/>
              <w:ind w:left="34"/>
              <w:rPr>
                <w:rFonts w:ascii="Arial" w:hAnsi="Arial" w:cs="Arial"/>
                <w:lang w:eastAsia="de-DE"/>
              </w:rPr>
            </w:pPr>
            <w:r>
              <w:rPr>
                <w:rFonts w:ascii="Arial" w:hAnsi="Arial" w:cs="Arial"/>
                <w:lang w:eastAsia="de-DE"/>
              </w:rPr>
              <w:t xml:space="preserve">Wie viel Euro muss die Klasse bezahlen, wenn </w:t>
            </w:r>
            <w:r w:rsidR="00EC32F7">
              <w:rPr>
                <w:rFonts w:ascii="Arial" w:hAnsi="Arial" w:cs="Arial"/>
                <w:lang w:eastAsia="de-DE"/>
              </w:rPr>
              <w:t>der Bus</w:t>
            </w:r>
            <w:r>
              <w:rPr>
                <w:rFonts w:ascii="Arial" w:hAnsi="Arial" w:cs="Arial"/>
                <w:lang w:eastAsia="de-DE"/>
              </w:rPr>
              <w:t xml:space="preserve"> insgesamt 300 km f</w:t>
            </w:r>
            <w:r w:rsidR="00EC32F7">
              <w:rPr>
                <w:rFonts w:ascii="Arial" w:hAnsi="Arial" w:cs="Arial"/>
                <w:lang w:eastAsia="de-DE"/>
              </w:rPr>
              <w:t>ahren wird</w:t>
            </w:r>
            <w:r>
              <w:rPr>
                <w:rFonts w:ascii="Arial" w:hAnsi="Arial" w:cs="Arial"/>
                <w:lang w:eastAsia="de-DE"/>
              </w:rPr>
              <w:t>?</w:t>
            </w:r>
            <w:r w:rsidR="00DE73F7">
              <w:rPr>
                <w:rFonts w:ascii="Arial" w:hAnsi="Arial" w:cs="Arial"/>
                <w:lang w:eastAsia="de-DE"/>
              </w:rPr>
              <w:t xml:space="preserve"> Notiere </w:t>
            </w:r>
            <w:r w:rsidR="00EC32F7">
              <w:rPr>
                <w:rFonts w:ascii="Arial" w:hAnsi="Arial" w:cs="Arial"/>
                <w:lang w:eastAsia="de-DE"/>
              </w:rPr>
              <w:t>d</w:t>
            </w:r>
            <w:r w:rsidR="00DE73F7">
              <w:rPr>
                <w:rFonts w:ascii="Arial" w:hAnsi="Arial" w:cs="Arial"/>
                <w:lang w:eastAsia="de-DE"/>
              </w:rPr>
              <w:t>einen Rechenweg.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114FFF" w:rsidRDefault="00114FFF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2307C5" w:rsidRPr="00F37C2B" w:rsidRDefault="002307C5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2 P)</w:t>
            </w:r>
          </w:p>
        </w:tc>
      </w:tr>
      <w:tr w:rsidR="00114FFF" w:rsidRPr="00F37C2B" w:rsidTr="00601976">
        <w:trPr>
          <w:trHeight w:val="184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114FFF" w:rsidP="00601976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c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114FFF" w:rsidP="00601976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C32F7" w:rsidRDefault="00B12769" w:rsidP="00EC32F7">
            <w:pPr>
              <w:tabs>
                <w:tab w:val="center" w:pos="4536"/>
                <w:tab w:val="right" w:pos="9072"/>
              </w:tabs>
              <w:spacing w:after="0"/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noProof/>
              </w:rPr>
              <w:t xml:space="preserve">Die Klasse hat 1000 € </w:t>
            </w:r>
            <w:r w:rsidR="002307C5">
              <w:rPr>
                <w:rFonts w:ascii="Arial" w:hAnsi="Arial" w:cs="Arial"/>
                <w:noProof/>
              </w:rPr>
              <w:t>für die Fahr</w:t>
            </w:r>
            <w:r w:rsidR="00070CC1">
              <w:rPr>
                <w:rFonts w:ascii="Arial" w:hAnsi="Arial" w:cs="Arial"/>
                <w:noProof/>
              </w:rPr>
              <w:t>t</w:t>
            </w:r>
            <w:r w:rsidR="002307C5">
              <w:rPr>
                <w:rFonts w:ascii="Arial" w:hAnsi="Arial" w:cs="Arial"/>
                <w:noProof/>
              </w:rPr>
              <w:t xml:space="preserve">kosten </w:t>
            </w:r>
            <w:r>
              <w:rPr>
                <w:rFonts w:ascii="Arial" w:hAnsi="Arial" w:cs="Arial"/>
                <w:noProof/>
              </w:rPr>
              <w:t xml:space="preserve">eingeplant. </w:t>
            </w:r>
          </w:p>
          <w:p w:rsidR="00114FFF" w:rsidRPr="00F37C2B" w:rsidRDefault="00B12769" w:rsidP="00EC32F7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noProof/>
              </w:rPr>
              <w:t xml:space="preserve">Wie viele Kilometer </w:t>
            </w:r>
            <w:r>
              <w:rPr>
                <w:rFonts w:ascii="Arial" w:hAnsi="Arial" w:cs="Arial"/>
                <w:lang w:eastAsia="de-DE"/>
              </w:rPr>
              <w:t>können</w:t>
            </w:r>
            <w:r>
              <w:rPr>
                <w:rFonts w:ascii="Arial" w:hAnsi="Arial" w:cs="Arial"/>
                <w:noProof/>
              </w:rPr>
              <w:t xml:space="preserve"> sie fahren?</w:t>
            </w:r>
            <w:r w:rsidR="00DE73F7">
              <w:rPr>
                <w:rFonts w:ascii="Arial" w:hAnsi="Arial" w:cs="Arial"/>
                <w:noProof/>
              </w:rPr>
              <w:t xml:space="preserve"> Gib </w:t>
            </w:r>
            <w:r w:rsidR="00EC32F7">
              <w:rPr>
                <w:rFonts w:ascii="Arial" w:hAnsi="Arial" w:cs="Arial"/>
                <w:noProof/>
              </w:rPr>
              <w:t>d</w:t>
            </w:r>
            <w:r w:rsidR="00DE73F7">
              <w:rPr>
                <w:rFonts w:ascii="Arial" w:hAnsi="Arial" w:cs="Arial"/>
                <w:noProof/>
              </w:rPr>
              <w:t>einen Rechenweg an.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114FFF" w:rsidRDefault="00114FFF" w:rsidP="00601976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2307C5" w:rsidRPr="00F37C2B" w:rsidRDefault="002307C5" w:rsidP="00601976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2 P)</w:t>
            </w:r>
          </w:p>
        </w:tc>
      </w:tr>
      <w:tr w:rsidR="00114FFF" w:rsidRPr="00F37C2B" w:rsidTr="00601976">
        <w:trPr>
          <w:trHeight w:val="205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2307C5" w:rsidP="00601976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*</w:t>
            </w:r>
            <w:r w:rsidR="00114FFF" w:rsidRPr="00F37C2B">
              <w:rPr>
                <w:rFonts w:ascii="Arial" w:hAnsi="Arial" w:cs="Arial"/>
              </w:rPr>
              <w:t>d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114FFF" w:rsidRPr="00F37C2B" w:rsidRDefault="00114FFF" w:rsidP="00601976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114FFF" w:rsidRDefault="002307C5" w:rsidP="00EC32F7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76" w:lineRule="auto"/>
              <w:jc w:val="left"/>
              <w:rPr>
                <w:noProof/>
              </w:rPr>
            </w:pPr>
            <w:r>
              <w:rPr>
                <w:noProof/>
              </w:rPr>
              <w:t>Ein zweites Unternehmen macht folgendes Angebot:</w:t>
            </w:r>
          </w:p>
          <w:p w:rsidR="002307C5" w:rsidRDefault="002307C5" w:rsidP="00070CC1">
            <w:pPr>
              <w:spacing w:before="120" w:after="120"/>
              <w:rPr>
                <w:rFonts w:ascii="Arial" w:hAnsi="Arial" w:cs="Arial"/>
                <w:lang w:eastAsia="de-DE"/>
              </w:rPr>
            </w:pPr>
            <w:r w:rsidRPr="00AA0A5C">
              <w:rPr>
                <w:rFonts w:ascii="Arial" w:hAnsi="Arial" w:cs="Arial"/>
                <w:b/>
                <w:lang w:eastAsia="de-DE"/>
              </w:rPr>
              <w:t xml:space="preserve">keine Grundgebühr und </w:t>
            </w:r>
            <w:r w:rsidR="00DE73F7" w:rsidRPr="00AA0A5C">
              <w:rPr>
                <w:rFonts w:ascii="Arial" w:hAnsi="Arial" w:cs="Arial"/>
                <w:b/>
                <w:lang w:eastAsia="de-DE"/>
              </w:rPr>
              <w:t>3</w:t>
            </w:r>
            <w:r w:rsidRPr="00AA0A5C">
              <w:rPr>
                <w:rFonts w:ascii="Arial" w:hAnsi="Arial" w:cs="Arial"/>
                <w:b/>
                <w:lang w:eastAsia="de-DE"/>
              </w:rPr>
              <w:t xml:space="preserve"> € für jeden gefahren Kilometer</w:t>
            </w:r>
          </w:p>
          <w:p w:rsidR="00EC32F7" w:rsidRDefault="002307C5" w:rsidP="00EC32F7">
            <w:pPr>
              <w:spacing w:after="0" w:line="240" w:lineRule="auto"/>
              <w:rPr>
                <w:rFonts w:ascii="Arial" w:hAnsi="Arial" w:cs="Arial"/>
                <w:lang w:eastAsia="de-DE"/>
              </w:rPr>
            </w:pPr>
            <w:r>
              <w:rPr>
                <w:rFonts w:ascii="Arial" w:hAnsi="Arial" w:cs="Arial"/>
                <w:lang w:eastAsia="de-DE"/>
              </w:rPr>
              <w:t>Für we</w:t>
            </w:r>
            <w:r w:rsidR="00EC32F7">
              <w:rPr>
                <w:rFonts w:ascii="Arial" w:hAnsi="Arial" w:cs="Arial"/>
                <w:lang w:eastAsia="de-DE"/>
              </w:rPr>
              <w:t>lches Busunternehmen sollte</w:t>
            </w:r>
            <w:r>
              <w:rPr>
                <w:rFonts w:ascii="Arial" w:hAnsi="Arial" w:cs="Arial"/>
                <w:lang w:eastAsia="de-DE"/>
              </w:rPr>
              <w:t xml:space="preserve"> sich </w:t>
            </w:r>
            <w:r w:rsidR="00EC32F7">
              <w:rPr>
                <w:rFonts w:ascii="Arial" w:hAnsi="Arial" w:cs="Arial"/>
                <w:lang w:eastAsia="de-DE"/>
              </w:rPr>
              <w:t>die Klasse entscheiden?</w:t>
            </w:r>
          </w:p>
          <w:p w:rsidR="002307C5" w:rsidRPr="002307C5" w:rsidRDefault="002307C5" w:rsidP="002307C5">
            <w:pPr>
              <w:spacing w:after="120" w:line="240" w:lineRule="auto"/>
              <w:rPr>
                <w:rFonts w:ascii="Arial" w:hAnsi="Arial" w:cs="Arial"/>
                <w:lang w:eastAsia="de-DE"/>
              </w:rPr>
            </w:pPr>
            <w:r>
              <w:rPr>
                <w:rFonts w:ascii="Arial" w:hAnsi="Arial" w:cs="Arial"/>
                <w:lang w:eastAsia="de-DE"/>
              </w:rPr>
              <w:t>Begründe.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114FFF" w:rsidRDefault="00114FFF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2307C5" w:rsidRDefault="002307C5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EC32F7" w:rsidRDefault="00EC32F7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2307C5" w:rsidRPr="00F37C2B" w:rsidRDefault="002307C5" w:rsidP="00601976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3 P)</w:t>
            </w:r>
          </w:p>
        </w:tc>
      </w:tr>
    </w:tbl>
    <w:p w:rsidR="00DE73F7" w:rsidRDefault="00DE73F7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Pr="0090563A" w:rsidRDefault="00C07392" w:rsidP="00C07392">
      <w:pPr>
        <w:rPr>
          <w:rFonts w:ascii="Arial" w:hAnsi="Arial" w:cs="Arial"/>
          <w:b/>
          <w:sz w:val="20"/>
          <w:szCs w:val="20"/>
        </w:rPr>
      </w:pPr>
      <w:r w:rsidRPr="0090563A">
        <w:rPr>
          <w:rFonts w:ascii="Arial" w:hAnsi="Arial" w:cs="Arial"/>
          <w:b/>
          <w:sz w:val="20"/>
          <w:szCs w:val="20"/>
        </w:rPr>
        <w:t xml:space="preserve">Erwartungshorizont: Klassenarbeit </w:t>
      </w:r>
      <w:r>
        <w:rPr>
          <w:rFonts w:ascii="Arial" w:hAnsi="Arial" w:cs="Arial"/>
          <w:b/>
          <w:sz w:val="20"/>
          <w:szCs w:val="20"/>
        </w:rPr>
        <w:t>Lineare Funktionen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16"/>
        <w:gridCol w:w="2263"/>
        <w:gridCol w:w="4094"/>
        <w:gridCol w:w="565"/>
        <w:gridCol w:w="1242"/>
      </w:tblGrid>
      <w:tr w:rsidR="00C07392" w:rsidRPr="0090563A" w:rsidTr="00C07392"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Aufgabe</w:t>
            </w:r>
          </w:p>
        </w:tc>
        <w:tc>
          <w:tcPr>
            <w:tcW w:w="226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Hinweise</w:t>
            </w:r>
          </w:p>
        </w:tc>
        <w:tc>
          <w:tcPr>
            <w:tcW w:w="4094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Beispielhafte Lösung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BE</w:t>
            </w:r>
          </w:p>
        </w:tc>
        <w:tc>
          <w:tcPr>
            <w:tcW w:w="1242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Standard-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90563A">
              <w:rPr>
                <w:rFonts w:ascii="Arial" w:hAnsi="Arial" w:cs="Arial"/>
                <w:b/>
                <w:sz w:val="20"/>
                <w:szCs w:val="20"/>
              </w:rPr>
              <w:t>bezug</w:t>
            </w:r>
            <w:proofErr w:type="spellEnd"/>
          </w:p>
        </w:tc>
      </w:tr>
      <w:tr w:rsidR="00C07392" w:rsidRPr="0090563A" w:rsidTr="00C07392">
        <w:tc>
          <w:tcPr>
            <w:tcW w:w="9180" w:type="dxa"/>
            <w:gridSpan w:val="5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Aufgabe 1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EA7C9F" w:rsidRDefault="00C07392" w:rsidP="00C07392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EA7C9F">
              <w:rPr>
                <w:rFonts w:ascii="Arial" w:hAnsi="Arial" w:cs="Arial"/>
                <w:sz w:val="20"/>
                <w:szCs w:val="20"/>
              </w:rPr>
              <w:t>a)</w:t>
            </w:r>
          </w:p>
        </w:tc>
        <w:tc>
          <w:tcPr>
            <w:tcW w:w="226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094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8D1C87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6 Kästchen färben</w:t>
            </w:r>
          </w:p>
        </w:tc>
        <w:tc>
          <w:tcPr>
            <w:tcW w:w="565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64D9C">
              <w:rPr>
                <w:rFonts w:ascii="Arial" w:hAnsi="Arial" w:cs="Arial"/>
                <w:sz w:val="20"/>
                <w:szCs w:val="20"/>
              </w:rPr>
              <w:t>K4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EA7C9F" w:rsidRDefault="00C07392" w:rsidP="00C07392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6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094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x = 5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64D9C">
              <w:rPr>
                <w:rFonts w:ascii="Arial" w:hAnsi="Arial" w:cs="Arial"/>
                <w:sz w:val="20"/>
                <w:szCs w:val="20"/>
              </w:rPr>
              <w:t>K4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EA7C9F" w:rsidRDefault="00C07392" w:rsidP="00C07392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</w:t>
            </w:r>
          </w:p>
        </w:tc>
        <w:tc>
          <w:tcPr>
            <w:tcW w:w="226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094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,8 kg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64D9C">
              <w:rPr>
                <w:rFonts w:ascii="Arial" w:hAnsi="Arial" w:cs="Arial"/>
                <w:sz w:val="20"/>
                <w:szCs w:val="20"/>
              </w:rPr>
              <w:t>K4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EA7C9F" w:rsidRDefault="00C07392" w:rsidP="00C07392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)</w:t>
            </w:r>
          </w:p>
        </w:tc>
        <w:tc>
          <w:tcPr>
            <w:tcW w:w="226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094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&gt;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64D9C">
              <w:rPr>
                <w:rFonts w:ascii="Arial" w:hAnsi="Arial" w:cs="Arial"/>
                <w:sz w:val="20"/>
                <w:szCs w:val="20"/>
              </w:rPr>
              <w:t>K4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EA7C9F" w:rsidRDefault="00C07392" w:rsidP="00C07392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)</w:t>
            </w:r>
          </w:p>
        </w:tc>
        <w:tc>
          <w:tcPr>
            <w:tcW w:w="226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094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°C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64D9C">
              <w:rPr>
                <w:rFonts w:ascii="Arial" w:hAnsi="Arial" w:cs="Arial"/>
                <w:sz w:val="20"/>
                <w:szCs w:val="20"/>
              </w:rPr>
              <w:t>K4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c>
          <w:tcPr>
            <w:tcW w:w="9180" w:type="dxa"/>
            <w:gridSpan w:val="5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2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EA7C9F" w:rsidRDefault="00C07392" w:rsidP="00C07392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</w:t>
            </w:r>
          </w:p>
        </w:tc>
        <w:tc>
          <w:tcPr>
            <w:tcW w:w="226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094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(x) monoton fallend, da m &lt; 0</w:t>
            </w:r>
          </w:p>
        </w:tc>
        <w:tc>
          <w:tcPr>
            <w:tcW w:w="565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8D1C87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42" w:type="dxa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64D9C">
              <w:rPr>
                <w:rFonts w:ascii="Arial" w:hAnsi="Arial" w:cs="Arial"/>
                <w:sz w:val="20"/>
                <w:szCs w:val="20"/>
              </w:rPr>
              <w:t>K1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Default="00C07392" w:rsidP="00C07392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6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094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 = 3</w:t>
            </w:r>
          </w:p>
        </w:tc>
        <w:tc>
          <w:tcPr>
            <w:tcW w:w="565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64D9C">
              <w:rPr>
                <w:rFonts w:ascii="Arial" w:hAnsi="Arial" w:cs="Arial"/>
                <w:sz w:val="20"/>
                <w:szCs w:val="20"/>
              </w:rPr>
              <w:t>K4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Default="00C07392" w:rsidP="00C07392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</w:t>
            </w:r>
          </w:p>
        </w:tc>
        <w:tc>
          <w:tcPr>
            <w:tcW w:w="226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A7C9F"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C07392" w:rsidRPr="00EA7C9F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</w:t>
            </w:r>
          </w:p>
        </w:tc>
        <w:tc>
          <w:tcPr>
            <w:tcW w:w="4094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7 = –4 ∙ (–6) + 3 = 27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Ja, der Punkt P liegt auf dem Graphen.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2, 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Default="00C07392" w:rsidP="00C07392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)</w:t>
            </w:r>
          </w:p>
        </w:tc>
        <w:tc>
          <w:tcPr>
            <w:tcW w:w="2263" w:type="dxa"/>
          </w:tcPr>
          <w:p w:rsidR="00C07392" w:rsidRPr="00EA7C9F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94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 = –4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4, AFB I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Default="00C07392" w:rsidP="00C07392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)</w:t>
            </w:r>
          </w:p>
        </w:tc>
        <w:tc>
          <w:tcPr>
            <w:tcW w:w="226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 für x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chnittpunkt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oder</w:t>
            </w:r>
          </w:p>
          <w:p w:rsidR="00C07392" w:rsidRPr="00EA7C9F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Zeichnen der Geraden und Schnittpunkt ablesen</w:t>
            </w:r>
          </w:p>
        </w:tc>
        <w:tc>
          <w:tcPr>
            <w:tcW w:w="4094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–2 ∙x + 5 = –4 ∙ x + 3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 = –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(–1|7)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2, AFB II</w:t>
            </w:r>
          </w:p>
        </w:tc>
      </w:tr>
      <w:tr w:rsidR="00C07392" w:rsidRPr="0090563A" w:rsidTr="00C07392">
        <w:tc>
          <w:tcPr>
            <w:tcW w:w="9180" w:type="dxa"/>
            <w:gridSpan w:val="5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3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a)</w:t>
            </w:r>
          </w:p>
        </w:tc>
        <w:tc>
          <w:tcPr>
            <w:tcW w:w="226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094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966"/>
              <w:gridCol w:w="966"/>
              <w:gridCol w:w="967"/>
              <w:gridCol w:w="967"/>
            </w:tblGrid>
            <w:tr w:rsidR="00C07392" w:rsidTr="00C07392">
              <w:tc>
                <w:tcPr>
                  <w:tcW w:w="966" w:type="dxa"/>
                </w:tcPr>
                <w:p w:rsidR="00C07392" w:rsidRPr="00C07392" w:rsidRDefault="00C07392" w:rsidP="00C0739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C07392">
                    <w:rPr>
                      <w:rFonts w:ascii="Arial" w:hAnsi="Arial" w:cs="Arial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966" w:type="dxa"/>
                </w:tcPr>
                <w:p w:rsidR="00C07392" w:rsidRPr="00C07392" w:rsidRDefault="00C07392" w:rsidP="00C0739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C07392">
                    <w:rPr>
                      <w:rFonts w:ascii="Arial" w:hAnsi="Arial" w:cs="Arial"/>
                      <w:sz w:val="20"/>
                      <w:szCs w:val="20"/>
                    </w:rPr>
                    <w:t>–1</w:t>
                  </w:r>
                </w:p>
              </w:tc>
              <w:tc>
                <w:tcPr>
                  <w:tcW w:w="967" w:type="dxa"/>
                </w:tcPr>
                <w:p w:rsidR="00C07392" w:rsidRPr="00C07392" w:rsidRDefault="00C07392" w:rsidP="00C0739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C07392">
                    <w:rPr>
                      <w:rFonts w:ascii="Arial" w:hAnsi="Arial" w:cs="Arial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967" w:type="dxa"/>
                </w:tcPr>
                <w:p w:rsidR="00C07392" w:rsidRPr="00C07392" w:rsidRDefault="00C07392" w:rsidP="00C0739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C07392">
                    <w:rPr>
                      <w:rFonts w:ascii="Arial" w:hAnsi="Arial" w:cs="Arial"/>
                      <w:sz w:val="20"/>
                      <w:szCs w:val="20"/>
                    </w:rPr>
                    <w:t>2</w:t>
                  </w:r>
                </w:p>
              </w:tc>
            </w:tr>
            <w:tr w:rsidR="00C07392" w:rsidTr="00C07392">
              <w:tc>
                <w:tcPr>
                  <w:tcW w:w="966" w:type="dxa"/>
                </w:tcPr>
                <w:p w:rsidR="00C07392" w:rsidRPr="00C07392" w:rsidRDefault="00C07392" w:rsidP="00C0739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C07392">
                    <w:rPr>
                      <w:rFonts w:ascii="Arial" w:hAnsi="Arial" w:cs="Arial"/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966" w:type="dxa"/>
                </w:tcPr>
                <w:p w:rsidR="00C07392" w:rsidRPr="00C07392" w:rsidRDefault="00C07392" w:rsidP="00C0739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 w:rsidRPr="00C07392">
                    <w:rPr>
                      <w:rFonts w:ascii="Arial" w:hAnsi="Arial" w:cs="Arial"/>
                      <w:b/>
                      <w:sz w:val="20"/>
                      <w:szCs w:val="20"/>
                    </w:rPr>
                    <w:t>3</w:t>
                  </w:r>
                </w:p>
              </w:tc>
              <w:tc>
                <w:tcPr>
                  <w:tcW w:w="967" w:type="dxa"/>
                </w:tcPr>
                <w:p w:rsidR="00C07392" w:rsidRPr="00C07392" w:rsidRDefault="00C07392" w:rsidP="00C0739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 w:rsidRPr="00C07392">
                    <w:rPr>
                      <w:rFonts w:ascii="Arial" w:hAnsi="Arial" w:cs="Arial"/>
                      <w:b/>
                      <w:sz w:val="20"/>
                      <w:szCs w:val="20"/>
                    </w:rPr>
                    <w:t>–1</w:t>
                  </w:r>
                </w:p>
              </w:tc>
              <w:tc>
                <w:tcPr>
                  <w:tcW w:w="967" w:type="dxa"/>
                </w:tcPr>
                <w:p w:rsidR="00C07392" w:rsidRPr="00C07392" w:rsidRDefault="00C07392" w:rsidP="00C07392">
                  <w:pPr>
                    <w:spacing w:after="0" w:line="240" w:lineRule="auto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 w:rsidRPr="00C07392">
                    <w:rPr>
                      <w:rFonts w:ascii="Arial" w:hAnsi="Arial" w:cs="Arial"/>
                      <w:b/>
                      <w:sz w:val="20"/>
                      <w:szCs w:val="20"/>
                    </w:rPr>
                    <w:t>–3</w:t>
                  </w:r>
                </w:p>
              </w:tc>
            </w:tr>
          </w:tbl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65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242" w:type="dxa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5, 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8D1C87"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6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Werte aus der Wertetabelle eintragen oder mit Hilfe des Steigungsdreiecks</w:t>
            </w:r>
          </w:p>
        </w:tc>
        <w:tc>
          <w:tcPr>
            <w:tcW w:w="4094" w:type="dxa"/>
          </w:tcPr>
          <w:p w:rsidR="00C07392" w:rsidRDefault="00EC32F7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 = 1</w:t>
            </w:r>
          </w:p>
          <w:p w:rsidR="00C07392" w:rsidRDefault="00EC32F7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 = –2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42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5, 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c)</w:t>
            </w:r>
          </w:p>
        </w:tc>
        <w:tc>
          <w:tcPr>
            <w:tcW w:w="226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Vergleich</w:t>
            </w:r>
          </w:p>
        </w:tc>
        <w:tc>
          <w:tcPr>
            <w:tcW w:w="4094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 = –2 ∙ x + 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 = 0,5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ie Nullstellen stimmen überein.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4, AFB I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d)</w:t>
            </w:r>
          </w:p>
        </w:tc>
        <w:tc>
          <w:tcPr>
            <w:tcW w:w="226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chülerabhängige Lösung</w:t>
            </w:r>
          </w:p>
        </w:tc>
        <w:tc>
          <w:tcPr>
            <w:tcW w:w="4094" w:type="dxa"/>
          </w:tcPr>
          <w:p w:rsidR="00C07392" w:rsidRPr="000B2614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vom Schüler wählbar</w:t>
            </w:r>
          </w:p>
        </w:tc>
        <w:tc>
          <w:tcPr>
            <w:tcW w:w="565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3, AFB I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</w:t>
            </w:r>
            <w:r>
              <w:rPr>
                <w:rFonts w:ascii="Arial" w:hAnsi="Arial" w:cs="Arial"/>
              </w:rPr>
              <w:t>*</w:t>
            </w:r>
            <w:r>
              <w:rPr>
                <w:rFonts w:ascii="Arial" w:hAnsi="Arial" w:cs="Arial"/>
                <w:sz w:val="20"/>
                <w:szCs w:val="20"/>
              </w:rPr>
              <w:t>e)</w:t>
            </w:r>
          </w:p>
        </w:tc>
        <w:tc>
          <w:tcPr>
            <w:tcW w:w="226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 richtig</w:t>
            </w:r>
            <w:r w:rsidR="00EC32F7">
              <w:rPr>
                <w:rFonts w:ascii="Arial" w:hAnsi="Arial" w:cs="Arial"/>
                <w:sz w:val="20"/>
                <w:szCs w:val="20"/>
              </w:rPr>
              <w:t xml:space="preserve"> eingezeichnet</w:t>
            </w:r>
          </w:p>
          <w:p w:rsidR="00C07392" w:rsidRDefault="00EC32F7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Gerade richtig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 ablesen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Gleichung</w:t>
            </w:r>
          </w:p>
        </w:tc>
        <w:tc>
          <w:tcPr>
            <w:tcW w:w="4094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 = –3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y = 2 ∙ x – 3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2, AFB II</w:t>
            </w:r>
          </w:p>
        </w:tc>
      </w:tr>
      <w:tr w:rsidR="00C07392" w:rsidRPr="0090563A" w:rsidTr="00C07392">
        <w:tc>
          <w:tcPr>
            <w:tcW w:w="9180" w:type="dxa"/>
            <w:gridSpan w:val="5"/>
          </w:tcPr>
          <w:p w:rsidR="00C07392" w:rsidRPr="00B71150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4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8D1C87" w:rsidRDefault="00C07392" w:rsidP="00C07392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</w:t>
            </w:r>
          </w:p>
        </w:tc>
        <w:tc>
          <w:tcPr>
            <w:tcW w:w="226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egründung</w:t>
            </w:r>
          </w:p>
        </w:tc>
        <w:tc>
          <w:tcPr>
            <w:tcW w:w="4094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bookmarkStart w:id="0" w:name="_GoBack"/>
            <w:bookmarkEnd w:id="0"/>
            <w:r>
              <w:rPr>
                <w:rFonts w:ascii="Arial" w:hAnsi="Arial" w:cs="Arial"/>
                <w:sz w:val="20"/>
                <w:szCs w:val="20"/>
              </w:rPr>
              <w:t>pro gefahrenem Kilometer steigt der Preis gleichmäßig an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42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1, AFB I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8D1C87" w:rsidRDefault="00C07392" w:rsidP="00C07392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6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</w:t>
            </w:r>
          </w:p>
        </w:tc>
        <w:tc>
          <w:tcPr>
            <w:tcW w:w="4094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 ∙ 300 + 100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ie Klasse muss 700 € zahlen.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42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2, AFB I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Default="00C07392" w:rsidP="00C07392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</w:t>
            </w:r>
          </w:p>
        </w:tc>
        <w:tc>
          <w:tcPr>
            <w:tcW w:w="226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</w:t>
            </w:r>
          </w:p>
        </w:tc>
        <w:tc>
          <w:tcPr>
            <w:tcW w:w="4094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000 = 2 ∙ x + 100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ie Klasse kann 450 km fahren.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3, AFB I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Default="00EC32F7" w:rsidP="00EC32F7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</w:rPr>
              <w:t xml:space="preserve">    </w:t>
            </w:r>
            <w:r w:rsidR="00C07392">
              <w:rPr>
                <w:rFonts w:ascii="Arial" w:hAnsi="Arial" w:cs="Arial"/>
              </w:rPr>
              <w:t>*</w:t>
            </w:r>
            <w:r w:rsidR="00C07392">
              <w:rPr>
                <w:rFonts w:ascii="Arial" w:hAnsi="Arial" w:cs="Arial"/>
                <w:sz w:val="20"/>
                <w:szCs w:val="20"/>
              </w:rPr>
              <w:t>d)</w:t>
            </w:r>
          </w:p>
        </w:tc>
        <w:tc>
          <w:tcPr>
            <w:tcW w:w="226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egründung z.B. durch Rechnung</w:t>
            </w:r>
          </w:p>
        </w:tc>
        <w:tc>
          <w:tcPr>
            <w:tcW w:w="4094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 ∙ x + 100 = 3 ∙ x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 = 100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b 100 km ist die Firma „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Fahrgut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>“ billiger.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Oder andere Argumentationen, z.B. über die vorgegebenen 300 km in b) bzw. das vorgegebene Budget in c)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242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1, AFB II</w:t>
            </w:r>
          </w:p>
        </w:tc>
      </w:tr>
      <w:tr w:rsidR="00C07392" w:rsidRPr="0090563A" w:rsidTr="00C07392">
        <w:tc>
          <w:tcPr>
            <w:tcW w:w="7373" w:type="dxa"/>
            <w:gridSpan w:val="3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Summe Grundniveau</w:t>
            </w:r>
          </w:p>
        </w:tc>
        <w:tc>
          <w:tcPr>
            <w:tcW w:w="565" w:type="dxa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0</w:t>
            </w:r>
          </w:p>
        </w:tc>
        <w:tc>
          <w:tcPr>
            <w:tcW w:w="1242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C07392" w:rsidRPr="0090563A" w:rsidTr="00C07392">
        <w:tc>
          <w:tcPr>
            <w:tcW w:w="7373" w:type="dxa"/>
            <w:gridSpan w:val="3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Summe Erweiterungsniveau</w:t>
            </w:r>
          </w:p>
        </w:tc>
        <w:tc>
          <w:tcPr>
            <w:tcW w:w="565" w:type="dxa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5</w:t>
            </w:r>
          </w:p>
        </w:tc>
        <w:tc>
          <w:tcPr>
            <w:tcW w:w="1242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C07392" w:rsidRDefault="00C07392" w:rsidP="00C07392"/>
    <w:p w:rsidR="00BB778B" w:rsidRDefault="00BB778B">
      <w:pPr>
        <w:sectPr w:rsidR="00BB778B" w:rsidSect="00AE774F">
          <w:headerReference w:type="default" r:id="rId8"/>
          <w:footerReference w:type="default" r:id="rId9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C07392" w:rsidRDefault="00C07392" w:rsidP="00C07392">
      <w:pPr>
        <w:spacing w:before="240" w:after="24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Quadratische Gleichungen und quadratische Funktione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4"/>
        <w:gridCol w:w="425"/>
        <w:gridCol w:w="6804"/>
        <w:gridCol w:w="709"/>
        <w:gridCol w:w="740"/>
      </w:tblGrid>
      <w:tr w:rsidR="00C07392" w:rsidRPr="00F37C2B" w:rsidTr="00C07392">
        <w:tc>
          <w:tcPr>
            <w:tcW w:w="776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AB2135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 w:rsidR="00AB2135">
              <w:rPr>
                <w:rFonts w:ascii="Arial" w:hAnsi="Arial" w:cs="Arial"/>
                <w:b/>
              </w:rPr>
              <w:t>6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C07392" w:rsidRPr="00F37C2B" w:rsidTr="00C07392">
        <w:tc>
          <w:tcPr>
            <w:tcW w:w="9212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öse folgende Grundaufgaben.</w:t>
            </w:r>
          </w:p>
        </w:tc>
      </w:tr>
      <w:tr w:rsidR="00C07392" w:rsidRPr="00F37C2B" w:rsidTr="00C07392">
        <w:trPr>
          <w:trHeight w:val="377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a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070CC1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09" w:hanging="283"/>
              <w:jc w:val="left"/>
            </w:pPr>
            <w:r>
              <w:t xml:space="preserve">40 % von 300 kg sind </w:t>
            </w:r>
            <w:r w:rsidR="00C07392">
              <w:t>______________________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1</w:t>
            </w:r>
            <w:r w:rsidRPr="00F37C2B">
              <w:rPr>
                <w:rFonts w:ascii="Arial" w:hAnsi="Arial" w:cs="Arial"/>
              </w:rPr>
              <w:t xml:space="preserve"> P)</w:t>
            </w:r>
          </w:p>
        </w:tc>
      </w:tr>
      <w:tr w:rsidR="00C07392" w:rsidRPr="00F37C2B" w:rsidTr="00C07392">
        <w:trPr>
          <w:trHeight w:val="342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b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120"/>
              <w:ind w:left="312" w:hanging="284"/>
              <w:rPr>
                <w:rFonts w:ascii="Arial" w:hAnsi="Arial" w:cs="Arial"/>
                <w:lang w:eastAsia="de-DE"/>
              </w:rPr>
            </w:pPr>
            <w:r>
              <w:rPr>
                <w:rFonts w:ascii="Arial" w:hAnsi="Arial" w:cs="Arial"/>
                <w:lang w:eastAsia="de-DE"/>
              </w:rPr>
              <w:t>Gib die Lösung der Gleichung 3 ∙ x + 10 = 25 an.</w:t>
            </w: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ind w:left="312" w:hanging="284"/>
              <w:rPr>
                <w:rFonts w:ascii="Arial" w:hAnsi="Arial" w:cs="Arial"/>
                <w:lang w:eastAsia="de-DE"/>
              </w:rPr>
            </w:pPr>
            <w:r>
              <w:rPr>
                <w:rFonts w:ascii="Arial" w:hAnsi="Arial" w:cs="Arial"/>
                <w:lang w:eastAsia="de-DE"/>
              </w:rPr>
              <w:t>________________________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1 P)</w:t>
            </w:r>
          </w:p>
        </w:tc>
      </w:tr>
      <w:tr w:rsidR="00C07392" w:rsidRPr="00F37C2B" w:rsidTr="00C07392">
        <w:trPr>
          <w:trHeight w:val="184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c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noProof/>
              </w:rPr>
              <w:t>Schreibe als Term: Das Fünffache einer Zahl vermindert um 8.</w:t>
            </w: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noProof/>
              </w:rPr>
              <w:t>________________________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1</w:t>
            </w:r>
            <w:r w:rsidR="00AB2135">
              <w:rPr>
                <w:rFonts w:ascii="Arial" w:hAnsi="Arial" w:cs="Arial"/>
              </w:rPr>
              <w:t xml:space="preserve"> </w:t>
            </w:r>
            <w:r>
              <w:rPr>
                <w:rFonts w:ascii="Arial" w:hAnsi="Arial" w:cs="Arial"/>
              </w:rPr>
              <w:t>P)</w:t>
            </w:r>
          </w:p>
        </w:tc>
      </w:tr>
      <w:tr w:rsidR="00C07392" w:rsidRPr="00F37C2B" w:rsidTr="00C07392">
        <w:trPr>
          <w:trHeight w:val="205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d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AB2135" w:rsidRDefault="00C07392" w:rsidP="00AB2135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4" w:hanging="6"/>
              <w:jc w:val="left"/>
              <w:rPr>
                <w:noProof/>
              </w:rPr>
            </w:pPr>
            <w:r>
              <w:rPr>
                <w:noProof/>
              </w:rPr>
              <w:t>In einem rechtwink</w:t>
            </w:r>
            <w:r w:rsidR="00EC32F7">
              <w:rPr>
                <w:noProof/>
              </w:rPr>
              <w:t>ligen Dreieck</w:t>
            </w:r>
            <w:r>
              <w:rPr>
                <w:noProof/>
              </w:rPr>
              <w:t xml:space="preserve"> ist ein Winkel 50° groß. </w:t>
            </w:r>
          </w:p>
          <w:p w:rsidR="00C07392" w:rsidRDefault="00AB2135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40" w:lineRule="auto"/>
              <w:ind w:left="34" w:hanging="6"/>
              <w:jc w:val="left"/>
              <w:rPr>
                <w:noProof/>
              </w:rPr>
            </w:pPr>
            <w:r>
              <w:rPr>
                <w:noProof/>
              </w:rPr>
              <w:t>Gib die Größe der anderen Winkel an</w:t>
            </w:r>
            <w:r w:rsidR="00C07392">
              <w:rPr>
                <w:noProof/>
              </w:rPr>
              <w:t>.</w:t>
            </w:r>
          </w:p>
          <w:p w:rsidR="00C07392" w:rsidRPr="00856E5F" w:rsidRDefault="00C07392" w:rsidP="00C07392">
            <w:pPr>
              <w:rPr>
                <w:lang w:eastAsia="de-DE"/>
              </w:rPr>
            </w:pPr>
            <w:r>
              <w:rPr>
                <w:lang w:eastAsia="de-DE"/>
              </w:rPr>
              <w:t>___________________________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Pr="00F37C2B" w:rsidRDefault="00AB2135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(2 </w:t>
            </w:r>
            <w:r w:rsidR="00C07392">
              <w:rPr>
                <w:rFonts w:ascii="Arial" w:hAnsi="Arial" w:cs="Arial"/>
              </w:rPr>
              <w:t>P)</w:t>
            </w:r>
          </w:p>
        </w:tc>
      </w:tr>
      <w:tr w:rsidR="00C07392" w:rsidRPr="00F37C2B" w:rsidTr="00C07392"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e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40" w:lineRule="auto"/>
              <w:ind w:left="33" w:hanging="7"/>
              <w:jc w:val="left"/>
              <w:rPr>
                <w:noProof/>
              </w:rPr>
            </w:pPr>
            <w:r>
              <w:rPr>
                <w:noProof/>
              </w:rPr>
              <w:t>Paul hat von 5 Äpfeln die Masse bestimmt. Berechne den Mittelwert.</w:t>
            </w:r>
          </w:p>
          <w:p w:rsidR="00AB2135" w:rsidRDefault="00C07392" w:rsidP="00AB2135">
            <w:pPr>
              <w:rPr>
                <w:rFonts w:ascii="Arial" w:hAnsi="Arial" w:cs="Arial"/>
                <w:lang w:eastAsia="de-DE"/>
              </w:rPr>
            </w:pPr>
            <w:r w:rsidRPr="00DA2B53">
              <w:rPr>
                <w:rFonts w:ascii="Arial" w:hAnsi="Arial" w:cs="Arial"/>
                <w:lang w:eastAsia="de-DE"/>
              </w:rPr>
              <w:t xml:space="preserve">25 g, 30 g, 28 g, </w:t>
            </w:r>
            <w:r>
              <w:rPr>
                <w:rFonts w:ascii="Arial" w:hAnsi="Arial" w:cs="Arial"/>
                <w:lang w:eastAsia="de-DE"/>
              </w:rPr>
              <w:t>35 g, 32 g</w:t>
            </w:r>
          </w:p>
          <w:p w:rsidR="00C07392" w:rsidRPr="00DA2B53" w:rsidRDefault="00C07392" w:rsidP="00AB2135">
            <w:pPr>
              <w:rPr>
                <w:rFonts w:ascii="Arial" w:hAnsi="Arial" w:cs="Arial"/>
                <w:lang w:eastAsia="de-DE"/>
              </w:rPr>
            </w:pPr>
            <w:r>
              <w:rPr>
                <w:rFonts w:ascii="Arial" w:hAnsi="Arial" w:cs="Arial"/>
                <w:lang w:eastAsia="de-DE"/>
              </w:rPr>
              <w:t>Der Mittelwert ist:__________________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DD1BA9" w:rsidRDefault="00DD1BA9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1 P)</w:t>
            </w:r>
          </w:p>
        </w:tc>
      </w:tr>
      <w:tr w:rsidR="00C07392" w:rsidRPr="00F37C2B" w:rsidTr="00C07392">
        <w:tc>
          <w:tcPr>
            <w:tcW w:w="776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2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C07392" w:rsidRPr="00F37C2B" w:rsidTr="00C07392">
        <w:tc>
          <w:tcPr>
            <w:tcW w:w="9212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spacing w:before="120" w:after="12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ie Punkte A(2 | y) und B(x | –3) liegen auf der Parabel mit der Gleichung  y = x² – 3. Berechne y und x.</w:t>
            </w:r>
          </w:p>
        </w:tc>
      </w:tr>
      <w:tr w:rsidR="00C07392" w:rsidRPr="00F37C2B" w:rsidTr="00C07392">
        <w:tc>
          <w:tcPr>
            <w:tcW w:w="776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3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C07392" w:rsidRPr="00F37C2B" w:rsidTr="00C07392">
        <w:tc>
          <w:tcPr>
            <w:tcW w:w="9212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C07392" w:rsidRPr="005E06FD" w:rsidRDefault="00481125" w:rsidP="00AB2135">
            <w:pPr>
              <w:spacing w:line="360" w:lineRule="auto"/>
              <w:ind w:right="5168"/>
              <w:rPr>
                <w:rFonts w:ascii="Arial" w:hAnsi="Arial" w:cs="Arial"/>
              </w:rPr>
            </w:pPr>
            <w:r w:rsidRPr="00481125">
              <w:rPr>
                <w:rFonts w:ascii="Wingdings" w:hAnsi="Wingdings"/>
                <w:noProof/>
                <w:sz w:val="28"/>
                <w:lang w:eastAsia="de-DE"/>
              </w:rPr>
              <w:pict>
                <v:group id="_x0000_s1116" style="position:absolute;margin-left:199.45pt;margin-top:11.95pt;width:231.55pt;height:229.35pt;z-index:251638784;mso-position-horizontal-relative:text;mso-position-vertical-relative:text" coordorigin="5269,4896" coordsize="4631,4587">
                  <v:shape id="_x0000_s1117" type="#_x0000_t202" style="position:absolute;left:5553;top:6082;width:211;height:340" filled="f" stroked="f">
                    <v:textbox style="mso-next-textbox:#_x0000_s1117" inset=".5mm,.3mm,1.5mm,.3mm">
                      <w:txbxContent>
                        <w:p w:rsidR="0080295D" w:rsidRPr="002A4BB4" w:rsidRDefault="0080295D" w:rsidP="00C07392">
                          <w:pPr>
                            <w:rPr>
                              <w:rFonts w:ascii="Arial" w:hAnsi="Arial" w:cs="Arial"/>
                              <w:b/>
                            </w:rPr>
                          </w:pPr>
                          <w:r w:rsidRPr="002A4BB4">
                            <w:rPr>
                              <w:rFonts w:ascii="Arial" w:hAnsi="Arial" w:cs="Arial"/>
                              <w:b/>
                            </w:rPr>
                            <w:t>g</w:t>
                          </w:r>
                        </w:p>
                      </w:txbxContent>
                    </v:textbox>
                  </v:shape>
                  <v:shape id="_x0000_s1118" type="#_x0000_t202" style="position:absolute;left:8106;top:5797;width:211;height:340" filled="f" stroked="f">
                    <v:textbox style="mso-next-textbox:#_x0000_s1118" inset=".5mm,.3mm,1.5mm,.3mm">
                      <w:txbxContent>
                        <w:p w:rsidR="0080295D" w:rsidRPr="002A4BB4" w:rsidRDefault="0080295D" w:rsidP="00C07392">
                          <w:pPr>
                            <w:rPr>
                              <w:rFonts w:ascii="Arial" w:hAnsi="Arial" w:cs="Arial"/>
                              <w:b/>
                            </w:rPr>
                          </w:pPr>
                          <w:r w:rsidRPr="002A4BB4">
                            <w:rPr>
                              <w:rFonts w:ascii="Arial" w:hAnsi="Arial" w:cs="Arial"/>
                              <w:b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119" type="#_x0000_t202" style="position:absolute;left:8751;top:6923;width:211;height:340" filled="f" stroked="f">
                    <v:textbox style="mso-next-textbox:#_x0000_s1119" inset=".5mm,.3mm,1.5mm,.3mm">
                      <w:txbxContent>
                        <w:p w:rsidR="0080295D" w:rsidRPr="002A4BB4" w:rsidRDefault="0080295D" w:rsidP="00C07392">
                          <w:pPr>
                            <w:rPr>
                              <w:rFonts w:ascii="Arial" w:hAnsi="Arial" w:cs="Arial"/>
                              <w:b/>
                            </w:rPr>
                          </w:pPr>
                          <w:r w:rsidRPr="002A4BB4">
                            <w:rPr>
                              <w:rFonts w:ascii="Arial" w:hAnsi="Arial" w:cs="Arial"/>
                              <w:b/>
                            </w:rPr>
                            <w:t>t</w:t>
                          </w:r>
                        </w:p>
                      </w:txbxContent>
                    </v:textbox>
                  </v:shape>
                  <v:group id="_x0000_s1120" style="position:absolute;left:5271;top:4948;width:4535;height:4535" coordorigin="1474,6770" coordsize="4535,4535">
                    <v:group id="_x0000_s1121" style="position:absolute;left:1757;top:6770;width:3969;height:4535" coordorigin="1757,6770" coordsize="3969,5102">
                      <v:line id="_x0000_s1122" style="position:absolute;mso-wrap-style:tight;mso-position-horizontal-relative:char;mso-position-vertical-relative:line" from="1757,6770" to="1757,11872" strokecolor="gray" strokeweight="0">
                        <o:lock v:ext="edit" aspectratio="t"/>
                      </v:line>
                      <v:line id="_x0000_s1123" style="position:absolute;mso-wrap-style:tight;mso-position-horizontal-relative:char;mso-position-vertical-relative:line" from="2041,6770" to="2041,11872" strokecolor="gray" strokeweight="0">
                        <o:lock v:ext="edit" aspectratio="t"/>
                      </v:line>
                      <v:line id="_x0000_s1124" style="position:absolute;mso-wrap-style:tight;mso-position-horizontal-relative:char;mso-position-vertical-relative:line" from="2324,6770" to="2324,11872" strokecolor="gray" strokeweight="0">
                        <o:lock v:ext="edit" aspectratio="t"/>
                      </v:line>
                      <v:line id="_x0000_s1125" style="position:absolute;mso-wrap-style:tight;mso-position-horizontal-relative:char;mso-position-vertical-relative:line" from="2608,6770" to="2608,11872" strokecolor="gray" strokeweight="0">
                        <o:lock v:ext="edit" aspectratio="t"/>
                      </v:line>
                      <v:line id="_x0000_s1126" style="position:absolute;mso-wrap-style:tight;mso-position-horizontal-relative:char;mso-position-vertical-relative:line" from="2891,6770" to="2891,11872" strokecolor="gray" strokeweight="0">
                        <o:lock v:ext="edit" aspectratio="t"/>
                      </v:line>
                      <v:line id="_x0000_s1127" style="position:absolute;mso-wrap-style:tight;mso-position-horizontal-relative:char;mso-position-vertical-relative:line" from="3175,6770" to="3175,11872" strokecolor="gray" strokeweight="0">
                        <o:lock v:ext="edit" aspectratio="t"/>
                      </v:line>
                      <v:line id="_x0000_s1128" style="position:absolute;mso-wrap-style:tight;mso-position-horizontal-relative:char;mso-position-vertical-relative:line" from="3458,6770" to="3458,11872" strokecolor="gray" strokeweight="0">
                        <o:lock v:ext="edit" aspectratio="t"/>
                      </v:line>
                      <v:line id="_x0000_s1129" style="position:absolute;mso-wrap-style:tight;mso-position-horizontal-relative:char;mso-position-vertical-relative:line" from="3742,6770" to="3742,11872" strokecolor="gray" strokeweight="0">
                        <o:lock v:ext="edit" aspectratio="t"/>
                      </v:line>
                      <v:line id="_x0000_s1130" style="position:absolute;mso-wrap-style:tight;mso-position-horizontal-relative:char;mso-position-vertical-relative:line" from="4025,6770" to="4025,11872" strokecolor="gray" strokeweight="0">
                        <o:lock v:ext="edit" aspectratio="t"/>
                      </v:line>
                      <v:line id="_x0000_s1131" style="position:absolute;mso-wrap-style:tight;mso-position-horizontal-relative:char;mso-position-vertical-relative:line" from="4309,6770" to="4309,11872" strokecolor="gray" strokeweight="0">
                        <o:lock v:ext="edit" aspectratio="t"/>
                      </v:line>
                      <v:line id="_x0000_s1132" style="position:absolute;mso-wrap-style:tight;mso-position-horizontal-relative:char;mso-position-vertical-relative:line" from="4592,6770" to="4592,11872" strokecolor="gray" strokeweight="0">
                        <o:lock v:ext="edit" aspectratio="t"/>
                      </v:line>
                      <v:line id="_x0000_s1133" style="position:absolute;mso-wrap-style:tight;mso-position-horizontal-relative:char;mso-position-vertical-relative:line" from="4876,6770" to="4876,11872" strokecolor="gray" strokeweight="0">
                        <o:lock v:ext="edit" aspectratio="t"/>
                      </v:line>
                      <v:line id="_x0000_s1134" style="position:absolute;mso-wrap-style:tight;mso-position-horizontal-relative:char;mso-position-vertical-relative:line" from="5159,6770" to="5159,11872" strokecolor="gray" strokeweight="0">
                        <o:lock v:ext="edit" aspectratio="t"/>
                      </v:line>
                      <v:line id="_x0000_s1135" style="position:absolute;mso-wrap-style:tight;mso-position-horizontal-relative:char;mso-position-vertical-relative:line" from="5443,6770" to="5443,11872" strokecolor="gray" strokeweight="0">
                        <o:lock v:ext="edit" aspectratio="t"/>
                      </v:line>
                      <v:line id="_x0000_s1136" style="position:absolute;mso-wrap-style:tight;mso-position-horizontal-relative:char;mso-position-vertical-relative:line" from="5726,6770" to="5726,11872" strokecolor="gray" strokeweight="0">
                        <o:lock v:ext="edit" aspectratio="t"/>
                      </v:line>
                    </v:group>
                    <v:group id="_x0000_s1137" style="position:absolute;left:1474;top:7053;width:4535;height:3969" coordorigin="1474,7053" coordsize="5102,3969">
                      <v:line id="_x0000_s1138" style="position:absolute;mso-wrap-style:tight;mso-position-horizontal-relative:char;mso-position-vertical-relative:line" from="1474,7053" to="6576,7053" strokecolor="gray" strokeweight="0">
                        <o:lock v:ext="edit" aspectratio="t"/>
                      </v:line>
                      <v:line id="_x0000_s1139" style="position:absolute;mso-wrap-style:tight;mso-position-horizontal-relative:char;mso-position-vertical-relative:line" from="1474,7337" to="6576,7337" strokecolor="gray" strokeweight="0">
                        <o:lock v:ext="edit" aspectratio="t"/>
                      </v:line>
                      <v:line id="_x0000_s1140" style="position:absolute;mso-wrap-style:tight;mso-position-horizontal-relative:char;mso-position-vertical-relative:line" from="1474,7620" to="6576,7620" strokecolor="gray" strokeweight="0">
                        <o:lock v:ext="edit" aspectratio="t"/>
                      </v:line>
                      <v:line id="_x0000_s1141" style="position:absolute;mso-wrap-style:tight;mso-position-horizontal-relative:char;mso-position-vertical-relative:line" from="1474,7904" to="6576,7904" strokecolor="gray" strokeweight="0">
                        <o:lock v:ext="edit" aspectratio="t"/>
                      </v:line>
                      <v:line id="_x0000_s1142" style="position:absolute;mso-wrap-style:tight;mso-position-horizontal-relative:char;mso-position-vertical-relative:line" from="1474,8187" to="6576,8187" strokecolor="gray" strokeweight="0">
                        <o:lock v:ext="edit" aspectratio="t"/>
                      </v:line>
                      <v:line id="_x0000_s1143" style="position:absolute;mso-wrap-style:tight;mso-position-horizontal-relative:char;mso-position-vertical-relative:line" from="1474,8471" to="6576,8471" strokecolor="gray" strokeweight="0">
                        <o:lock v:ext="edit" aspectratio="t"/>
                      </v:line>
                      <v:line id="_x0000_s1144" style="position:absolute;mso-wrap-style:tight;mso-position-horizontal-relative:char;mso-position-vertical-relative:line" from="1474,8754" to="6576,8754" strokecolor="gray" strokeweight="0">
                        <o:lock v:ext="edit" aspectratio="t"/>
                      </v:line>
                      <v:line id="_x0000_s1145" style="position:absolute;mso-wrap-style:tight;mso-position-horizontal-relative:char;mso-position-vertical-relative:line" from="1474,9038" to="6576,9038" strokecolor="gray" strokeweight="0">
                        <o:lock v:ext="edit" aspectratio="t"/>
                      </v:line>
                      <v:line id="_x0000_s1146" style="position:absolute;mso-wrap-style:tight;mso-position-horizontal-relative:char;mso-position-vertical-relative:line" from="1474,9321" to="6576,9321" strokecolor="gray" strokeweight="0">
                        <o:lock v:ext="edit" aspectratio="t"/>
                      </v:line>
                      <v:line id="_x0000_s1147" style="position:absolute;mso-wrap-style:tight;mso-position-horizontal-relative:char;mso-position-vertical-relative:line" from="1474,9605" to="6576,9605" strokecolor="gray" strokeweight="0">
                        <o:lock v:ext="edit" aspectratio="t"/>
                      </v:line>
                      <v:line id="_x0000_s1148" style="position:absolute;mso-wrap-style:tight;mso-position-horizontal-relative:char;mso-position-vertical-relative:line" from="1474,9888" to="6576,9888" strokecolor="gray" strokeweight="0">
                        <o:lock v:ext="edit" aspectratio="t"/>
                      </v:line>
                      <v:line id="_x0000_s1149" style="position:absolute;mso-wrap-style:tight;mso-position-horizontal-relative:char;mso-position-vertical-relative:line" from="1474,10172" to="6576,10172" strokecolor="gray" strokeweight="0">
                        <o:lock v:ext="edit" aspectratio="t"/>
                      </v:line>
                      <v:line id="_x0000_s1150" style="position:absolute;mso-wrap-style:tight;mso-position-horizontal-relative:char;mso-position-vertical-relative:line" from="1474,10455" to="6576,10455" strokecolor="gray" strokeweight="0">
                        <o:lock v:ext="edit" aspectratio="t"/>
                      </v:line>
                      <v:line id="_x0000_s1151" style="position:absolute;mso-wrap-style:tight;mso-position-horizontal-relative:char;mso-position-vertical-relative:line" from="1474,10739" to="6576,10739" strokecolor="gray" strokeweight="0">
                        <o:lock v:ext="edit" aspectratio="t"/>
                      </v:line>
                      <v:line id="_x0000_s1152" style="position:absolute;mso-wrap-style:tight;mso-position-horizontal-relative:char;mso-position-vertical-relative:line" from="1474,11022" to="6576,11022" strokecolor="gray" strokeweight="0">
                        <o:lock v:ext="edit" aspectratio="t"/>
                      </v:line>
                    </v:group>
                  </v:group>
                  <v:group id="_x0000_s1153" style="position:absolute;left:5269;top:4896;width:4631;height:4587" coordorigin="1700,1650" coordsize="4631,4587">
                    <v:group id="_x0000_s1154" style="position:absolute;left:1984;top:1984;width:3968;height:3968" coordorigin="1984,1984" coordsize="3968,3968">
                      <o:lock v:ext="edit" aspectratio="t"/>
                      <v:line id="_x0000_s1155" style="position:absolute;flip:y;mso-wrap-style:tight;mso-position-horizontal-relative:char;mso-position-vertical-relative:line" from="1984,4762" to="1984,4875" strokeweight="2pt">
                        <o:lock v:ext="edit" aspectratio="t"/>
                      </v:line>
                      <v:line id="_x0000_s1156" style="position:absolute;flip:y;mso-wrap-style:tight;mso-position-horizontal-relative:char;mso-position-vertical-relative:line" from="2551,4762" to="2551,4875" strokeweight="2pt">
                        <o:lock v:ext="edit" aspectratio="t"/>
                      </v:line>
                      <v:line id="_x0000_s1157" style="position:absolute;flip:y;mso-wrap-style:tight;mso-position-horizontal-relative:char;mso-position-vertical-relative:line" from="3118,4762" to="3118,4875" strokeweight="2pt">
                        <o:lock v:ext="edit" aspectratio="t"/>
                      </v:line>
                      <v:line id="_x0000_s1158" style="position:absolute;flip:y;mso-wrap-style:tight;mso-position-horizontal-relative:char;mso-position-vertical-relative:line" from="4252,4762" to="4252,4875" strokeweight="2pt">
                        <o:lock v:ext="edit" aspectratio="t"/>
                      </v:line>
                      <v:line id="_x0000_s1159" style="position:absolute;flip:y;mso-wrap-style:tight;mso-position-horizontal-relative:char;mso-position-vertical-relative:line" from="4819,4762" to="4819,4875" strokeweight="2pt">
                        <o:lock v:ext="edit" aspectratio="t"/>
                      </v:line>
                      <v:line id="_x0000_s1160" style="position:absolute;flip:y;mso-wrap-style:tight;mso-position-horizontal-relative:char;mso-position-vertical-relative:line" from="5386,4762" to="5386,4875" strokeweight="2pt">
                        <o:lock v:ext="edit" aspectratio="t"/>
                      </v:line>
                      <v:line id="_x0000_s1161" style="position:absolute;flip:y;mso-wrap-style:tight;mso-position-horizontal-relative:char;mso-position-vertical-relative:line" from="5952,4762" to="5952,4875" strokeweight="2pt">
                        <o:lock v:ext="edit" aspectratio="t"/>
                      </v:line>
                      <v:line id="_x0000_s1162" style="position:absolute;mso-wrap-style:tight;mso-position-horizontal-relative:char;mso-position-vertical-relative:line" from="3628,5952" to="3741,5952" strokeweight="2pt">
                        <o:lock v:ext="edit" aspectratio="t"/>
                      </v:line>
                      <v:line id="_x0000_s1163" style="position:absolute;mso-wrap-style:tight;mso-position-horizontal-relative:char;mso-position-vertical-relative:line" from="3628,5386" to="3741,5386" strokeweight="2pt">
                        <o:lock v:ext="edit" aspectratio="t"/>
                      </v:line>
                      <v:line id="_x0000_s1164" style="position:absolute;mso-wrap-style:tight;mso-position-horizontal-relative:char;mso-position-vertical-relative:line" from="3628,4252" to="3741,4252" strokeweight="2pt">
                        <o:lock v:ext="edit" aspectratio="t"/>
                      </v:line>
                      <v:line id="_x0000_s1165" style="position:absolute;mso-wrap-style:tight;mso-position-horizontal-relative:char;mso-position-vertical-relative:line" from="3628,3685" to="3741,3685" strokeweight="2pt">
                        <o:lock v:ext="edit" aspectratio="t"/>
                      </v:line>
                      <v:line id="_x0000_s1166" style="position:absolute;mso-wrap-style:tight;mso-position-horizontal-relative:char;mso-position-vertical-relative:line" from="3628,3118" to="3741,3118" strokeweight="2pt">
                        <o:lock v:ext="edit" aspectratio="t"/>
                      </v:line>
                      <v:line id="_x0000_s1167" style="position:absolute;mso-wrap-style:tight;mso-position-horizontal-relative:char;mso-position-vertical-relative:line" from="3628,2551" to="3741,2551" strokeweight="2pt">
                        <o:lock v:ext="edit" aspectratio="t"/>
                      </v:line>
                      <v:line id="_x0000_s1168" style="position:absolute;mso-wrap-style:tight;mso-position-horizontal-relative:char;mso-position-vertical-relative:line" from="3628,1984" to="3741,1984" strokeweight="2pt">
                        <o:lock v:ext="edit" aspectratio="t"/>
                      </v:line>
                    </v:group>
                    <v:group id="_x0000_s1169" style="position:absolute;left:1700;top:1700;width:4537;height:4537" coordorigin="1700,1700" coordsize="4537,4537">
                      <o:lock v:ext="edit" aspectratio="t"/>
                      <v:shape id="_x0000_s1170" style="position:absolute;left:1700;top:1700;width:2403;height:2836;mso-wrap-style:tight;mso-width-percent:0;mso-height-percent:0;mso-left-percent:-10001;mso-top-percent:-10001;mso-wrap-distance-left:9pt;mso-wrap-distance-top:0;mso-wrap-distance-right:9pt;mso-wrap-distance-bottom:0;mso-position-horizontal:absolute;mso-position-horizontal-relative:char;mso-position-vertical:absolute;mso-position-vertical-relative:line;mso-width-percent:0;mso-height-percent:0;mso-left-percent:-10001;mso-top-percent:-10001;mso-width-relative:page;mso-height-relative:page;mso-position-horizontal-col-start:0;mso-width-col-span:0;v-text-anchor:top" coordsize="2403,2836" path="m,567r6,23l12,613r5,22l23,657r6,22l34,701r6,22l46,745r5,22l57,788r6,22l68,831r6,22l80,874r6,21l91,916r6,21l103,957r5,21l114,998r6,21l125,1039r6,20l137,1079r5,20l148,1119r6,19l159,1158r6,19l171,1197r5,19l182,1235r6,19l193,1273r6,19l205,1310r5,19l216,1347r6,19l227,1384r6,18l239,1420r5,18l250,1455r6,18l261,1491r6,17l273,1525r5,17l284,1560r6,16l295,1593r6,17l307,1627r5,16l318,1660r6,16l329,1692r6,16l341,1724r5,16l352,1755r6,16l363,1787r6,15l375,1817r5,15l386,1847r6,15l397,1877r6,15l409,1906r5,15l420,1935r6,14l431,1963r6,14l443,1991r5,14l454,2019r6,13l465,2046r6,13l477,2072r5,13l488,2098r6,13l499,2124r6,13l511,2149r5,13l522,2174r6,12l533,2198r6,12l545,2222r5,12l556,2245r6,12l567,2268r6,11l579,2291r5,11l590,2313r6,10l601,2334r6,11l613,2355r5,11l624,2376r6,10l635,2396r6,10l647,2416r5,10l658,2435r6,10l669,2454r6,9l681,2472r5,9l692,2490r6,9l703,2508r6,8l715,2525r5,8l726,2541r6,8l737,2557r6,8l749,2573r5,8l760,2588r6,8l771,2603r6,7l783,2617r5,7l794,2631r6,7l806,2644r5,7l817,2657r6,7l828,2670r6,6l840,2682r5,6l851,2693r6,6l862,2704r6,6l874,2715r5,5l885,2725r6,5l896,2735r6,5l908,2744r5,5l919,2753r6,4l930,2762r6,4l942,2770r5,3l953,2777r6,4l964,2784r6,3l976,2791r5,3l987,2797r6,3l998,2802r6,3l1010,2808r5,2l1021,2812r6,3l1032,2817r6,2l1044,2821r5,1l1055,2824r6,2l1066,2827r6,1l1078,2829r5,2l1089,2831r6,1l1100,2833r6,1l1112,2834r5,1l1123,2835r6,l1134,2835r6,l1146,2835r5,l1157,2834r6,l1168,2833r6,-1l1180,2831r5,l1191,2829r6,-1l1202,2827r6,-1l1214,2824r5,-2l1225,2821r6,-2l1236,2817r6,-2l1248,2812r5,-2l1259,2808r6,-3l1270,2802r6,-2l1282,2797r5,-3l1293,2791r6,-4l1304,2784r6,-3l1316,2777r5,-4l1327,2770r6,-4l1338,2762r6,-5l1350,2753r5,-4l1361,2744r6,-4l1372,2735r6,-5l1384,2725r5,-5l1395,2715r6,-5l1406,2704r6,-5l1418,2693r5,-5l1429,2682r6,-6l1440,2670r6,-6l1452,2657r5,-6l1463,2644r6,-6l1474,2631r6,-7l1486,2617r5,-7l1497,2603r6,-7l1508,2588r6,-7l1520,2573r6,-8l1531,2557r6,-8l1543,2541r5,-8l1554,2525r6,-9l1565,2508r6,-9l1577,2490r5,-9l1588,2472r6,-9l1599,2454r6,-9l1611,2435r5,-9l1622,2416r6,-10l1633,2396r6,-10l1645,2376r5,-10l1656,2355r6,-10l1667,2334r6,-11l1679,2313r5,-11l1690,2291r6,-12l1701,2268r6,-11l1713,2245r5,-11l1724,2222r6,-12l1735,2198r6,-12l1747,2174r5,-12l1758,2149r6,-12l1769,2124r6,-13l1781,2098r5,-13l1792,2072r6,-13l1803,2046r6,-14l1815,2019r5,-14l1826,1991r6,-14l1837,1963r6,-14l1849,1935r5,-14l1860,1906r6,-14l1871,1877r6,-15l1883,1847r5,-15l1894,1817r6,-15l1905,1787r6,-16l1917,1755r5,-15l1928,1724r6,-16l1939,1692r6,-16l1951,1660r5,-17l1962,1627r6,-17l1973,1593r6,-17l1985,1560r5,-18l1996,1525r6,-17l2007,1491r6,-18l2019,1455r5,-17l2030,1420r6,-18l2041,1384r6,-18l2053,1347r5,-18l2064,1310r6,-18l2075,1273r6,-19l2087,1235r5,-19l2098,1197r6,-20l2109,1158r6,-20l2121,1119r5,-20l2132,1079r6,-20l2143,1039r6,-20l2155,998r5,-20l2166,957r6,-20l2177,916r6,-21l2189,874r5,-21l2200,831r6,-21l2211,788r6,-21l2223,745r5,-22l2234,701r6,-22l2246,657r5,-22l2257,613r6,-23l2268,567r6,-22l2280,522r5,-23l2291,476r6,-23l2302,429r6,-23l2314,382r5,-23l2325,335r6,-24l2336,287r6,-24l2348,239r5,-25l2359,190r6,-25l2370,141r6,-25l2382,91r5,-25l2393,41r6,-25l2402,e" filled="f" strokeweight="1.25pt">
                        <v:path arrowok="t"/>
                        <o:lock v:ext="edit" aspectratio="t"/>
                      </v:shape>
                      <v:shape id="_x0000_s1171" style="position:absolute;left:2693;top:1700;width:2268;height:4537;mso-wrap-style:tight;mso-width-percent:0;mso-height-percent:0;mso-left-percent:-10001;mso-top-percent:-10001;mso-wrap-distance-left:9pt;mso-wrap-distance-top:0;mso-wrap-distance-right:9pt;mso-wrap-distance-bottom:0;mso-position-horizontal:absolute;mso-position-horizontal-relative:char;mso-position-vertical:absolute;mso-position-vertical-relative:line;mso-width-percent:0;mso-height-percent:0;mso-left-percent:-10001;mso-top-percent:-10001;mso-width-relative:page;mso-height-relative:page;mso-position-horizontal-col-start:0;mso-width-col-span:0;v-text-anchor:top" coordsize="2268,4537" path="m,4536r5,-11l11,4513r6,-11l22,4491r6,-12l34,4468r5,-11l45,4445r6,-11l56,4423r6,-12l68,4400r5,-12l79,4377r6,-11l90,4354r6,-11l102,4332r5,-12l113,4309r6,-11l124,4286r6,-11l136,4264r5,-12l147,4241r6,-11l158,4218r6,-11l170,4196r5,-12l181,4173r6,-11l192,4150r6,-11l204,4128r5,-12l215,4105r6,-11l226,4082r6,-11l238,4060r5,-12l249,4037r6,-11l260,4014r6,-11l272,3992r5,-12l283,3969r6,-11l294,3946r6,-11l306,3924r5,-12l317,3901r6,-11l328,3878r6,-11l340,3856r5,-12l351,3833r6,-11l362,3810r6,-11l374,3788r5,-12l385,3765r6,-11l396,3742r6,-11l408,3720r5,-12l419,3697r6,-11l430,3674r6,-11l442,3651r5,-11l453,3629r6,-12l464,3606r6,-11l476,3583r5,-11l487,3561r6,-12l498,3538r6,-11l510,3515r5,-11l521,3493r6,-12l533,3470r5,-11l544,3447r6,-11l555,3425r6,-12l567,3402r5,-11l578,3379r6,-11l589,3357r6,-12l601,3334r5,-11l612,3311r6,-11l623,3289r6,-12l635,3266r5,-11l646,3243r6,-11l657,3221r6,-12l669,3198r5,-11l680,3175r6,-11l691,3153r6,-12l703,3130r5,-11l714,3107r6,-11l725,3085r6,-12l737,3062r5,-11l748,3039r6,-11l759,3017r6,-12l771,2994r5,-11l782,2971r6,-11l793,2948r6,-11l805,2926r5,-12l816,2903r6,-11l827,2880r6,-11l839,2858r5,-12l850,2835r6,-11l861,2812r6,-11l873,2790r5,-12l884,2767r6,-11l895,2744r6,-11l907,2722r5,-12l918,2699r6,-11l929,2676r6,-11l941,2654r5,-12l952,2631r6,-11l963,2608r6,-11l975,2586r5,-12l986,2563r6,-11l997,2540r6,-11l1009,2518r5,-12l1020,2495r6,-11l1031,2472r6,-11l1043,2450r5,-12l1054,2427r6,-11l1065,2404r6,-11l1077,2382r5,-12l1088,2359r6,-11l1099,2336r6,-11l1111,2314r5,-12l1122,2291r6,-11l1133,2268r6,-11l1145,2246r5,-12l1156,2223r6,-12l1167,2200r6,-11l1179,2177r5,-11l1190,2155r6,-12l1201,2132r6,-11l1213,2109r5,-11l1224,2087r6,-12l1235,2064r6,-11l1247,2041r6,-11l1258,2019r6,-12l1270,1996r5,-11l1281,1973r6,-11l1292,1951r6,-12l1304,1928r5,-11l1315,1905r6,-11l1326,1883r6,-12l1338,1860r5,-11l1349,1837r6,-11l1360,1815r6,-12l1372,1792r5,-11l1383,1769r6,-11l1394,1747r6,-12l1406,1724r5,-11l1417,1701r6,-11l1428,1679r6,-12l1440,1656r5,-11l1451,1633r6,-11l1462,1611r6,-12l1474,1588r5,-11l1485,1565r6,-11l1496,1543r6,-12l1508,1520r5,-12l1519,1497r6,-11l1530,1474r6,-11l1542,1452r5,-12l1553,1429r6,-11l1564,1406r6,-11l1576,1384r5,-12l1587,1361r6,-11l1598,1338r6,-11l1610,1316r5,-12l1621,1293r6,-11l1632,1270r6,-11l1644,1248r5,-12l1655,1225r6,-11l1666,1202r6,-11l1678,1180r5,-12l1689,1157r6,-11l1700,1134r6,-11l1712,1112r5,-12l1723,1089r6,-11l1734,1066r6,-11l1746,1044r5,-12l1757,1021r6,-11l1768,998r6,-11l1780,976r5,-12l1791,953r6,-11l1802,930r6,-11l1814,908r5,-12l1825,885r6,-11l1836,862r6,-11l1848,840r5,-12l1859,817r6,-11l1870,794r6,-11l1882,771r5,-11l1893,749r6,-12l1904,726r6,-11l1916,703r5,-11l1927,681r6,-12l1938,658r6,-11l1950,635r5,-11l1961,613r6,-12l1973,590r5,-11l1984,567r6,-11l1995,545r6,-12l2007,522r5,-11l2018,499r6,-11l2029,477r6,-12l2041,454r5,-11l2052,431r6,-11l2063,409r6,-12l2075,386r5,-11l2086,363r6,-11l2097,341r6,-12l2109,318r5,-11l2120,295r6,-11l2131,273r6,-12l2143,250r5,-11l2154,227r6,-11l2165,205r6,-12l2177,182r5,-11l2188,159r6,-11l2199,137r6,-12l2211,114r5,-11l2222,91r6,-11l2233,68r6,-11l2245,46r5,-12l2256,23r6,-11l2267,e" filled="f" strokecolor="#393939" strokeweight="1.25pt">
                        <v:path arrowok="t"/>
                        <o:lock v:ext="edit" aspectratio="t"/>
                      </v:shape>
                      <v:shape id="_x0000_s1172" style="position:absolute;left:3968;top:3685;width:2269;height:1135;mso-wrap-style:tight;mso-width-percent:0;mso-height-percent:0;mso-left-percent:-10001;mso-top-percent:-10001;mso-wrap-distance-left:9pt;mso-wrap-distance-top:0;mso-wrap-distance-right:9pt;mso-wrap-distance-bottom:0;mso-position-horizontal:absolute;mso-position-horizontal-relative:char;mso-position-vertical:absolute;mso-position-vertical-relative:line;mso-width-percent:0;mso-height-percent:0;mso-left-percent:-10001;mso-top-percent:-10001;mso-width-relative:page;mso-height-relative:page;mso-position-horizontal-col-start:0;mso-width-col-span:0;v-text-anchor:top" coordsize="2269,1135" path="m,1134r6,-57l12,1053r5,-18l23,1020r6,-13l34,995r6,-11l46,973r5,-10l57,954r6,-8l68,937r6,-8l80,921r5,-7l91,907r6,-7l102,893r6,-7l114,880r5,-6l125,868r6,-6l136,856r6,-6l148,844r5,-5l159,834r6,-6l170,823r6,-5l182,813r5,-5l193,803r6,-5l204,793r6,-4l216,784r5,-4l227,775r6,-4l238,766r6,-4l250,758r5,-5l261,749r6,-4l272,741r6,-4l284,733r5,-4l295,725r6,-4l306,717r6,-4l318,709r5,-3l329,702r6,-4l340,694r6,-3l352,687r5,-3l363,680r6,-3l374,673r6,-3l386,666r5,-3l397,659r6,-3l408,653r6,-4l420,646r5,-3l431,639r6,-3l442,633r6,-3l454,626r5,-3l465,620r6,-3l476,614r6,-3l488,608r5,-3l499,602r6,-3l510,596r6,-3l522,590r5,-3l533,584r6,-3l544,578r6,-3l556,572r5,-3l567,567r6,-3l578,561r6,-3l590,555r5,-2l601,550r6,-3l612,544r6,-2l624,539r5,-3l635,534r6,-3l646,528r6,-2l658,523r5,-3l669,518r6,-3l680,513r6,-3l692,507r6,-2l703,502r6,-2l715,497r5,-2l726,492r6,-2l737,487r6,-2l749,482r5,-2l760,477r6,-2l771,472r6,-2l783,468r5,-3l794,463r6,-3l805,458r6,-2l817,453r5,-2l828,449r6,-3l839,444r6,-2l851,439r5,-2l862,435r6,-3l873,430r6,-2l885,425r5,-2l896,421r6,-2l907,416r6,-2l919,412r5,-2l930,408r6,-3l941,403r6,-2l953,399r5,-2l964,394r6,-2l975,390r6,-2l987,386r5,-2l998,381r6,-2l1009,377r6,-2l1021,373r5,-2l1032,369r6,-2l1043,365r6,-3l1055,360r5,-2l1066,356r6,-2l1077,352r6,-2l1089,348r5,-2l1100,344r6,-2l1111,340r6,-2l1123,336r5,-2l1134,332r6,-2l1145,328r6,-2l1157,324r5,-2l1168,320r6,-2l1179,316r6,-2l1191,312r5,-2l1202,308r6,-2l1213,304r6,-2l1225,300r5,-2l1236,297r6,-2l1247,293r6,-2l1259,289r5,-2l1270,285r6,-2l1281,281r6,-2l1293,278r5,-2l1304,274r6,-2l1315,270r6,-2l1327,266r5,-2l1338,263r6,-2l1349,259r6,-2l1361,255r5,-2l1372,252r6,-2l1383,248r6,-2l1395,244r5,-1l1406,241r6,-2l1418,237r5,-2l1429,234r6,-2l1440,230r6,-2l1452,226r5,-1l1463,223r6,-2l1474,219r6,-1l1486,216r5,-2l1497,212r6,-1l1508,209r6,-2l1520,205r5,-1l1531,202r6,-2l1542,199r6,-2l1554,195r5,-2l1565,192r6,-2l1576,188r6,-1l1588,185r5,-2l1599,182r6,-2l1610,178r6,-2l1622,175r5,-2l1633,171r6,-1l1644,168r6,-2l1656,165r5,-2l1667,161r6,-1l1678,158r6,-1l1690,155r5,-2l1701,152r6,-2l1712,148r6,-1l1724,145r5,-2l1735,142r6,-2l1746,139r6,-2l1758,135r5,-1l1769,132r6,-1l1780,129r6,-2l1792,126r5,-2l1803,123r6,-2l1814,119r6,-1l1826,116r5,-1l1837,113r6,-1l1848,110r6,-2l1860,107r5,-2l1871,104r6,-2l1882,101r6,-2l1894,97r5,-1l1905,94r6,-1l1916,91r6,-1l1928,88r5,-1l1939,85r6,-1l1950,82r6,-1l1962,79r5,-1l1973,76r6,-2l1984,73r6,-2l1996,70r5,-2l2007,67r6,-2l2018,64r6,-2l2030,61r5,-2l2041,58r6,-2l2052,55r6,-2l2064,52r5,-2l2075,49r6,-2l2086,46r6,-1l2098,43r5,-1l2109,40r6,-1l2120,37r6,-1l2132,34r6,-1l2143,31r6,-1l2155,28r5,-1l2166,26r6,-2l2177,23r6,-2l2189,20r5,-2l2200,17r6,-2l2211,14r6,-1l2223,11r5,-1l2234,8r6,-1l2245,5r6,-1l2257,3r5,-2l2268,e" filled="f" strokecolor="#717171" strokeweight="1.25pt">
                        <v:path arrowok="t"/>
                        <o:lock v:ext="edit" aspectratio="t"/>
                      </v:shape>
                      <v:shape id="_x0000_s1173" style="position:absolute;left:3968;top:4819;width:2269;height:1134;mso-wrap-style:tight;mso-width-percent:0;mso-height-percent:0;mso-left-percent:-10001;mso-top-percent:-10001;mso-wrap-distance-left:9pt;mso-wrap-distance-top:0;mso-wrap-distance-right:9pt;mso-wrap-distance-bottom:0;mso-position-horizontal:absolute;mso-position-horizontal-relative:char;mso-position-vertical:absolute;mso-position-vertical-relative:line;mso-width-percent:0;mso-height-percent:0;mso-left-percent:-10001;mso-top-percent:-10001;mso-width-relative:page;mso-height-relative:page;mso-position-horizontal-col-start:0;mso-width-col-span:0;v-text-anchor:top" coordsize="2269,1134" path="m,l6,56r6,24l17,98r6,15l29,126r5,12l40,150r6,10l51,170r6,9l63,188r5,8l74,204r6,8l85,219r6,7l97,233r5,7l108,247r6,6l119,259r6,6l131,271r5,6l142,283r6,6l153,294r6,6l165,305r5,5l176,315r6,5l187,325r6,5l199,335r5,5l210,344r6,5l221,354r6,4l233,363r5,4l244,371r6,5l255,380r6,4l267,388r5,4l278,396r6,4l289,404r6,4l301,412r5,4l312,420r6,4l323,428r6,3l335,435r5,4l346,442r6,4l357,450r6,3l369,457r5,3l380,464r6,3l391,471r6,3l403,477r5,4l414,484r6,3l425,491r6,3l437,497r5,3l448,503r6,4l459,510r6,3l471,516r5,3l482,522r6,3l493,528r6,3l505,534r5,3l516,540r6,3l527,546r6,3l539,552r5,3l550,558r6,3l561,564r6,3l573,569r5,3l584,575r6,3l595,581r6,2l607,586r5,3l618,591r6,3l629,597r6,3l641,602r5,3l652,608r6,2l663,613r6,2l675,618r5,3l686,623r6,3l698,628r5,3l709,633r6,3l720,638r6,3l732,643r5,3l743,648r6,3l754,653r6,3l766,658r5,3l777,663r6,3l788,668r6,2l800,673r5,2l811,678r6,2l822,682r6,3l834,687r5,2l845,692r6,2l856,696r6,3l868,701r5,2l879,705r6,3l890,710r6,2l902,714r5,3l913,719r6,2l924,723r6,3l936,728r5,2l947,732r6,2l958,737r6,2l970,741r5,2l981,745r6,2l992,750r6,2l1004,754r5,2l1015,758r6,2l1026,762r6,2l1038,767r5,2l1049,771r6,2l1060,775r6,2l1072,779r5,2l1083,783r6,2l1094,787r6,2l1106,791r5,2l1117,795r6,2l1128,799r6,2l1140,803r5,2l1151,807r6,2l1162,811r6,2l1174,815r5,2l1185,819r6,2l1196,823r6,2l1208,827r5,2l1219,831r6,2l1230,835r6,2l1242,839r5,1l1253,842r6,2l1264,846r6,2l1276,850r5,2l1287,854r6,2l1298,857r6,2l1310,861r5,2l1321,865r6,2l1332,869r6,2l1344,872r5,2l1355,876r6,2l1366,880r6,2l1378,883r5,2l1389,887r6,2l1400,891r6,1l1412,894r6,2l1423,898r6,2l1435,901r5,2l1446,905r6,2l1457,908r6,2l1469,912r5,2l1480,915r6,2l1491,919r6,2l1503,922r5,2l1514,926r6,2l1525,929r6,2l1537,933r5,2l1548,936r6,2l1559,940r6,1l1571,943r5,2l1582,947r6,1l1593,950r6,2l1605,953r5,2l1616,957r6,1l1627,960r6,2l1639,963r5,2l1650,967r6,1l1661,970r6,2l1673,973r5,2l1684,977r6,1l1695,980r6,2l1707,983r5,2l1718,986r6,2l1729,990r6,1l1741,993r5,2l1752,996r6,2l1763,999r6,2l1775,1003r5,1l1786,1006r6,1l1797,1009r6,2l1809,1012r5,2l1820,1015r6,2l1831,1018r6,2l1843,1022r5,1l1854,1025r6,1l1865,1028r6,1l1877,1031r5,2l1888,1034r6,2l1899,1037r6,2l1911,1040r5,2l1922,1043r6,2l1933,1046r6,2l1945,1050r5,1l1956,1053r6,1l1967,1056r6,1l1979,1059r5,1l1990,1062r6,1l2001,1065r6,1l2013,1068r5,1l2024,1071r6,1l2035,1074r6,1l2047,1077r5,1l2058,1080r6,1l2069,1083r6,1l2081,1086r5,1l2092,1089r6,1l2103,1092r6,1l2115,1094r5,2l2126,1097r6,2l2138,1100r5,2l2149,1103r6,2l2160,1106r6,2l2172,1109r5,2l2183,1112r6,1l2194,1115r6,1l2206,1118r5,1l2217,1121r6,1l2228,1123r6,2l2240,1126r5,2l2251,1129r6,2l2262,1132r6,1e" filled="f" strokecolor="#717171" strokeweight="1.25pt">
                        <v:path arrowok="t"/>
                        <o:lock v:ext="edit" aspectratio="t"/>
                      </v:shape>
                    </v:group>
                    <v:line id="_x0000_s1174" style="position:absolute;flip:y;mso-wrap-style:tight;mso-position-horizontal-relative:char;mso-position-vertical-relative:line" from="3685,1700" to="3685,6236" strokeweight="1.5pt">
                      <v:stroke endarrow="classic"/>
                      <o:lock v:ext="edit" aspectratio="t"/>
                    </v:line>
                    <v:line id="_x0000_s1175" style="position:absolute;mso-wrap-style:tight;mso-position-horizontal-relative:char;mso-position-vertical-relative:line" from="1700,4819" to="6236,4819" strokeweight="1.5pt">
                      <v:stroke endarrow="classic"/>
                      <o:lock v:ext="edit" aspectratio="t"/>
                    </v:line>
                    <v:shape id="_x0000_s1176" type="#_x0000_t202" style="position:absolute;left:1855;top:4875;width:258;height:220;mso-position-horizontal-relative:char;mso-position-vertical-relative:line" filled="f" stroked="f">
                      <o:lock v:ext="edit" aspectratio="t"/>
                      <v:textbox style="mso-next-textbox:#_x0000_s1176" inset="0,0,0,0">
                        <w:txbxContent>
                          <w:p w:rsidR="0080295D" w:rsidRPr="001973B5" w:rsidRDefault="0080295D" w:rsidP="00C07392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1973B5">
                              <w:rPr>
                                <w:rFonts w:ascii="Arial" w:hAnsi="Arial" w:cs="Arial"/>
                                <w:sz w:val="20"/>
                              </w:rPr>
                              <w:t>-3</w:t>
                            </w:r>
                          </w:p>
                        </w:txbxContent>
                      </v:textbox>
                    </v:shape>
                    <v:shape id="_x0000_s1177" type="#_x0000_t202" style="position:absolute;left:2422;top:4875;width:258;height:220;mso-position-horizontal-relative:char;mso-position-vertical-relative:line" filled="f" stroked="f">
                      <o:lock v:ext="edit" aspectratio="t"/>
                      <v:textbox style="mso-next-textbox:#_x0000_s1177" inset="0,0,0,0">
                        <w:txbxContent>
                          <w:p w:rsidR="0080295D" w:rsidRPr="001973B5" w:rsidRDefault="0080295D" w:rsidP="00C07392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1973B5">
                              <w:rPr>
                                <w:rFonts w:ascii="Arial" w:hAnsi="Arial" w:cs="Arial"/>
                                <w:sz w:val="20"/>
                              </w:rPr>
                              <w:t>-2</w:t>
                            </w:r>
                          </w:p>
                        </w:txbxContent>
                      </v:textbox>
                    </v:shape>
                    <v:shape id="_x0000_s1178" type="#_x0000_t202" style="position:absolute;left:2989;top:4875;width:258;height:220;mso-position-horizontal-relative:char;mso-position-vertical-relative:line" filled="f" stroked="f">
                      <o:lock v:ext="edit" aspectratio="t"/>
                      <v:textbox style="mso-next-textbox:#_x0000_s1178" inset="0,0,0,0">
                        <w:txbxContent>
                          <w:p w:rsidR="0080295D" w:rsidRPr="001973B5" w:rsidRDefault="0080295D" w:rsidP="00C07392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1973B5">
                              <w:rPr>
                                <w:rFonts w:ascii="Arial" w:hAnsi="Arial" w:cs="Arial"/>
                                <w:sz w:val="20"/>
                              </w:rPr>
                              <w:t>-1</w:t>
                            </w:r>
                          </w:p>
                        </w:txbxContent>
                      </v:textbox>
                    </v:shape>
                    <v:shape id="_x0000_s1179" type="#_x0000_t202" style="position:absolute;left:4156;top:4875;width:192;height:220;mso-position-horizontal-relative:char;mso-position-vertical-relative:line" filled="f" stroked="f">
                      <o:lock v:ext="edit" aspectratio="t"/>
                      <v:textbox style="mso-next-textbox:#_x0000_s1179" inset="0,0,0,0">
                        <w:txbxContent>
                          <w:p w:rsidR="0080295D" w:rsidRPr="001973B5" w:rsidRDefault="0080295D" w:rsidP="00C07392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1973B5">
                              <w:rPr>
                                <w:rFonts w:ascii="Arial" w:hAnsi="Arial" w:cs="Arial"/>
                                <w:sz w:val="20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180" type="#_x0000_t202" style="position:absolute;left:4723;top:4875;width:192;height:220;mso-position-horizontal-relative:char;mso-position-vertical-relative:line" filled="f" stroked="f">
                      <o:lock v:ext="edit" aspectratio="t"/>
                      <v:textbox style="mso-next-textbox:#_x0000_s1180" inset="0,0,0,0">
                        <w:txbxContent>
                          <w:p w:rsidR="0080295D" w:rsidRPr="001973B5" w:rsidRDefault="0080295D" w:rsidP="00C07392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1973B5">
                              <w:rPr>
                                <w:rFonts w:ascii="Arial" w:hAnsi="Arial" w:cs="Arial"/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_x0000_s1181" type="#_x0000_t202" style="position:absolute;left:5290;top:4875;width:192;height:220;mso-position-horizontal-relative:char;mso-position-vertical-relative:line" filled="f" stroked="f">
                      <o:lock v:ext="edit" aspectratio="t"/>
                      <v:textbox style="mso-next-textbox:#_x0000_s1181" inset="0,0,0,0">
                        <w:txbxContent>
                          <w:p w:rsidR="0080295D" w:rsidRPr="001973B5" w:rsidRDefault="0080295D" w:rsidP="00C07392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1973B5">
                              <w:rPr>
                                <w:rFonts w:ascii="Arial" w:hAnsi="Arial" w:cs="Arial"/>
                                <w:sz w:val="20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_x0000_s1182" type="#_x0000_t202" style="position:absolute;left:5856;top:4875;width:192;height:220;mso-position-horizontal-relative:char;mso-position-vertical-relative:line" filled="f" stroked="f">
                      <o:lock v:ext="edit" aspectratio="t"/>
                      <v:textbox style="mso-next-textbox:#_x0000_s1182" inset="0,0,0,0">
                        <w:txbxContent>
                          <w:p w:rsidR="0080295D" w:rsidRPr="001973B5" w:rsidRDefault="0080295D" w:rsidP="00C07392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1973B5">
                              <w:rPr>
                                <w:rFonts w:ascii="Arial" w:hAnsi="Arial" w:cs="Arial"/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_x0000_s1183" type="#_x0000_t202" style="position:absolute;left:3370;top:5842;width:258;height:220;mso-position-horizontal-relative:char;mso-position-vertical-relative:line" filled="f" stroked="f">
                      <o:lock v:ext="edit" aspectratio="t"/>
                      <v:textbox style="mso-next-textbox:#_x0000_s1183" inset="0,0,0,0">
                        <w:txbxContent>
                          <w:p w:rsidR="0080295D" w:rsidRPr="001973B5" w:rsidRDefault="0080295D" w:rsidP="00C07392">
                            <w:pPr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1973B5">
                              <w:rPr>
                                <w:rFonts w:ascii="Arial" w:hAnsi="Arial" w:cs="Arial"/>
                                <w:sz w:val="20"/>
                              </w:rPr>
                              <w:t>-2</w:t>
                            </w:r>
                          </w:p>
                        </w:txbxContent>
                      </v:textbox>
                    </v:shape>
                    <v:shape id="_x0000_s1184" type="#_x0000_t202" style="position:absolute;left:3370;top:5276;width:258;height:220;mso-position-horizontal-relative:char;mso-position-vertical-relative:line" filled="f" stroked="f">
                      <o:lock v:ext="edit" aspectratio="t"/>
                      <v:textbox style="mso-next-textbox:#_x0000_s1184" inset="0,0,0,0">
                        <w:txbxContent>
                          <w:p w:rsidR="0080295D" w:rsidRPr="001973B5" w:rsidRDefault="0080295D" w:rsidP="00C07392">
                            <w:pPr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1973B5">
                              <w:rPr>
                                <w:rFonts w:ascii="Arial" w:hAnsi="Arial" w:cs="Arial"/>
                                <w:sz w:val="20"/>
                              </w:rPr>
                              <w:t>-1</w:t>
                            </w:r>
                          </w:p>
                        </w:txbxContent>
                      </v:textbox>
                    </v:shape>
                    <v:shape id="_x0000_s1185" type="#_x0000_t202" style="position:absolute;left:3436;top:4142;width:192;height:220;mso-position-horizontal-relative:char;mso-position-vertical-relative:line" filled="f" stroked="f">
                      <o:lock v:ext="edit" aspectratio="t"/>
                      <v:textbox style="mso-next-textbox:#_x0000_s1185" inset="0,0,0,0">
                        <w:txbxContent>
                          <w:p w:rsidR="0080295D" w:rsidRPr="001973B5" w:rsidRDefault="0080295D" w:rsidP="00C07392">
                            <w:pPr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1973B5">
                              <w:rPr>
                                <w:rFonts w:ascii="Arial" w:hAnsi="Arial" w:cs="Arial"/>
                                <w:sz w:val="20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_x0000_s1186" type="#_x0000_t202" style="position:absolute;left:3436;top:3575;width:192;height:220;mso-position-horizontal-relative:char;mso-position-vertical-relative:line" filled="f" stroked="f">
                      <o:lock v:ext="edit" aspectratio="t"/>
                      <v:textbox style="mso-next-textbox:#_x0000_s1186" inset="0,0,0,0">
                        <w:txbxContent>
                          <w:p w:rsidR="0080295D" w:rsidRPr="001973B5" w:rsidRDefault="0080295D" w:rsidP="00C07392">
                            <w:pPr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1973B5">
                              <w:rPr>
                                <w:rFonts w:ascii="Arial" w:hAnsi="Arial" w:cs="Arial"/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_x0000_s1187" type="#_x0000_t202" style="position:absolute;left:3436;top:3008;width:192;height:220;mso-position-horizontal-relative:char;mso-position-vertical-relative:line" filled="f" stroked="f">
                      <o:lock v:ext="edit" aspectratio="t"/>
                      <v:textbox style="mso-next-textbox:#_x0000_s1187" inset="0,0,0,0">
                        <w:txbxContent>
                          <w:p w:rsidR="0080295D" w:rsidRPr="001973B5" w:rsidRDefault="0080295D" w:rsidP="00C07392">
                            <w:pPr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1973B5">
                              <w:rPr>
                                <w:rFonts w:ascii="Arial" w:hAnsi="Arial" w:cs="Arial"/>
                                <w:sz w:val="20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_x0000_s1188" type="#_x0000_t202" style="position:absolute;left:3436;top:2441;width:192;height:220;mso-position-horizontal-relative:char;mso-position-vertical-relative:line" filled="f" stroked="f">
                      <o:lock v:ext="edit" aspectratio="t"/>
                      <v:textbox style="mso-next-textbox:#_x0000_s1188" inset="0,0,0,0">
                        <w:txbxContent>
                          <w:p w:rsidR="0080295D" w:rsidRPr="001973B5" w:rsidRDefault="0080295D" w:rsidP="00C07392">
                            <w:pPr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1973B5">
                              <w:rPr>
                                <w:rFonts w:ascii="Arial" w:hAnsi="Arial" w:cs="Arial"/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_x0000_s1189" type="#_x0000_t202" style="position:absolute;left:3436;top:1874;width:192;height:220;mso-position-horizontal-relative:char;mso-position-vertical-relative:line" filled="f" stroked="f">
                      <o:lock v:ext="edit" aspectratio="t"/>
                      <v:textbox style="mso-next-textbox:#_x0000_s1189" inset="0,0,0,0">
                        <w:txbxContent>
                          <w:p w:rsidR="0080295D" w:rsidRPr="001973B5" w:rsidRDefault="0080295D" w:rsidP="00C07392">
                            <w:pPr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1973B5">
                              <w:rPr>
                                <w:rFonts w:ascii="Arial" w:hAnsi="Arial" w:cs="Arial"/>
                                <w:sz w:val="20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_x0000_s1190" type="#_x0000_t202" style="position:absolute;left:6151;top:4875;width:180;height:220;mso-position-horizontal-relative:char;mso-position-vertical-relative:line" filled="f" stroked="f">
                      <o:lock v:ext="edit" aspectratio="t"/>
                      <v:textbox style="mso-next-textbox:#_x0000_s1190" inset="0,0,0,0">
                        <w:txbxContent>
                          <w:p w:rsidR="0080295D" w:rsidRPr="001973B5" w:rsidRDefault="0080295D" w:rsidP="00C07392">
                            <w:pPr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1973B5">
                              <w:rPr>
                                <w:rFonts w:ascii="Arial" w:hAnsi="Arial" w:cs="Arial"/>
                                <w:sz w:val="20"/>
                              </w:rPr>
                              <w:t>x</w:t>
                            </w:r>
                          </w:p>
                        </w:txbxContent>
                      </v:textbox>
                    </v:shape>
                    <v:shape id="_x0000_s1191" type="#_x0000_t202" style="position:absolute;left:3693;top:1650;width:179;height:260;mso-position-horizontal-relative:char;mso-position-vertical-relative:line" filled="f" stroked="f">
                      <o:lock v:ext="edit" aspectratio="t"/>
                      <v:textbox style="mso-next-textbox:#_x0000_s1191" inset="0,0,0,0">
                        <w:txbxContent>
                          <w:p w:rsidR="0080295D" w:rsidRPr="001973B5" w:rsidRDefault="0080295D" w:rsidP="00C07392">
                            <w:pPr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1973B5">
                              <w:rPr>
                                <w:rFonts w:ascii="Arial" w:hAnsi="Arial" w:cs="Arial"/>
                                <w:sz w:val="20"/>
                              </w:rPr>
                              <w:t>y</w:t>
                            </w:r>
                          </w:p>
                        </w:txbxContent>
                      </v:textbox>
                    </v:shape>
                    <v:shape id="_x0000_s1192" type="#_x0000_t202" style="position:absolute;left:3450;top:4819;width:235;height:220;mso-position-horizontal-relative:char;mso-position-vertical-relative:line" filled="f" stroked="f">
                      <o:lock v:ext="edit" aspectratio="t"/>
                      <v:textbox style="mso-next-textbox:#_x0000_s1192" inset="0,0,0,0">
                        <w:txbxContent>
                          <w:p w:rsidR="0080295D" w:rsidRPr="001973B5" w:rsidRDefault="0080295D" w:rsidP="00C07392">
                            <w:pPr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1973B5">
                              <w:rPr>
                                <w:rFonts w:ascii="Arial" w:hAnsi="Arial" w:cs="Arial"/>
                                <w:sz w:val="20"/>
                              </w:rPr>
                              <w:t>O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  <w:r w:rsidR="00C07392" w:rsidRPr="005E06FD">
              <w:rPr>
                <w:rFonts w:ascii="Wingdings" w:hAnsi="Wingdings"/>
                <w:sz w:val="28"/>
              </w:rPr>
              <w:t></w:t>
            </w:r>
            <w:r w:rsidR="00C07392" w:rsidRPr="005E06FD">
              <w:rPr>
                <w:rFonts w:ascii="Arial" w:hAnsi="Arial" w:cs="Arial"/>
                <w:sz w:val="28"/>
              </w:rPr>
              <w:t xml:space="preserve"> </w:t>
            </w:r>
            <w:r w:rsidR="005F6B04">
              <w:rPr>
                <w:rFonts w:ascii="Arial" w:hAnsi="Arial" w:cs="Arial"/>
              </w:rPr>
              <w:t>Gehört</w:t>
            </w:r>
            <w:r w:rsidR="00AB2135">
              <w:rPr>
                <w:rFonts w:ascii="Arial" w:hAnsi="Arial" w:cs="Arial"/>
              </w:rPr>
              <w:t xml:space="preserve"> d</w:t>
            </w:r>
            <w:r w:rsidR="00C07392">
              <w:rPr>
                <w:rFonts w:ascii="Arial" w:hAnsi="Arial" w:cs="Arial"/>
              </w:rPr>
              <w:t xml:space="preserve">er Graph </w:t>
            </w:r>
            <w:r w:rsidR="00C07392" w:rsidRPr="005E06FD">
              <w:rPr>
                <w:rFonts w:ascii="Arial" w:hAnsi="Arial" w:cs="Arial"/>
              </w:rPr>
              <w:t xml:space="preserve">zu einer </w:t>
            </w:r>
            <w:r w:rsidR="00C07392">
              <w:rPr>
                <w:rFonts w:ascii="Arial" w:hAnsi="Arial" w:cs="Arial"/>
              </w:rPr>
              <w:t xml:space="preserve">quadratischen </w:t>
            </w:r>
            <w:r w:rsidR="00C07392" w:rsidRPr="005E06FD">
              <w:rPr>
                <w:rFonts w:ascii="Arial" w:hAnsi="Arial" w:cs="Arial"/>
              </w:rPr>
              <w:t>Funktion</w:t>
            </w:r>
            <w:r w:rsidR="005F6B04">
              <w:rPr>
                <w:rFonts w:ascii="Arial" w:hAnsi="Arial" w:cs="Arial"/>
              </w:rPr>
              <w:t>?</w:t>
            </w:r>
            <w:r w:rsidR="00CF433D">
              <w:rPr>
                <w:rFonts w:ascii="Arial" w:hAnsi="Arial" w:cs="Arial"/>
              </w:rPr>
              <w:br/>
              <w:t>Kreuze an.</w:t>
            </w:r>
            <w:r w:rsidR="00AB2135">
              <w:rPr>
                <w:rFonts w:ascii="Arial" w:hAnsi="Arial" w:cs="Arial"/>
              </w:rPr>
              <w:br/>
            </w:r>
          </w:p>
          <w:tbl>
            <w:tblPr>
              <w:tblW w:w="0" w:type="auto"/>
              <w:tblInd w:w="26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907"/>
              <w:gridCol w:w="1020"/>
              <w:gridCol w:w="1020"/>
            </w:tblGrid>
            <w:tr w:rsidR="00C07392" w:rsidRPr="00D279F1" w:rsidTr="00C07392">
              <w:trPr>
                <w:trHeight w:val="454"/>
              </w:trPr>
              <w:tc>
                <w:tcPr>
                  <w:tcW w:w="907" w:type="dxa"/>
                  <w:vAlign w:val="center"/>
                </w:tcPr>
                <w:p w:rsidR="00C07392" w:rsidRPr="00D279F1" w:rsidRDefault="00C07392" w:rsidP="00C07392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020" w:type="dxa"/>
                  <w:vAlign w:val="center"/>
                </w:tcPr>
                <w:p w:rsidR="00C07392" w:rsidRPr="00866068" w:rsidRDefault="00AB2135" w:rsidP="00AB2135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  <w:noProof/>
                    </w:rPr>
                    <w:t>ja</w:t>
                  </w:r>
                </w:p>
              </w:tc>
              <w:tc>
                <w:tcPr>
                  <w:tcW w:w="1020" w:type="dxa"/>
                  <w:vAlign w:val="center"/>
                </w:tcPr>
                <w:p w:rsidR="00C07392" w:rsidRPr="00866068" w:rsidRDefault="00AB2135" w:rsidP="00C07392">
                  <w:pPr>
                    <w:tabs>
                      <w:tab w:val="center" w:pos="4536"/>
                      <w:tab w:val="right" w:pos="9072"/>
                    </w:tabs>
                    <w:spacing w:after="0" w:line="240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  <w:noProof/>
                    </w:rPr>
                    <w:t>nein</w:t>
                  </w:r>
                </w:p>
              </w:tc>
            </w:tr>
            <w:tr w:rsidR="00C07392" w:rsidTr="00C07392">
              <w:trPr>
                <w:trHeight w:val="397"/>
              </w:trPr>
              <w:tc>
                <w:tcPr>
                  <w:tcW w:w="907" w:type="dxa"/>
                  <w:vAlign w:val="center"/>
                </w:tcPr>
                <w:p w:rsidR="00C07392" w:rsidRPr="00D279F1" w:rsidRDefault="00C07392" w:rsidP="00C07392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</w:rPr>
                  </w:pPr>
                  <w:r w:rsidRPr="00D279F1">
                    <w:rPr>
                      <w:rFonts w:ascii="Arial" w:hAnsi="Arial" w:cs="Arial"/>
                    </w:rPr>
                    <w:t>g</w:t>
                  </w:r>
                </w:p>
              </w:tc>
              <w:tc>
                <w:tcPr>
                  <w:tcW w:w="1020" w:type="dxa"/>
                  <w:vAlign w:val="center"/>
                </w:tcPr>
                <w:p w:rsidR="00C07392" w:rsidRDefault="00C07392" w:rsidP="00C07392">
                  <w:pPr>
                    <w:spacing w:after="0"/>
                    <w:jc w:val="center"/>
                  </w:pPr>
                  <w:r w:rsidRPr="00D279F1">
                    <w:sym w:font="Wingdings" w:char="F06F"/>
                  </w:r>
                </w:p>
              </w:tc>
              <w:tc>
                <w:tcPr>
                  <w:tcW w:w="1020" w:type="dxa"/>
                  <w:vAlign w:val="center"/>
                </w:tcPr>
                <w:p w:rsidR="00C07392" w:rsidRDefault="00C07392" w:rsidP="00C07392">
                  <w:pPr>
                    <w:spacing w:after="0"/>
                    <w:jc w:val="center"/>
                  </w:pPr>
                  <w:r w:rsidRPr="00D279F1">
                    <w:sym w:font="Wingdings" w:char="F06F"/>
                  </w:r>
                </w:p>
              </w:tc>
            </w:tr>
            <w:tr w:rsidR="00C07392" w:rsidTr="00C07392">
              <w:trPr>
                <w:trHeight w:val="397"/>
              </w:trPr>
              <w:tc>
                <w:tcPr>
                  <w:tcW w:w="907" w:type="dxa"/>
                  <w:vAlign w:val="center"/>
                </w:tcPr>
                <w:p w:rsidR="00C07392" w:rsidRPr="00D279F1" w:rsidRDefault="00C07392" w:rsidP="00C07392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</w:rPr>
                  </w:pPr>
                  <w:r w:rsidRPr="00D279F1">
                    <w:rPr>
                      <w:rFonts w:ascii="Arial" w:hAnsi="Arial" w:cs="Arial"/>
                    </w:rPr>
                    <w:t>s</w:t>
                  </w:r>
                </w:p>
              </w:tc>
              <w:tc>
                <w:tcPr>
                  <w:tcW w:w="1020" w:type="dxa"/>
                  <w:vAlign w:val="center"/>
                </w:tcPr>
                <w:p w:rsidR="00C07392" w:rsidRDefault="00C07392" w:rsidP="00C07392">
                  <w:pPr>
                    <w:spacing w:after="0"/>
                    <w:jc w:val="center"/>
                  </w:pPr>
                  <w:r w:rsidRPr="00D279F1">
                    <w:sym w:font="Wingdings" w:char="F06F"/>
                  </w:r>
                </w:p>
              </w:tc>
              <w:tc>
                <w:tcPr>
                  <w:tcW w:w="1020" w:type="dxa"/>
                  <w:vAlign w:val="center"/>
                </w:tcPr>
                <w:p w:rsidR="00C07392" w:rsidRDefault="00C07392" w:rsidP="00C07392">
                  <w:pPr>
                    <w:spacing w:after="0"/>
                    <w:jc w:val="center"/>
                  </w:pPr>
                  <w:r w:rsidRPr="00D279F1">
                    <w:sym w:font="Wingdings" w:char="F06F"/>
                  </w:r>
                </w:p>
              </w:tc>
            </w:tr>
            <w:tr w:rsidR="00C07392" w:rsidTr="00C07392">
              <w:trPr>
                <w:trHeight w:val="397"/>
              </w:trPr>
              <w:tc>
                <w:tcPr>
                  <w:tcW w:w="907" w:type="dxa"/>
                  <w:vAlign w:val="center"/>
                </w:tcPr>
                <w:p w:rsidR="00C07392" w:rsidRPr="00D279F1" w:rsidRDefault="00C07392" w:rsidP="00C07392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</w:rPr>
                  </w:pPr>
                  <w:r w:rsidRPr="00D279F1">
                    <w:rPr>
                      <w:rFonts w:ascii="Arial" w:hAnsi="Arial" w:cs="Arial"/>
                    </w:rPr>
                    <w:t>t</w:t>
                  </w:r>
                </w:p>
              </w:tc>
              <w:tc>
                <w:tcPr>
                  <w:tcW w:w="1020" w:type="dxa"/>
                  <w:vAlign w:val="center"/>
                </w:tcPr>
                <w:p w:rsidR="00C07392" w:rsidRDefault="00C07392" w:rsidP="00C07392">
                  <w:pPr>
                    <w:spacing w:after="0"/>
                    <w:jc w:val="center"/>
                  </w:pPr>
                  <w:r w:rsidRPr="00D279F1">
                    <w:sym w:font="Wingdings" w:char="F06F"/>
                  </w:r>
                </w:p>
              </w:tc>
              <w:tc>
                <w:tcPr>
                  <w:tcW w:w="1020" w:type="dxa"/>
                  <w:vAlign w:val="center"/>
                </w:tcPr>
                <w:p w:rsidR="00C07392" w:rsidRDefault="00C07392" w:rsidP="00C07392">
                  <w:pPr>
                    <w:spacing w:after="0"/>
                    <w:jc w:val="center"/>
                  </w:pPr>
                  <w:r w:rsidRPr="00D279F1">
                    <w:sym w:font="Wingdings" w:char="F06F"/>
                  </w:r>
                </w:p>
              </w:tc>
            </w:tr>
          </w:tbl>
          <w:p w:rsidR="00AB2135" w:rsidRDefault="00AB2135"/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  <w:p w:rsidR="005F6B04" w:rsidRDefault="005F6B04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  <w:p w:rsidR="005F6B04" w:rsidRPr="00F37C2B" w:rsidRDefault="005F6B04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</w:tr>
    </w:tbl>
    <w:p w:rsidR="00C07392" w:rsidRDefault="00C07392" w:rsidP="00C07392">
      <w: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4"/>
        <w:gridCol w:w="425"/>
        <w:gridCol w:w="6804"/>
        <w:gridCol w:w="709"/>
        <w:gridCol w:w="740"/>
      </w:tblGrid>
      <w:tr w:rsidR="00C07392" w:rsidRPr="00F37C2B" w:rsidTr="00C07392">
        <w:tc>
          <w:tcPr>
            <w:tcW w:w="776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481125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481125">
              <w:rPr>
                <w:rFonts w:ascii="Wingdings" w:hAnsi="Wingdings"/>
                <w:noProof/>
                <w:sz w:val="28"/>
                <w:lang w:eastAsia="de-DE"/>
              </w:rPr>
              <w:pict>
                <v:group id="_x0000_s1214" style="position:absolute;margin-left:285.2pt;margin-top:22.65pt;width:146.5pt;height:288.2pt;z-index:251640832" coordorigin="6939,2666" coordsize="2930,5764">
                  <v:group id="_x0000_s1215" style="position:absolute;left:6939;top:2761;width:2835;height:5669" coordorigin="6552,2463" coordsize="2835,5669">
                    <v:group id="_x0000_s1216" style="position:absolute;left:6835;top:2463;width:2268;height:5669" coordorigin="6835,2463" coordsize="2268,6236">
                      <v:line id="_x0000_s1217" style="position:absolute;mso-wrap-style:tight;mso-position-horizontal-relative:char;mso-position-vertical-relative:line" from="6835,2463" to="6835,8699" strokecolor="gray" strokeweight="0">
                        <o:lock v:ext="edit" aspectratio="t"/>
                      </v:line>
                      <v:line id="_x0000_s1218" style="position:absolute;mso-wrap-style:tight;mso-position-horizontal-relative:char;mso-position-vertical-relative:line" from="7119,2463" to="7119,8699" strokecolor="gray" strokeweight="0">
                        <o:lock v:ext="edit" aspectratio="t"/>
                      </v:line>
                      <v:line id="_x0000_s1219" style="position:absolute;mso-wrap-style:tight;mso-position-horizontal-relative:char;mso-position-vertical-relative:line" from="7402,2463" to="7402,8699" strokecolor="gray" strokeweight="0">
                        <o:lock v:ext="edit" aspectratio="t"/>
                      </v:line>
                      <v:line id="_x0000_s1220" style="position:absolute;mso-wrap-style:tight;mso-position-horizontal-relative:char;mso-position-vertical-relative:line" from="7686,2463" to="7686,8699" strokecolor="gray" strokeweight="0">
                        <o:lock v:ext="edit" aspectratio="t"/>
                      </v:line>
                      <v:line id="_x0000_s1221" style="position:absolute;mso-wrap-style:tight;mso-position-horizontal-relative:char;mso-position-vertical-relative:line" from="7969,2463" to="7969,8699" strokecolor="gray" strokeweight="0">
                        <o:lock v:ext="edit" aspectratio="t"/>
                      </v:line>
                      <v:line id="_x0000_s1222" style="position:absolute;mso-wrap-style:tight;mso-position-horizontal-relative:char;mso-position-vertical-relative:line" from="8253,2463" to="8253,8699" strokecolor="gray" strokeweight="0">
                        <o:lock v:ext="edit" aspectratio="t"/>
                      </v:line>
                      <v:line id="_x0000_s1223" style="position:absolute;mso-wrap-style:tight;mso-position-horizontal-relative:char;mso-position-vertical-relative:line" from="8536,2463" to="8536,8699" strokecolor="gray" strokeweight="0">
                        <o:lock v:ext="edit" aspectratio="t"/>
                      </v:line>
                      <v:line id="_x0000_s1224" style="position:absolute;mso-wrap-style:tight;mso-position-horizontal-relative:char;mso-position-vertical-relative:line" from="8820,2463" to="8820,8699" strokecolor="gray" strokeweight="0">
                        <o:lock v:ext="edit" aspectratio="t"/>
                      </v:line>
                      <v:line id="_x0000_s1225" style="position:absolute;mso-wrap-style:tight;mso-position-horizontal-relative:char;mso-position-vertical-relative:line" from="9103,2463" to="9103,8699" strokecolor="gray" strokeweight="0">
                        <o:lock v:ext="edit" aspectratio="t"/>
                      </v:line>
                    </v:group>
                    <v:group id="_x0000_s1226" style="position:absolute;left:6552;top:2746;width:2835;height:5103" coordorigin="6552,2746" coordsize="3402,5103">
                      <v:line id="_x0000_s1227" style="position:absolute;mso-wrap-style:tight;mso-position-horizontal-relative:char;mso-position-vertical-relative:line" from="6552,2746" to="9954,2746" strokecolor="gray" strokeweight="0">
                        <o:lock v:ext="edit" aspectratio="t"/>
                      </v:line>
                      <v:line id="_x0000_s1228" style="position:absolute;mso-wrap-style:tight;mso-position-horizontal-relative:char;mso-position-vertical-relative:line" from="6552,3030" to="9954,3030" strokecolor="gray" strokeweight="0">
                        <o:lock v:ext="edit" aspectratio="t"/>
                      </v:line>
                      <v:line id="_x0000_s1229" style="position:absolute;mso-wrap-style:tight;mso-position-horizontal-relative:char;mso-position-vertical-relative:line" from="6552,3313" to="9954,3313" strokecolor="gray" strokeweight="0">
                        <o:lock v:ext="edit" aspectratio="t"/>
                      </v:line>
                      <v:line id="_x0000_s1230" style="position:absolute;mso-wrap-style:tight;mso-position-horizontal-relative:char;mso-position-vertical-relative:line" from="6552,3597" to="9954,3597" strokecolor="gray" strokeweight="0">
                        <o:lock v:ext="edit" aspectratio="t"/>
                      </v:line>
                      <v:line id="_x0000_s1231" style="position:absolute;mso-wrap-style:tight;mso-position-horizontal-relative:char;mso-position-vertical-relative:line" from="6552,3880" to="9954,3880" strokecolor="gray" strokeweight="0">
                        <o:lock v:ext="edit" aspectratio="t"/>
                      </v:line>
                      <v:line id="_x0000_s1232" style="position:absolute;mso-wrap-style:tight;mso-position-horizontal-relative:char;mso-position-vertical-relative:line" from="6552,4164" to="9954,4164" strokecolor="gray" strokeweight="0">
                        <o:lock v:ext="edit" aspectratio="t"/>
                      </v:line>
                      <v:line id="_x0000_s1233" style="position:absolute;mso-wrap-style:tight;mso-position-horizontal-relative:char;mso-position-vertical-relative:line" from="6552,4447" to="9954,4447" strokecolor="gray" strokeweight="0">
                        <o:lock v:ext="edit" aspectratio="t"/>
                      </v:line>
                      <v:line id="_x0000_s1234" style="position:absolute;mso-wrap-style:tight;mso-position-horizontal-relative:char;mso-position-vertical-relative:line" from="6552,4731" to="9954,4731" strokecolor="gray" strokeweight="0">
                        <o:lock v:ext="edit" aspectratio="t"/>
                      </v:line>
                      <v:line id="_x0000_s1235" style="position:absolute;mso-wrap-style:tight;mso-position-horizontal-relative:char;mso-position-vertical-relative:line" from="6552,5014" to="9954,5014" strokecolor="gray" strokeweight="0">
                        <o:lock v:ext="edit" aspectratio="t"/>
                      </v:line>
                      <v:line id="_x0000_s1236" style="position:absolute;mso-wrap-style:tight;mso-position-horizontal-relative:char;mso-position-vertical-relative:line" from="6552,5298" to="9954,5298" strokecolor="gray" strokeweight="0">
                        <o:lock v:ext="edit" aspectratio="t"/>
                      </v:line>
                      <v:line id="_x0000_s1237" style="position:absolute;mso-wrap-style:tight;mso-position-horizontal-relative:char;mso-position-vertical-relative:line" from="6552,5581" to="9954,5581" strokecolor="gray" strokeweight="0">
                        <o:lock v:ext="edit" aspectratio="t"/>
                      </v:line>
                      <v:line id="_x0000_s1238" style="position:absolute;mso-wrap-style:tight;mso-position-horizontal-relative:char;mso-position-vertical-relative:line" from="6552,5865" to="9954,5865" strokecolor="gray" strokeweight="0">
                        <o:lock v:ext="edit" aspectratio="t"/>
                      </v:line>
                      <v:line id="_x0000_s1239" style="position:absolute;mso-wrap-style:tight;mso-position-horizontal-relative:char;mso-position-vertical-relative:line" from="6552,6148" to="9954,6148" strokecolor="gray" strokeweight="0">
                        <o:lock v:ext="edit" aspectratio="t"/>
                      </v:line>
                      <v:line id="_x0000_s1240" style="position:absolute;mso-wrap-style:tight;mso-position-horizontal-relative:char;mso-position-vertical-relative:line" from="6552,6432" to="9954,6432" strokecolor="gray" strokeweight="0">
                        <o:lock v:ext="edit" aspectratio="t"/>
                      </v:line>
                      <v:line id="_x0000_s1241" style="position:absolute;mso-wrap-style:tight;mso-position-horizontal-relative:char;mso-position-vertical-relative:line" from="6552,6715" to="9954,6715" strokecolor="gray" strokeweight="0">
                        <o:lock v:ext="edit" aspectratio="t"/>
                      </v:line>
                      <v:line id="_x0000_s1242" style="position:absolute;mso-wrap-style:tight;mso-position-horizontal-relative:char;mso-position-vertical-relative:line" from="6552,6998" to="9954,6998" strokecolor="gray" strokeweight="0">
                        <o:lock v:ext="edit" aspectratio="t"/>
                      </v:line>
                      <v:line id="_x0000_s1243" style="position:absolute;mso-wrap-style:tight;mso-position-horizontal-relative:char;mso-position-vertical-relative:line" from="6552,7282" to="9954,7282" strokecolor="gray" strokeweight="0">
                        <o:lock v:ext="edit" aspectratio="t"/>
                      </v:line>
                      <v:line id="_x0000_s1244" style="position:absolute;mso-wrap-style:tight;mso-position-horizontal-relative:char;mso-position-vertical-relative:line" from="6552,7565" to="9954,7565" strokecolor="gray" strokeweight="0">
                        <o:lock v:ext="edit" aspectratio="t"/>
                      </v:line>
                      <v:line id="_x0000_s1245" style="position:absolute;mso-wrap-style:tight;mso-position-horizontal-relative:char;mso-position-vertical-relative:line" from="6552,7849" to="9954,7849" strokecolor="gray" strokeweight="0">
                        <o:lock v:ext="edit" aspectratio="t"/>
                      </v:line>
                    </v:group>
                  </v:group>
                  <v:group id="_x0000_s1246" style="position:absolute;left:7223;top:3028;width:2268;height:5102" coordorigin="3061,10867" coordsize="2268,5102">
                    <o:lock v:ext="edit" aspectratio="t"/>
                    <v:line id="_x0000_s1247" style="position:absolute;flip:y;mso-wrap-style:tight;mso-position-horizontal-relative:char;mso-position-vertical-relative:line" from="3061,15346" to="3061,15459" strokeweight="2pt">
                      <o:lock v:ext="edit" aspectratio="t"/>
                    </v:line>
                    <v:line id="_x0000_s1248" style="position:absolute;flip:y;mso-wrap-style:tight;mso-position-horizontal-relative:char;mso-position-vertical-relative:line" from="3628,15346" to="3628,15459" strokeweight="2pt">
                      <o:lock v:ext="edit" aspectratio="t"/>
                    </v:line>
                    <v:line id="_x0000_s1249" style="position:absolute;flip:y;mso-wrap-style:tight;mso-position-horizontal-relative:char;mso-position-vertical-relative:line" from="4762,15346" to="4762,15459" strokeweight="2pt">
                      <o:lock v:ext="edit" aspectratio="t"/>
                    </v:line>
                    <v:line id="_x0000_s1250" style="position:absolute;flip:y;mso-wrap-style:tight;mso-position-horizontal-relative:char;mso-position-vertical-relative:line" from="5329,15346" to="5329,15459" strokeweight="2pt">
                      <o:lock v:ext="edit" aspectratio="t"/>
                    </v:line>
                    <v:line id="_x0000_s1251" style="position:absolute;mso-wrap-style:tight;mso-position-horizontal-relative:char;mso-position-vertical-relative:line" from="4138,15969" to="4251,15969" strokeweight="2pt">
                      <o:lock v:ext="edit" aspectratio="t"/>
                    </v:line>
                    <v:line id="_x0000_s1252" style="position:absolute;mso-wrap-style:tight;mso-position-horizontal-relative:char;mso-position-vertical-relative:line" from="4138,14835" to="4251,14835" strokeweight="2pt">
                      <o:lock v:ext="edit" aspectratio="t"/>
                    </v:line>
                    <v:line id="_x0000_s1253" style="position:absolute;mso-wrap-style:tight;mso-position-horizontal-relative:char;mso-position-vertical-relative:line" from="4138,14269" to="4251,14269" strokeweight="2pt">
                      <o:lock v:ext="edit" aspectratio="t"/>
                    </v:line>
                    <v:line id="_x0000_s1254" style="position:absolute;mso-wrap-style:tight;mso-position-horizontal-relative:char;mso-position-vertical-relative:line" from="4138,13702" to="4251,13702" strokeweight="2pt">
                      <o:lock v:ext="edit" aspectratio="t"/>
                    </v:line>
                    <v:line id="_x0000_s1255" style="position:absolute;mso-wrap-style:tight;mso-position-horizontal-relative:char;mso-position-vertical-relative:line" from="4138,13135" to="4251,13135" strokeweight="2pt">
                      <o:lock v:ext="edit" aspectratio="t"/>
                    </v:line>
                    <v:line id="_x0000_s1256" style="position:absolute;mso-wrap-style:tight;mso-position-horizontal-relative:char;mso-position-vertical-relative:line" from="4138,12568" to="4251,12568" strokeweight="2pt">
                      <o:lock v:ext="edit" aspectratio="t"/>
                    </v:line>
                    <v:line id="_x0000_s1257" style="position:absolute;mso-wrap-style:tight;mso-position-horizontal-relative:char;mso-position-vertical-relative:line" from="4138,12001" to="4251,12001" strokeweight="2pt">
                      <o:lock v:ext="edit" aspectratio="t"/>
                    </v:line>
                    <v:line id="_x0000_s1258" style="position:absolute;mso-wrap-style:tight;mso-position-horizontal-relative:char;mso-position-vertical-relative:line" from="4138,11434" to="4251,11434" strokeweight="2pt">
                      <o:lock v:ext="edit" aspectratio="t"/>
                    </v:line>
                    <v:line id="_x0000_s1259" style="position:absolute;mso-wrap-style:tight;mso-position-horizontal-relative:char;mso-position-vertical-relative:line" from="4138,10867" to="4251,10867" strokeweight="2pt">
                      <o:lock v:ext="edit" aspectratio="t"/>
                    </v:line>
                  </v:group>
                  <v:shape id="_x0000_s1260" style="position:absolute;left:7121;top:3028;width:2472;height:5387;mso-wrap-style:tight;mso-width-percent:0;mso-height-percent:0;mso-left-percent:-10001;mso-top-percent:-10001;mso-wrap-distance-left:9pt;mso-wrap-distance-top:0;mso-wrap-distance-right:9pt;mso-wrap-distance-bottom:0;mso-position-horizontal:absolute;mso-position-horizontal-relative:char;mso-position-vertical:absolute;mso-position-vertical-relative:line;mso-width-percent:0;mso-height-percent:0;mso-left-percent:-10001;mso-top-percent:-10001;mso-width-relative:page;mso-height-relative:page;mso-position-horizontal-col-start:0;mso-width-col-span:0;v-text-anchor:top" coordsize="2472,5387" path="m,5386r6,-47l11,5290r6,-49l23,5193r5,-49l34,5096r6,-48l45,5000r6,-47l57,4905r5,-47l68,4812r6,-47l79,4719r6,-47l91,4627r5,-46l102,4535r6,-45l113,4445r6,-45l125,4356r5,-45l136,4267r6,-44l147,4180r6,-44l159,4093r5,-43l170,4007r6,-42l181,3923r6,-42l193,3839r5,-42l204,3756r6,-41l215,3674r6,-41l227,3592r5,-40l238,3512r6,-40l249,3433r6,-40l261,3354r5,-39l272,3277r6,-39l283,3200r6,-38l295,3124r5,-37l306,3050r6,-38l317,2976r6,-37l329,2903r5,-37l340,2830r6,-35l351,2759r6,-35l363,2689r5,-35l374,2620r6,-35l385,2551r6,-34l397,2484r5,-34l408,2417r6,-33l419,2351r6,-32l431,2286r5,-32l442,2222r6,-31l453,2159r6,-31l465,2097r5,-31l476,2036r6,-30l487,1976r6,-30l499,1916r5,-29l510,1858r6,-29l521,1800r6,-28l533,1743r5,-28l544,1688r6,-28l555,1633r6,-27l567,1579r5,-27l578,1526r6,-27l589,1473r6,-25l601,1422r5,-25l612,1372r6,-25l624,1322r5,-24l635,1274r6,-24l646,1226r6,-23l658,1180r5,-23l669,1134r6,-23l680,1089r6,-22l692,1045r5,-22l703,1002r6,-21l714,960r6,-21l726,918r5,-20l737,878r6,-20l748,839r6,-20l760,800r5,-19l771,762r6,-18l782,726r6,-18l794,690r5,-18l805,655r6,-17l816,621r6,-17l828,588r5,-16l839,556r6,-16l850,524r6,-15l862,494r5,-15l873,464r6,-14l884,436r6,-14l896,408r5,-13l907,381r6,-13l918,356r6,-13l930,331r5,-13l941,307r6,-12l952,283r6,-11l964,261r5,-11l975,240r6,-10l986,219r6,-9l998,200r5,-9l1009,181r6,-9l1020,164r6,-9l1032,147r5,-8l1043,131r6,-8l1054,116r6,-7l1066,102r5,-7l1077,89r6,-6l1088,77r6,-6l1100,65r5,-5l1111,55r6,-5l1122,45r6,-4l1134,37r5,-4l1145,29r6,-4l1156,22r6,-3l1168,16r5,-2l1179,11r6,-2l1190,7r6,-2l1202,4r5,-1l1213,2r6,-1l1224,r6,l1236,r5,l1247,r6,1l1258,2r6,1l1270,4r5,1l1281,7r6,2l1292,11r6,3l1304,16r5,3l1315,22r6,3l1326,29r6,4l1338,37r6,4l1349,45r6,5l1361,55r5,5l1372,65r6,6l1383,77r6,6l1395,89r5,6l1406,102r6,7l1417,116r6,7l1429,131r5,8l1440,147r6,8l1451,164r6,8l1463,181r5,10l1474,200r6,10l1485,219r6,11l1497,240r5,10l1508,261r6,11l1519,283r6,12l1531,307r5,11l1542,331r6,12l1553,356r6,12l1565,381r5,14l1576,408r6,14l1587,436r6,14l1599,464r5,15l1610,494r6,15l1621,524r6,16l1633,556r5,16l1644,588r6,16l1655,621r6,17l1667,655r5,17l1678,690r6,18l1689,726r6,18l1701,762r5,19l1712,800r6,19l1723,839r6,19l1735,878r5,20l1746,918r6,21l1757,960r6,21l1769,1002r5,21l1780,1045r6,22l1791,1089r6,22l1803,1134r5,23l1814,1180r6,23l1825,1226r6,24l1837,1274r5,24l1848,1322r6,25l1859,1372r6,25l1871,1422r5,26l1882,1473r6,26l1893,1526r6,26l1905,1579r5,27l1916,1633r6,27l1927,1688r6,27l1939,1743r5,29l1950,1800r6,29l1961,1858r6,29l1973,1916r5,30l1984,1976r6,30l1995,2036r6,30l2007,2097r5,31l2018,2159r6,32l2029,2222r6,32l2041,2286r5,33l2052,2351r6,33l2064,2417r5,33l2075,2484r6,33l2086,2551r6,34l2098,2620r5,34l2109,2689r6,35l2120,2759r6,36l2132,2830r5,36l2143,2903r6,36l2154,2976r6,36l2166,3050r5,37l2177,3124r6,38l2188,3200r6,38l2200,3277r5,38l2211,3354r6,39l2222,3433r6,39l2234,3512r5,40l2245,3592r6,41l2256,3674r6,41l2268,3756r5,41l2279,3839r6,42l2290,3923r6,42l2302,4007r5,43l2313,4093r6,43l2324,4180r6,43l2336,4267r5,44l2347,4356r6,44l2358,4445r6,45l2370,4535r5,46l2381,4627r6,45l2392,4719r6,46l2404,4812r5,46l2415,4905r6,48l2426,5000r6,48l2438,5096r5,48l2449,5193r6,48l2460,5290r6,49l2471,5386e" filled="f" strokeweight="1.25pt">
                    <v:path arrowok="t"/>
                    <o:lock v:ext="edit" aspectratio="t"/>
                  </v:shape>
                  <v:line id="_x0000_s1261" style="position:absolute;flip:y;mso-wrap-style:tight;mso-position-horizontal-relative:char;mso-position-vertical-relative:line" from="8357,2744" to="8357,8414" strokeweight="1.5pt">
                    <v:stroke endarrow="classic"/>
                    <o:lock v:ext="edit" aspectratio="t"/>
                  </v:line>
                  <v:line id="_x0000_s1262" style="position:absolute;mso-wrap-style:tight;mso-position-horizontal-relative:char;mso-position-vertical-relative:line" from="6939,7563" to="9774,7563" strokeweight="1.5pt">
                    <v:stroke endarrow="classic"/>
                    <o:lock v:ext="edit" aspectratio="t"/>
                  </v:line>
                  <v:shape id="_x0000_s1263" type="#_x0000_t202" style="position:absolute;left:7094;top:7620;width:258;height:220;mso-position-horizontal-relative:char;mso-position-vertical-relative:line" filled="f" stroked="f">
                    <o:lock v:ext="edit" aspectratio="t"/>
                    <v:textbox style="mso-next-textbox:#_x0000_s1263" inset="0,0,0,0">
                      <w:txbxContent>
                        <w:p w:rsidR="0080295D" w:rsidRPr="00C31268" w:rsidRDefault="0080295D" w:rsidP="00C07392">
                          <w:pPr>
                            <w:jc w:val="center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-2</w:t>
                          </w:r>
                        </w:p>
                      </w:txbxContent>
                    </v:textbox>
                  </v:shape>
                  <v:shape id="_x0000_s1264" type="#_x0000_t202" style="position:absolute;left:7661;top:7620;width:258;height:220;mso-position-horizontal-relative:char;mso-position-vertical-relative:line" filled="f" stroked="f">
                    <o:lock v:ext="edit" aspectratio="t"/>
                    <v:textbox style="mso-next-textbox:#_x0000_s1264" inset="0,0,0,0">
                      <w:txbxContent>
                        <w:p w:rsidR="0080295D" w:rsidRPr="00C31268" w:rsidRDefault="0080295D" w:rsidP="00C07392">
                          <w:pPr>
                            <w:jc w:val="center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-1</w:t>
                          </w:r>
                        </w:p>
                      </w:txbxContent>
                    </v:textbox>
                  </v:shape>
                  <v:shape id="_x0000_s1265" type="#_x0000_t202" style="position:absolute;left:8828;top:7620;width:192;height:220;mso-position-horizontal-relative:char;mso-position-vertical-relative:line" filled="f" stroked="f">
                    <o:lock v:ext="edit" aspectratio="t"/>
                    <v:textbox style="mso-next-textbox:#_x0000_s1265" inset="0,0,0,0">
                      <w:txbxContent>
                        <w:p w:rsidR="0080295D" w:rsidRPr="00C31268" w:rsidRDefault="0080295D" w:rsidP="00C07392">
                          <w:pPr>
                            <w:jc w:val="center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266" type="#_x0000_t202" style="position:absolute;left:9395;top:7620;width:192;height:220;mso-position-horizontal-relative:char;mso-position-vertical-relative:line" filled="f" stroked="f">
                    <o:lock v:ext="edit" aspectratio="t"/>
                    <v:textbox style="mso-next-textbox:#_x0000_s1266" inset="0,0,0,0">
                      <w:txbxContent>
                        <w:p w:rsidR="0080295D" w:rsidRPr="00C31268" w:rsidRDefault="0080295D" w:rsidP="00C07392">
                          <w:pPr>
                            <w:jc w:val="center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267" type="#_x0000_t202" style="position:absolute;left:8041;top:8020;width:258;height:220;mso-position-horizontal-relative:char;mso-position-vertical-relative:line" filled="f" stroked="f">
                    <o:lock v:ext="edit" aspectratio="t"/>
                    <v:textbox style="mso-next-textbox:#_x0000_s1267" inset="0,0,0,0">
                      <w:txbxContent>
                        <w:p w:rsidR="0080295D" w:rsidRPr="00C31268" w:rsidRDefault="0080295D" w:rsidP="00C07392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-1</w:t>
                          </w:r>
                        </w:p>
                      </w:txbxContent>
                    </v:textbox>
                  </v:shape>
                  <v:shape id="_x0000_s1268" type="#_x0000_t202" style="position:absolute;left:8108;top:6886;width:192;height:220;mso-position-horizontal-relative:char;mso-position-vertical-relative:line" filled="f" stroked="f">
                    <o:lock v:ext="edit" aspectratio="t"/>
                    <v:textbox style="mso-next-textbox:#_x0000_s1268" inset="0,0,0,0">
                      <w:txbxContent>
                        <w:p w:rsidR="0080295D" w:rsidRPr="00C31268" w:rsidRDefault="0080295D" w:rsidP="00C07392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269" type="#_x0000_t202" style="position:absolute;left:8108;top:6320;width:192;height:220;mso-position-horizontal-relative:char;mso-position-vertical-relative:line" filled="f" stroked="f">
                    <o:lock v:ext="edit" aspectratio="t"/>
                    <v:textbox style="mso-next-textbox:#_x0000_s1269" inset="0,0,0,0">
                      <w:txbxContent>
                        <w:p w:rsidR="0080295D" w:rsidRPr="00C31268" w:rsidRDefault="0080295D" w:rsidP="00C07392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270" type="#_x0000_t202" style="position:absolute;left:8108;top:5753;width:192;height:220;mso-position-horizontal-relative:char;mso-position-vertical-relative:line" filled="f" stroked="f">
                    <o:lock v:ext="edit" aspectratio="t"/>
                    <v:textbox style="mso-next-textbox:#_x0000_s1270" inset="0,0,0,0">
                      <w:txbxContent>
                        <w:p w:rsidR="0080295D" w:rsidRPr="00C31268" w:rsidRDefault="0080295D" w:rsidP="00C07392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271" type="#_x0000_t202" style="position:absolute;left:8108;top:5186;width:192;height:220;mso-position-horizontal-relative:char;mso-position-vertical-relative:line" filled="f" stroked="f">
                    <o:lock v:ext="edit" aspectratio="t"/>
                    <v:textbox style="mso-next-textbox:#_x0000_s1271" inset="0,0,0,0">
                      <w:txbxContent>
                        <w:p w:rsidR="0080295D" w:rsidRPr="00C31268" w:rsidRDefault="0080295D" w:rsidP="00C07392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1272" type="#_x0000_t202" style="position:absolute;left:8108;top:4620;width:192;height:220;mso-position-horizontal-relative:char;mso-position-vertical-relative:line" filled="f" stroked="f">
                    <o:lock v:ext="edit" aspectratio="t"/>
                    <v:textbox style="mso-next-textbox:#_x0000_s1272" inset="0,0,0,0">
                      <w:txbxContent>
                        <w:p w:rsidR="0080295D" w:rsidRPr="00C31268" w:rsidRDefault="0080295D" w:rsidP="00C07392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5</w:t>
                          </w:r>
                        </w:p>
                      </w:txbxContent>
                    </v:textbox>
                  </v:shape>
                  <v:shape id="_x0000_s1273" type="#_x0000_t202" style="position:absolute;left:8108;top:4052;width:192;height:220;mso-position-horizontal-relative:char;mso-position-vertical-relative:line" filled="f" stroked="f">
                    <o:lock v:ext="edit" aspectratio="t"/>
                    <v:textbox style="mso-next-textbox:#_x0000_s1273" inset="0,0,0,0">
                      <w:txbxContent>
                        <w:p w:rsidR="0080295D" w:rsidRPr="00C31268" w:rsidRDefault="0080295D" w:rsidP="00C07392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6</w:t>
                          </w:r>
                        </w:p>
                      </w:txbxContent>
                    </v:textbox>
                  </v:shape>
                  <v:shape id="_x0000_s1274" type="#_x0000_t202" style="position:absolute;left:8108;top:3486;width:192;height:220;mso-position-horizontal-relative:char;mso-position-vertical-relative:line" filled="f" stroked="f">
                    <o:lock v:ext="edit" aspectratio="t"/>
                    <v:textbox style="mso-next-textbox:#_x0000_s1274" inset="0,0,0,0">
                      <w:txbxContent>
                        <w:p w:rsidR="0080295D" w:rsidRPr="00C31268" w:rsidRDefault="0080295D" w:rsidP="00C07392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7</w:t>
                          </w:r>
                        </w:p>
                      </w:txbxContent>
                    </v:textbox>
                  </v:shape>
                  <v:shape id="_x0000_s1275" type="#_x0000_t202" style="position:absolute;left:8108;top:2918;width:192;height:220;mso-position-horizontal-relative:char;mso-position-vertical-relative:line" filled="f" stroked="f">
                    <o:lock v:ext="edit" aspectratio="t"/>
                    <v:textbox style="mso-next-textbox:#_x0000_s1275" inset="0,0,0,0">
                      <w:txbxContent>
                        <w:p w:rsidR="0080295D" w:rsidRPr="00C31268" w:rsidRDefault="0080295D" w:rsidP="00C07392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8</w:t>
                          </w:r>
                        </w:p>
                      </w:txbxContent>
                    </v:textbox>
                  </v:shape>
                  <v:shape id="_x0000_s1276" type="#_x0000_t202" style="position:absolute;left:9689;top:7620;width:180;height:220;mso-position-horizontal-relative:char;mso-position-vertical-relative:line" filled="f" stroked="f">
                    <o:lock v:ext="edit" aspectratio="t"/>
                    <v:textbox style="mso-next-textbox:#_x0000_s1276" inset="0,0,0,0">
                      <w:txbxContent>
                        <w:p w:rsidR="0080295D" w:rsidRPr="00C31268" w:rsidRDefault="0080295D" w:rsidP="00C07392">
                          <w:pPr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x</w:t>
                          </w:r>
                        </w:p>
                      </w:txbxContent>
                    </v:textbox>
                  </v:shape>
                  <v:shape id="_x0000_s1277" type="#_x0000_t202" style="position:absolute;left:8378;top:2666;width:179;height:260;mso-position-horizontal-relative:char;mso-position-vertical-relative:line" filled="f" stroked="f">
                    <o:lock v:ext="edit" aspectratio="t"/>
                    <v:textbox style="mso-next-textbox:#_x0000_s1277" inset="0,0,0,0">
                      <w:txbxContent>
                        <w:p w:rsidR="0080295D" w:rsidRPr="00C31268" w:rsidRDefault="0080295D" w:rsidP="00C07392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y</w:t>
                          </w:r>
                        </w:p>
                      </w:txbxContent>
                    </v:textbox>
                  </v:shape>
                  <v:shape id="_x0000_s1278" type="#_x0000_t202" style="position:absolute;left:8122;top:7563;width:235;height:220;mso-position-horizontal-relative:char;mso-position-vertical-relative:line" filled="f" stroked="f">
                    <o:lock v:ext="edit" aspectratio="t"/>
                    <v:textbox style="mso-next-textbox:#_x0000_s1278" inset="0,0,0,0">
                      <w:txbxContent>
                        <w:p w:rsidR="0080295D" w:rsidRPr="00C31268" w:rsidRDefault="0080295D" w:rsidP="00C07392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</w:pict>
            </w:r>
            <w:r w:rsidR="00C07392" w:rsidRPr="00F37C2B">
              <w:rPr>
                <w:rFonts w:ascii="Arial" w:hAnsi="Arial" w:cs="Arial"/>
                <w:b/>
              </w:rPr>
              <w:t xml:space="preserve">Aufgabe </w:t>
            </w:r>
            <w:r w:rsidR="00C07392"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7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C07392" w:rsidRPr="00F37C2B" w:rsidTr="00CF433D">
        <w:trPr>
          <w:trHeight w:val="5809"/>
        </w:trPr>
        <w:tc>
          <w:tcPr>
            <w:tcW w:w="9212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C07392" w:rsidRPr="005C085F" w:rsidRDefault="00C07392" w:rsidP="00C07392">
            <w:pPr>
              <w:spacing w:line="360" w:lineRule="auto"/>
              <w:jc w:val="both"/>
              <w:rPr>
                <w:rFonts w:ascii="Arial" w:hAnsi="Arial" w:cs="Arial"/>
                <w:u w:val="single"/>
              </w:rPr>
            </w:pPr>
            <w:r>
              <w:rPr>
                <w:rFonts w:ascii="Arial" w:hAnsi="Arial" w:cs="Arial"/>
              </w:rPr>
              <w:t>G</w:t>
            </w:r>
            <w:r w:rsidRPr="00BE2F27">
              <w:rPr>
                <w:rFonts w:ascii="Arial" w:hAnsi="Arial" w:cs="Arial"/>
              </w:rPr>
              <w:t xml:space="preserve">egeben ist der Graph </w:t>
            </w:r>
            <w:r>
              <w:rPr>
                <w:rFonts w:ascii="Arial" w:hAnsi="Arial" w:cs="Arial"/>
              </w:rPr>
              <w:t>eine</w:t>
            </w:r>
            <w:r w:rsidRPr="00BE2F27">
              <w:rPr>
                <w:rFonts w:ascii="Arial" w:hAnsi="Arial" w:cs="Arial"/>
              </w:rPr>
              <w:t>r quadratischen Funktion.</w:t>
            </w:r>
          </w:p>
          <w:p w:rsidR="00C07392" w:rsidRDefault="00C07392" w:rsidP="00C07392">
            <w:pPr>
              <w:spacing w:line="360" w:lineRule="auto"/>
              <w:jc w:val="both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left" w:pos="8052"/>
              </w:tabs>
              <w:spacing w:line="360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</w:p>
          <w:p w:rsidR="00C07392" w:rsidRDefault="00C07392" w:rsidP="00C07392">
            <w:pPr>
              <w:spacing w:after="120" w:line="360" w:lineRule="auto"/>
              <w:ind w:left="568" w:hanging="284"/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</w:p>
        </w:tc>
      </w:tr>
      <w:tr w:rsidR="00C07392" w:rsidRPr="00F37C2B" w:rsidTr="00C07392">
        <w:trPr>
          <w:trHeight w:val="377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a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F433D" w:rsidP="00C07392">
            <w:pPr>
              <w:tabs>
                <w:tab w:val="center" w:pos="4536"/>
                <w:tab w:val="right" w:pos="9072"/>
              </w:tabs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E2AD2" w:rsidRDefault="00C07392" w:rsidP="00C07392">
            <w:pPr>
              <w:ind w:firstLine="34"/>
              <w:rPr>
                <w:rFonts w:ascii="Arial" w:hAnsi="Arial" w:cs="Arial"/>
              </w:rPr>
            </w:pPr>
            <w:r w:rsidRPr="00BE2F27">
              <w:rPr>
                <w:rFonts w:ascii="Arial" w:hAnsi="Arial" w:cs="Arial"/>
              </w:rPr>
              <w:t>Lies die Koordinaten des Scheitelpunktes ab.</w:t>
            </w:r>
            <w:r>
              <w:rPr>
                <w:rFonts w:ascii="Arial" w:hAnsi="Arial" w:cs="Arial"/>
              </w:rPr>
              <w:t xml:space="preserve">   ___________________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1</w:t>
            </w:r>
            <w:r w:rsidRPr="00F37C2B">
              <w:rPr>
                <w:rFonts w:ascii="Arial" w:hAnsi="Arial" w:cs="Arial"/>
              </w:rPr>
              <w:t xml:space="preserve"> P)</w:t>
            </w:r>
          </w:p>
        </w:tc>
      </w:tr>
      <w:tr w:rsidR="00C07392" w:rsidRPr="00F37C2B" w:rsidTr="00C07392">
        <w:trPr>
          <w:trHeight w:val="342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b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F433D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ind w:left="567" w:hanging="53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Lies die Koordinaten der Schnittpunkte mit der x – Achse ab. </w:t>
            </w: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ind w:left="312" w:hanging="284"/>
              <w:rPr>
                <w:rFonts w:ascii="Arial" w:hAnsi="Arial" w:cs="Arial"/>
                <w:lang w:eastAsia="de-DE"/>
              </w:rPr>
            </w:pPr>
            <w:r>
              <w:rPr>
                <w:rFonts w:ascii="Arial" w:hAnsi="Arial" w:cs="Arial"/>
              </w:rPr>
              <w:t xml:space="preserve"> ____________________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2 P)</w:t>
            </w:r>
          </w:p>
        </w:tc>
      </w:tr>
      <w:tr w:rsidR="00C07392" w:rsidRPr="00F37C2B" w:rsidTr="00C07392">
        <w:trPr>
          <w:trHeight w:val="2308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c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Default="00CF433D" w:rsidP="00CF433D">
            <w:pPr>
              <w:spacing w:after="120" w:line="240" w:lineRule="auto"/>
              <w:ind w:left="3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Welche</w:t>
            </w:r>
            <w:r w:rsidR="00C07392" w:rsidRPr="00BE2F27">
              <w:rPr>
                <w:rFonts w:ascii="Arial" w:hAnsi="Arial" w:cs="Arial"/>
              </w:rPr>
              <w:t xml:space="preserve"> Gleichung </w:t>
            </w:r>
            <w:r>
              <w:rPr>
                <w:rFonts w:ascii="Arial" w:hAnsi="Arial" w:cs="Arial"/>
              </w:rPr>
              <w:t xml:space="preserve">gehört </w:t>
            </w:r>
            <w:r w:rsidR="00C07392" w:rsidRPr="00BE2F27">
              <w:rPr>
                <w:rFonts w:ascii="Arial" w:hAnsi="Arial" w:cs="Arial"/>
              </w:rPr>
              <w:t xml:space="preserve">zum Graphen der </w:t>
            </w:r>
            <w:r>
              <w:rPr>
                <w:rFonts w:ascii="Arial" w:hAnsi="Arial" w:cs="Arial"/>
              </w:rPr>
              <w:t>Funktion im Bild oben?</w:t>
            </w:r>
            <w:r>
              <w:rPr>
                <w:rFonts w:ascii="Arial" w:hAnsi="Arial" w:cs="Arial"/>
              </w:rPr>
              <w:br/>
              <w:t>Kreuze an und b</w:t>
            </w:r>
            <w:r w:rsidR="00C07392">
              <w:rPr>
                <w:rFonts w:ascii="Arial" w:hAnsi="Arial" w:cs="Arial"/>
              </w:rPr>
              <w:t>egründe deine Entscheidung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2041"/>
              <w:gridCol w:w="583"/>
              <w:gridCol w:w="4634"/>
            </w:tblGrid>
            <w:tr w:rsidR="00CF433D" w:rsidRPr="00DD3A2F" w:rsidTr="00CF433D">
              <w:tc>
                <w:tcPr>
                  <w:tcW w:w="20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F433D" w:rsidRPr="00DD3A2F" w:rsidRDefault="00CF433D" w:rsidP="00C07392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  <w:noProof/>
                    </w:rPr>
                  </w:pPr>
                  <w:r w:rsidRPr="00DD3A2F">
                    <w:rPr>
                      <w:rFonts w:ascii="Arial" w:hAnsi="Arial" w:cs="Arial"/>
                    </w:rPr>
                    <w:t>y = –0,5x² + 8</w:t>
                  </w:r>
                  <w:r w:rsidRPr="00DD3A2F">
                    <w:rPr>
                      <w:rFonts w:ascii="Arial" w:hAnsi="Arial" w:cs="Arial"/>
                    </w:rPr>
                    <w:tab/>
                  </w:r>
                </w:p>
              </w:tc>
              <w:tc>
                <w:tcPr>
                  <w:tcW w:w="5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F433D" w:rsidRPr="00DD3A2F" w:rsidRDefault="00CF433D" w:rsidP="00C07392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  <w:noProof/>
                    </w:rPr>
                  </w:pPr>
                  <w:r w:rsidRPr="00DD3A2F">
                    <w:rPr>
                      <w:rFonts w:ascii="Arial" w:hAnsi="Arial" w:cs="Arial"/>
                    </w:rPr>
                    <w:sym w:font="Wingdings" w:char="F06F"/>
                  </w:r>
                </w:p>
              </w:tc>
              <w:tc>
                <w:tcPr>
                  <w:tcW w:w="4634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CF433D" w:rsidRPr="00DD3A2F" w:rsidRDefault="00CF433D" w:rsidP="00C07392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___________________________________</w:t>
                  </w:r>
                </w:p>
              </w:tc>
            </w:tr>
            <w:tr w:rsidR="00CF433D" w:rsidRPr="00DD3A2F" w:rsidTr="00CF433D">
              <w:tc>
                <w:tcPr>
                  <w:tcW w:w="20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F433D" w:rsidRPr="00DD3A2F" w:rsidRDefault="00CF433D" w:rsidP="00C07392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  <w:noProof/>
                    </w:rPr>
                  </w:pPr>
                  <w:r w:rsidRPr="00DD3A2F">
                    <w:rPr>
                      <w:rFonts w:ascii="Arial" w:hAnsi="Arial" w:cs="Arial"/>
                    </w:rPr>
                    <w:t>y = –2x² – 8</w:t>
                  </w:r>
                </w:p>
              </w:tc>
              <w:tc>
                <w:tcPr>
                  <w:tcW w:w="5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F433D" w:rsidRPr="00DD3A2F" w:rsidRDefault="00CF433D" w:rsidP="00C07392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  <w:noProof/>
                    </w:rPr>
                  </w:pPr>
                  <w:r w:rsidRPr="00DD3A2F">
                    <w:rPr>
                      <w:rFonts w:ascii="Arial" w:hAnsi="Arial" w:cs="Arial"/>
                    </w:rPr>
                    <w:sym w:font="Wingdings" w:char="F06F"/>
                  </w:r>
                </w:p>
              </w:tc>
              <w:tc>
                <w:tcPr>
                  <w:tcW w:w="4634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CF433D" w:rsidRPr="00DD3A2F" w:rsidRDefault="00CF433D" w:rsidP="00C07392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___________________________________</w:t>
                  </w:r>
                </w:p>
              </w:tc>
            </w:tr>
            <w:tr w:rsidR="00CF433D" w:rsidRPr="00DD3A2F" w:rsidTr="00CF433D">
              <w:tc>
                <w:tcPr>
                  <w:tcW w:w="20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F433D" w:rsidRPr="00DD3A2F" w:rsidRDefault="00CF433D" w:rsidP="00C07392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  <w:noProof/>
                    </w:rPr>
                  </w:pPr>
                  <w:r w:rsidRPr="00DD3A2F">
                    <w:rPr>
                      <w:rFonts w:ascii="Arial" w:hAnsi="Arial" w:cs="Arial"/>
                    </w:rPr>
                    <w:t>y = 0,5x² – 8</w:t>
                  </w:r>
                  <w:r w:rsidRPr="00DD3A2F">
                    <w:rPr>
                      <w:rFonts w:ascii="Arial" w:hAnsi="Arial" w:cs="Arial"/>
                    </w:rPr>
                    <w:tab/>
                  </w:r>
                </w:p>
              </w:tc>
              <w:tc>
                <w:tcPr>
                  <w:tcW w:w="5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F433D" w:rsidRPr="00DD3A2F" w:rsidRDefault="00CF433D" w:rsidP="00C07392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  <w:noProof/>
                    </w:rPr>
                  </w:pPr>
                  <w:r w:rsidRPr="00DD3A2F">
                    <w:rPr>
                      <w:rFonts w:ascii="Arial" w:hAnsi="Arial" w:cs="Arial"/>
                    </w:rPr>
                    <w:sym w:font="Wingdings" w:char="F06F"/>
                  </w:r>
                </w:p>
              </w:tc>
              <w:tc>
                <w:tcPr>
                  <w:tcW w:w="4634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CF433D" w:rsidRPr="00DD3A2F" w:rsidRDefault="00CF433D" w:rsidP="00C07392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___________________________________</w:t>
                  </w:r>
                </w:p>
              </w:tc>
            </w:tr>
            <w:tr w:rsidR="00CF433D" w:rsidRPr="00DD3A2F" w:rsidTr="00CF433D">
              <w:tc>
                <w:tcPr>
                  <w:tcW w:w="20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F433D" w:rsidRPr="00DD3A2F" w:rsidRDefault="00CF433D" w:rsidP="00C07392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  <w:noProof/>
                    </w:rPr>
                  </w:pPr>
                  <w:r w:rsidRPr="00DD3A2F">
                    <w:rPr>
                      <w:rFonts w:ascii="Arial" w:hAnsi="Arial" w:cs="Arial"/>
                    </w:rPr>
                    <w:t>y = –2x² + 8</w:t>
                  </w:r>
                </w:p>
              </w:tc>
              <w:tc>
                <w:tcPr>
                  <w:tcW w:w="5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CF433D" w:rsidRPr="00DD3A2F" w:rsidRDefault="00CF433D" w:rsidP="00C07392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  <w:noProof/>
                    </w:rPr>
                  </w:pPr>
                  <w:r w:rsidRPr="00DD3A2F">
                    <w:rPr>
                      <w:rFonts w:ascii="Arial" w:hAnsi="Arial" w:cs="Arial"/>
                    </w:rPr>
                    <w:sym w:font="Wingdings" w:char="F06F"/>
                  </w:r>
                </w:p>
              </w:tc>
              <w:tc>
                <w:tcPr>
                  <w:tcW w:w="4634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CF433D" w:rsidRPr="00DD3A2F" w:rsidRDefault="00CF433D" w:rsidP="00C07392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___________________________________</w:t>
                  </w:r>
                </w:p>
              </w:tc>
            </w:tr>
          </w:tbl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ind w:firstLine="742"/>
              <w:rPr>
                <w:rFonts w:ascii="Arial" w:hAnsi="Arial" w:cs="Arial"/>
                <w:noProof/>
              </w:rPr>
            </w:pP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4 P)</w:t>
            </w:r>
          </w:p>
        </w:tc>
      </w:tr>
      <w:tr w:rsidR="00C07392" w:rsidRPr="00F37C2B" w:rsidTr="00C07392">
        <w:tc>
          <w:tcPr>
            <w:tcW w:w="776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070CC1">
            <w:pPr>
              <w:tabs>
                <w:tab w:val="center" w:pos="4536"/>
                <w:tab w:val="right" w:pos="9072"/>
              </w:tabs>
              <w:spacing w:before="36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070CC1">
            <w:pPr>
              <w:tabs>
                <w:tab w:val="center" w:pos="4536"/>
                <w:tab w:val="right" w:pos="9072"/>
              </w:tabs>
              <w:spacing w:before="36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10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C07392" w:rsidRPr="007F2520" w:rsidTr="00CF433D">
        <w:trPr>
          <w:trHeight w:val="283"/>
        </w:trPr>
        <w:tc>
          <w:tcPr>
            <w:tcW w:w="9212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C07392" w:rsidRPr="00DD3A2F" w:rsidRDefault="00CF433D" w:rsidP="00CF433D">
            <w:pPr>
              <w:spacing w:line="360" w:lineRule="auto"/>
              <w:jc w:val="both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>Löse folgende Gleichungen</w:t>
            </w:r>
            <w:r w:rsidR="00C07392">
              <w:rPr>
                <w:rFonts w:ascii="Arial" w:hAnsi="Arial" w:cs="Arial"/>
              </w:rPr>
              <w:t xml:space="preserve">            </w:t>
            </w:r>
          </w:p>
        </w:tc>
      </w:tr>
      <w:tr w:rsidR="00C07392" w:rsidRPr="00F37C2B" w:rsidTr="00C07392">
        <w:trPr>
          <w:trHeight w:val="377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a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0"/>
              <w:rPr>
                <w:rFonts w:ascii="Arial" w:hAnsi="Arial" w:cs="Arial"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12" w:hanging="284"/>
            </w:pPr>
            <w:r>
              <w:t xml:space="preserve">(x – </w:t>
            </w:r>
            <w:r w:rsidRPr="00EE3F03">
              <w:t>4)</w:t>
            </w:r>
            <w:r>
              <w:t xml:space="preserve"> ∙</w:t>
            </w:r>
            <w:r w:rsidRPr="00EE3F03">
              <w:t xml:space="preserve"> (x</w:t>
            </w:r>
            <w:r>
              <w:t xml:space="preserve"> </w:t>
            </w:r>
            <w:r w:rsidRPr="00EE3F03">
              <w:t>+</w:t>
            </w:r>
            <w:r>
              <w:t xml:space="preserve"> </w:t>
            </w:r>
            <w:r w:rsidRPr="00EE3F03">
              <w:t>9)</w:t>
            </w:r>
            <w:r>
              <w:t xml:space="preserve"> </w:t>
            </w:r>
            <w:r w:rsidRPr="00EE3F03">
              <w:t>=</w:t>
            </w:r>
            <w:r>
              <w:t xml:space="preserve"> </w:t>
            </w:r>
            <w:r w:rsidRPr="00EE3F03">
              <w:t>0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2</w:t>
            </w:r>
            <w:r w:rsidRPr="00F37C2B">
              <w:rPr>
                <w:rFonts w:ascii="Arial" w:hAnsi="Arial" w:cs="Arial"/>
              </w:rPr>
              <w:t xml:space="preserve"> P)</w:t>
            </w:r>
          </w:p>
        </w:tc>
      </w:tr>
      <w:tr w:rsidR="00C07392" w:rsidRPr="00F37C2B" w:rsidTr="00C07392">
        <w:trPr>
          <w:trHeight w:val="342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b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  <w:lang w:eastAsia="de-DE"/>
              </w:rPr>
            </w:pPr>
            <w:r w:rsidRPr="00CF433D">
              <w:rPr>
                <w:rFonts w:ascii="Arial" w:hAnsi="Arial" w:cs="Arial"/>
              </w:rPr>
              <w:t xml:space="preserve"> x² </w:t>
            </w:r>
            <w:r w:rsidRPr="00503C19">
              <w:rPr>
                <w:rFonts w:ascii="Arial" w:hAnsi="Arial" w:cs="Arial"/>
                <w:lang w:val="en-US"/>
              </w:rPr>
              <w:t>– 12,25 = 0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2 P)</w:t>
            </w:r>
          </w:p>
        </w:tc>
      </w:tr>
      <w:tr w:rsidR="00C07392" w:rsidRPr="00F37C2B" w:rsidTr="00C07392">
        <w:trPr>
          <w:trHeight w:val="184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c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lang w:val="en-US"/>
              </w:rPr>
              <w:t xml:space="preserve"> </w:t>
            </w:r>
            <w:r w:rsidRPr="00503C19">
              <w:rPr>
                <w:rFonts w:ascii="Arial" w:hAnsi="Arial" w:cs="Arial"/>
                <w:lang w:val="en-US"/>
              </w:rPr>
              <w:t>x² + 3</w:t>
            </w:r>
            <w:r w:rsidR="00AD4C03">
              <w:rPr>
                <w:rFonts w:ascii="Arial" w:hAnsi="Arial" w:cs="Arial"/>
                <w:lang w:val="en-US"/>
              </w:rPr>
              <w:t xml:space="preserve"> </w:t>
            </w:r>
            <w:r w:rsidRPr="00503C19">
              <w:rPr>
                <w:rFonts w:ascii="Arial" w:hAnsi="Arial" w:cs="Arial"/>
                <w:lang w:val="en-US"/>
              </w:rPr>
              <w:t>∙</w:t>
            </w:r>
            <w:r w:rsidR="00AD4C03">
              <w:rPr>
                <w:rFonts w:ascii="Arial" w:hAnsi="Arial" w:cs="Arial"/>
                <w:lang w:val="en-US"/>
              </w:rPr>
              <w:t xml:space="preserve"> </w:t>
            </w:r>
            <w:r w:rsidRPr="00503C19">
              <w:rPr>
                <w:rFonts w:ascii="Arial" w:hAnsi="Arial" w:cs="Arial"/>
                <w:lang w:val="en-US"/>
              </w:rPr>
              <w:t>x = 0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3 P)</w:t>
            </w:r>
          </w:p>
        </w:tc>
      </w:tr>
      <w:tr w:rsidR="00C07392" w:rsidRPr="00F37C2B" w:rsidTr="00C07392">
        <w:trPr>
          <w:trHeight w:val="205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*</w:t>
            </w:r>
            <w:r w:rsidRPr="00F37C2B">
              <w:rPr>
                <w:rFonts w:ascii="Arial" w:hAnsi="Arial" w:cs="Arial"/>
              </w:rPr>
              <w:t>d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40" w:lineRule="auto"/>
              <w:ind w:left="28"/>
              <w:jc w:val="left"/>
              <w:rPr>
                <w:noProof/>
              </w:rPr>
            </w:pPr>
            <w:r w:rsidRPr="00503C19">
              <w:rPr>
                <w:lang w:val="en-US"/>
              </w:rPr>
              <w:t xml:space="preserve">(x </w:t>
            </w:r>
            <w:r w:rsidR="00CF433D" w:rsidRPr="00503C19">
              <w:rPr>
                <w:lang w:val="en-US"/>
              </w:rPr>
              <w:t>–</w:t>
            </w:r>
            <w:r w:rsidRPr="00503C19">
              <w:rPr>
                <w:lang w:val="en-US"/>
              </w:rPr>
              <w:t xml:space="preserve"> 1)² – 9  = 0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3 P)</w:t>
            </w:r>
          </w:p>
        </w:tc>
      </w:tr>
      <w:tr w:rsidR="00C07392" w:rsidRPr="00F37C2B" w:rsidTr="00C07392">
        <w:tc>
          <w:tcPr>
            <w:tcW w:w="776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7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C07392" w:rsidRPr="00F37C2B" w:rsidTr="00C07392">
        <w:tc>
          <w:tcPr>
            <w:tcW w:w="9212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C07392" w:rsidRDefault="00481125" w:rsidP="00CF433D">
            <w:pPr>
              <w:numPr>
                <w:ilvl w:val="0"/>
                <w:numId w:val="2"/>
              </w:numPr>
              <w:tabs>
                <w:tab w:val="left" w:pos="288"/>
              </w:tabs>
              <w:spacing w:line="240" w:lineRule="auto"/>
              <w:ind w:left="284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de-DE"/>
              </w:rPr>
              <w:pict>
                <v:shapetype id="_x0000_t65" coordsize="21600,21600" o:spt="65" adj="18900" path="m,l,21600@0,21600,21600@0,21600,xem@0,21600nfl@3@5c@7@9@11@13,21600@0e">
                  <v:formulas>
                    <v:f eqn="val #0"/>
                    <v:f eqn="sum 21600 0 @0"/>
                    <v:f eqn="prod @1 8481 32768"/>
                    <v:f eqn="sum @2 @0 0"/>
                    <v:f eqn="prod @1 1117 32768"/>
                    <v:f eqn="sum @4 @0 0"/>
                    <v:f eqn="prod @1 11764 32768"/>
                    <v:f eqn="sum @6 @0 0"/>
                    <v:f eqn="prod @1 6144 32768"/>
                    <v:f eqn="sum @8 @0 0"/>
                    <v:f eqn="prod @1 20480 32768"/>
                    <v:f eqn="sum @10 @0 0"/>
                    <v:f eqn="prod @1 6144 32768"/>
                    <v:f eqn="sum @12 @0 0"/>
                  </v:formulas>
                  <v:path o:extrusionok="f" gradientshapeok="t" o:connecttype="rect" textboxrect="0,0,21600,@13"/>
                  <v:handles>
                    <v:h position="#0,bottomRight" xrange="10800,21600"/>
                  </v:handles>
                  <o:complex v:ext="view"/>
                </v:shapetype>
                <v:shape id="_x0000_s1988" type="#_x0000_t65" style="position:absolute;left:0;text-align:left;margin-left:21.95pt;margin-top:35.65pt;width:118.65pt;height:117.65pt;z-index:251684864;mso-position-horizontal-relative:text;mso-position-vertical-relative:text" filled="f"/>
              </w:pict>
            </w:r>
            <w:r w:rsidR="00CF433D">
              <w:rPr>
                <w:rFonts w:ascii="Arial" w:hAnsi="Arial" w:cs="Arial"/>
              </w:rPr>
              <w:t>Peter hat die quadratische Gleichung x² + 12 ∙ x + 11 = 0 gelöst.</w:t>
            </w:r>
            <w:r w:rsidR="00CF433D">
              <w:rPr>
                <w:rFonts w:ascii="Arial" w:hAnsi="Arial" w:cs="Arial"/>
              </w:rPr>
              <w:br/>
            </w:r>
            <w:r w:rsidR="00CF433D">
              <w:rPr>
                <w:rFonts w:ascii="Arial" w:hAnsi="Arial" w:cs="Arial"/>
              </w:rPr>
              <w:tab/>
            </w:r>
            <w:r w:rsidR="00C07392" w:rsidRPr="00E36995">
              <w:rPr>
                <w:rFonts w:ascii="Arial" w:hAnsi="Arial" w:cs="Arial"/>
              </w:rPr>
              <w:t xml:space="preserve">Streiche </w:t>
            </w:r>
            <w:r w:rsidR="00C07392">
              <w:rPr>
                <w:rFonts w:ascii="Arial" w:hAnsi="Arial" w:cs="Arial"/>
              </w:rPr>
              <w:t>alle Fehler an. Löse die Aufgabe richtig.</w:t>
            </w:r>
          </w:p>
          <w:p w:rsidR="00C07392" w:rsidRDefault="00C07392" w:rsidP="00C07392">
            <w:pPr>
              <w:spacing w:line="360" w:lineRule="auto"/>
              <w:ind w:left="709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  <w:t>x² + 12 ∙ x + 11 = 0</w:t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</w:p>
          <w:p w:rsidR="00C07392" w:rsidRDefault="00481125" w:rsidP="00C07392">
            <w:pPr>
              <w:spacing w:line="360" w:lineRule="auto"/>
              <w:ind w:left="709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de-DE"/>
              </w:rPr>
              <w:pict>
                <v:group id="_x0000_s1193" style="position:absolute;left:0;text-align:left;margin-left:216.1pt;margin-top:15.4pt;width:154.65pt;height:59.55pt;z-index:251639808" coordorigin="5679,5983" coordsize="3093,1191">
                  <v:group id="_x0000_s1194" style="position:absolute;left:5679;top:5983;width:3093;height:397" coordorigin="5679,5983" coordsize="3093,397"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_x0000_s1195" type="#_x0000_t32" style="position:absolute;left:5679;top:5983;width:3093;height:0;mso-wrap-style:tight;mso-position-horizontal-relative:char;mso-position-vertical-relative:line" o:connectortype="straight"/>
                    <v:shape id="_x0000_s1196" type="#_x0000_t32" style="position:absolute;left:5679;top:6380;width:3093;height:0;mso-wrap-style:tight;mso-position-horizontal-relative:char;mso-position-vertical-relative:line" o:connectortype="straight"/>
                  </v:group>
                  <v:group id="_x0000_s1197" style="position:absolute;left:5679;top:6380;width:3093;height:397" coordorigin="5679,5983" coordsize="3093,397">
                    <v:shape id="_x0000_s1198" type="#_x0000_t32" style="position:absolute;left:5679;top:5983;width:3093;height:0;mso-wrap-style:tight;mso-position-horizontal-relative:char;mso-position-vertical-relative:line" o:connectortype="straight"/>
                    <v:shape id="_x0000_s1199" type="#_x0000_t32" style="position:absolute;left:5679;top:6380;width:3093;height:0;mso-wrap-style:tight;mso-position-horizontal-relative:char;mso-position-vertical-relative:line" o:connectortype="straight"/>
                  </v:group>
                  <v:group id="_x0000_s1200" style="position:absolute;left:5679;top:6777;width:3093;height:397" coordorigin="5679,5983" coordsize="3093,397">
                    <v:shape id="_x0000_s1201" type="#_x0000_t32" style="position:absolute;left:5679;top:5983;width:3093;height:0;mso-wrap-style:tight;mso-position-horizontal-relative:char;mso-position-vertical-relative:line" o:connectortype="straight"/>
                    <v:shape id="_x0000_s1202" type="#_x0000_t32" style="position:absolute;left:5679;top:6380;width:3093;height:0;mso-wrap-style:tight;mso-position-horizontal-relative:char;mso-position-vertical-relative:line" o:connectortype="straight"/>
                  </v:group>
                </v:group>
              </w:pict>
            </w:r>
            <w:r w:rsidR="00C07392">
              <w:rPr>
                <w:rFonts w:ascii="Arial" w:hAnsi="Arial" w:cs="Arial"/>
              </w:rPr>
              <w:tab/>
              <w:t>x</w:t>
            </w:r>
            <w:r w:rsidR="00C07392">
              <w:rPr>
                <w:rFonts w:ascii="Arial" w:hAnsi="Arial" w:cs="Arial"/>
                <w:vertAlign w:val="subscript"/>
              </w:rPr>
              <w:t>1/2</w:t>
            </w:r>
            <w:r w:rsidR="00C07392">
              <w:rPr>
                <w:rFonts w:ascii="Arial" w:hAnsi="Arial" w:cs="Arial"/>
              </w:rPr>
              <w:t xml:space="preserve"> = 6 ± </w:t>
            </w:r>
            <w:r w:rsidR="00C07392" w:rsidRPr="009F6CC3">
              <w:rPr>
                <w:rFonts w:ascii="Arial" w:hAnsi="Arial" w:cs="Arial"/>
                <w:position w:val="-8"/>
              </w:rPr>
              <w:object w:dxaOrig="9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15pt;height:18.25pt" o:ole="">
                  <v:imagedata r:id="rId10" o:title=""/>
                </v:shape>
                <o:OLEObject Type="Embed" ProgID="Equation.3" ShapeID="_x0000_i1025" DrawAspect="Content" ObjectID="_1446535672" r:id="rId11"/>
              </w:object>
            </w:r>
          </w:p>
          <w:p w:rsidR="00C07392" w:rsidRDefault="00C07392" w:rsidP="00C07392">
            <w:pPr>
              <w:spacing w:line="360" w:lineRule="auto"/>
              <w:ind w:left="709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  <w:t>x</w:t>
            </w:r>
            <w:r>
              <w:rPr>
                <w:rFonts w:ascii="Arial" w:hAnsi="Arial" w:cs="Arial"/>
                <w:vertAlign w:val="subscript"/>
              </w:rPr>
              <w:t>1/2</w:t>
            </w:r>
            <w:r>
              <w:rPr>
                <w:rFonts w:ascii="Arial" w:hAnsi="Arial" w:cs="Arial"/>
              </w:rPr>
              <w:t xml:space="preserve"> = 6 ± 25</w:t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ind w:left="709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x</w:t>
            </w:r>
            <w:r>
              <w:rPr>
                <w:rFonts w:ascii="Arial" w:hAnsi="Arial" w:cs="Arial"/>
                <w:vertAlign w:val="subscript"/>
              </w:rPr>
              <w:t>1</w:t>
            </w:r>
            <w:r>
              <w:rPr>
                <w:rFonts w:ascii="Arial" w:hAnsi="Arial" w:cs="Arial"/>
              </w:rPr>
              <w:t xml:space="preserve"> = –19; x</w:t>
            </w:r>
            <w:r>
              <w:rPr>
                <w:rFonts w:ascii="Arial" w:hAnsi="Arial" w:cs="Arial"/>
                <w:vertAlign w:val="subscript"/>
              </w:rPr>
              <w:t>2</w:t>
            </w:r>
            <w:r>
              <w:rPr>
                <w:rFonts w:ascii="Arial" w:hAnsi="Arial" w:cs="Arial"/>
              </w:rPr>
              <w:t xml:space="preserve"> = 31</w:t>
            </w:r>
            <w:r>
              <w:rPr>
                <w:rFonts w:ascii="Arial" w:hAnsi="Arial" w:cs="Arial"/>
              </w:rPr>
              <w:br/>
            </w:r>
          </w:p>
        </w:tc>
      </w:tr>
      <w:tr w:rsidR="00C07392" w:rsidRPr="00F37C2B" w:rsidTr="00C07392">
        <w:tc>
          <w:tcPr>
            <w:tcW w:w="776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070CC1">
            <w:pPr>
              <w:tabs>
                <w:tab w:val="center" w:pos="4536"/>
                <w:tab w:val="right" w:pos="9072"/>
              </w:tabs>
              <w:spacing w:before="36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7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070CC1">
            <w:pPr>
              <w:tabs>
                <w:tab w:val="center" w:pos="4536"/>
                <w:tab w:val="right" w:pos="9072"/>
              </w:tabs>
              <w:spacing w:before="36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5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C07392" w:rsidRPr="00F37C2B" w:rsidTr="00070CC1">
        <w:trPr>
          <w:trHeight w:val="3520"/>
        </w:trPr>
        <w:tc>
          <w:tcPr>
            <w:tcW w:w="9212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5B7926" w:rsidRDefault="00481125" w:rsidP="00070CC1">
            <w:pPr>
              <w:spacing w:line="240" w:lineRule="auto"/>
              <w:ind w:right="4601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de-DE"/>
              </w:rPr>
              <w:pict>
                <v:group id="_x0000_s14361" style="position:absolute;margin-left:233.8pt;margin-top:5.55pt;width:215.95pt;height:163.95pt;z-index:251747328;mso-position-horizontal-relative:text;mso-position-vertical-relative:text" coordorigin="6548,6182" coordsize="4319,3279">
                  <v:rect id="_x0000_s2028" style="position:absolute;left:6548;top:6182;width:4311;height:3163" o:regroupid="1" fillcolor="#92d050"/>
                  <v:rect id="_x0000_s2029" style="position:absolute;left:6548;top:6591;width:948;height:2870" o:regroupid="1" fillcolor="#f79646">
                    <v:fill r:id="rId12" o:title="Diagonal hell nach unten" type="pattern"/>
                  </v:rect>
                  <v:rect id="_x0000_s2030" style="position:absolute;left:7496;top:8849;width:3371;height:612" o:regroupid="1" fillcolor="#f79646">
                    <v:fill r:id="rId13" o:title="Vertikal dünn" type="pattern"/>
                  </v:rect>
                  <v:rect id="_x0000_s2031" style="position:absolute;left:7496;top:7883;width:2611;height:966" o:regroupid="1" fillcolor="#9bbb59"/>
                  <v:shape id="_x0000_s2032" type="#_x0000_t202" style="position:absolute;left:7926;top:8076;width:1987;height:580;mso-width-relative:margin;mso-height-relative:margin" o:regroupid="1" fillcolor="#9bbb59" stroked="f">
                    <v:textbox style="mso-next-textbox:#_x0000_s2032">
                      <w:txbxContent>
                        <w:p w:rsidR="0080295D" w:rsidRPr="005D11C2" w:rsidRDefault="0080295D" w:rsidP="005D11C2">
                          <w:pP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 w:rsidRPr="005D11C2"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Freilauf</w:t>
                          </w:r>
                        </w:p>
                      </w:txbxContent>
                    </v:textbox>
                  </v:shape>
                  <v:shape id="_x0000_s2033" type="#_x0000_t202" style="position:absolute;left:8450;top:8869;width:1194;height:476;mso-width-relative:margin;mso-height-relative:margin" o:regroupid="1" fillcolor="#f79646" stroked="f">
                    <v:fill r:id="rId13" o:title="Vertikal dünn" type="pattern"/>
                    <v:textbox style="mso-next-textbox:#_x0000_s2033">
                      <w:txbxContent>
                        <w:p w:rsidR="0080295D" w:rsidRPr="005D11C2" w:rsidRDefault="0080295D" w:rsidP="005D11C2">
                          <w:pP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 w:rsidRPr="005D11C2"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Schuppen</w:t>
                          </w:r>
                        </w:p>
                      </w:txbxContent>
                    </v:textbox>
                  </v:shape>
                  <v:shape id="_x0000_s2034" type="#_x0000_t202" style="position:absolute;left:6629;top:7494;width:585;height:1502;mso-position-horizontal-relative:margin;mso-width-relative:margin;mso-height-relative:margin" o:regroupid="1" fillcolor="#f79646" stroked="f">
                    <v:fill r:id="rId12" o:title="Diagonal hell nach unten" type="pattern"/>
                    <v:textbox style="layout-flow:vertical;mso-layout-flow-alt:bottom-to-top;mso-next-textbox:#_x0000_s2034">
                      <w:txbxContent>
                        <w:p w:rsidR="0080295D" w:rsidRPr="005D11C2" w:rsidRDefault="0080295D" w:rsidP="005D11C2">
                          <w:pP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 w:rsidRPr="005D11C2"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Hühnerstall</w:t>
                          </w:r>
                        </w:p>
                      </w:txbxContent>
                    </v:textbox>
                  </v:shape>
                  <v:shape id="_x0000_s2035" type="#_x0000_t202" style="position:absolute;left:7865;top:7433;width:1162;height:386;mso-width-relative:margin;mso-height-relative:margin" o:regroupid="1" fillcolor="#92d050" stroked="f">
                    <v:textbox style="mso-next-textbox:#_x0000_s2035">
                      <w:txbxContent>
                        <w:p w:rsidR="0080295D" w:rsidRPr="005D11C2" w:rsidRDefault="0080295D" w:rsidP="005D11C2">
                          <w:pP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 w:rsidRPr="005D11C2"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l = 9 m</w:t>
                          </w:r>
                        </w:p>
                      </w:txbxContent>
                    </v:textbox>
                  </v:shape>
                  <v:shape id="_x0000_s2036" type="#_x0000_t202" style="position:absolute;left:10150;top:7608;width:517;height:1048;mso-width-relative:margin;mso-height-relative:margin" o:regroupid="1" fillcolor="#92d050" stroked="f">
                    <v:textbox style="layout-flow:vertical;mso-layout-flow-alt:bottom-to-top;mso-next-textbox:#_x0000_s2036">
                      <w:txbxContent>
                        <w:p w:rsidR="0080295D" w:rsidRPr="005D11C2" w:rsidRDefault="0080295D" w:rsidP="005D11C2">
                          <w:pPr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</w:pPr>
                          <w:r w:rsidRPr="005D11C2">
                            <w:rPr>
                              <w:rFonts w:ascii="Arial" w:hAnsi="Arial" w:cs="Arial"/>
                              <w:sz w:val="18"/>
                              <w:szCs w:val="18"/>
                            </w:rPr>
                            <w:t>b = 3 m</w:t>
                          </w:r>
                        </w:p>
                      </w:txbxContent>
                    </v:textbox>
                  </v:shape>
                </v:group>
              </w:pict>
            </w:r>
            <w:r w:rsidR="005D11C2">
              <w:rPr>
                <w:rFonts w:ascii="Arial" w:hAnsi="Arial" w:cs="Arial"/>
              </w:rPr>
              <w:t xml:space="preserve">Herr Müller plant zwischen Hühnerstall und Schuppen einen eingezäunten rechteckigen Freilauf für seine Hühner. </w:t>
            </w:r>
          </w:p>
          <w:p w:rsidR="00C07392" w:rsidRDefault="005D11C2" w:rsidP="00070CC1">
            <w:pPr>
              <w:tabs>
                <w:tab w:val="center" w:pos="4536"/>
              </w:tabs>
              <w:spacing w:after="120"/>
              <w:ind w:right="4601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r hat noch 12 m Zaun, die er vollständig nutzen möchte.</w:t>
            </w:r>
            <w:r>
              <w:rPr>
                <w:rFonts w:ascii="Arial" w:hAnsi="Arial" w:cs="Arial"/>
              </w:rPr>
              <w:br/>
              <w:t>Seine Lösung ist im Bild dargestellt.</w:t>
            </w:r>
          </w:p>
          <w:p w:rsidR="005D11C2" w:rsidRDefault="005D11C2" w:rsidP="00070CC1">
            <w:pPr>
              <w:tabs>
                <w:tab w:val="center" w:pos="4536"/>
                <w:tab w:val="right" w:pos="9072"/>
              </w:tabs>
              <w:spacing w:after="120"/>
              <w:ind w:right="4601"/>
              <w:rPr>
                <w:rFonts w:ascii="Arial" w:hAnsi="Arial" w:cs="Arial"/>
              </w:rPr>
            </w:pPr>
          </w:p>
          <w:p w:rsidR="005D11C2" w:rsidRDefault="005D11C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  <w:p w:rsidR="005D11C2" w:rsidRPr="00F37C2B" w:rsidRDefault="005D11C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</w:tr>
      <w:tr w:rsidR="00C07392" w:rsidRPr="00F37C2B" w:rsidTr="00C07392">
        <w:trPr>
          <w:trHeight w:val="377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a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rPr>
                <w:rFonts w:ascii="Arial" w:hAnsi="Arial" w:cs="Arial"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934959" w:rsidRDefault="00C07392" w:rsidP="00C07392">
            <w:pPr>
              <w:spacing w:after="120" w:line="240" w:lineRule="auto"/>
              <w:ind w:left="34"/>
              <w:rPr>
                <w:rFonts w:ascii="Arial" w:hAnsi="Arial" w:cs="Arial"/>
              </w:rPr>
            </w:pPr>
            <w:r w:rsidRPr="00D31EF5">
              <w:rPr>
                <w:rFonts w:ascii="Arial" w:hAnsi="Arial" w:cs="Arial"/>
              </w:rPr>
              <w:t>Gib</w:t>
            </w:r>
            <w:r>
              <w:rPr>
                <w:rFonts w:ascii="Arial" w:hAnsi="Arial" w:cs="Arial"/>
              </w:rPr>
              <w:t>t es</w:t>
            </w:r>
            <w:r w:rsidRPr="00D31EF5">
              <w:rPr>
                <w:rFonts w:ascii="Arial" w:hAnsi="Arial" w:cs="Arial"/>
              </w:rPr>
              <w:t xml:space="preserve"> eine and</w:t>
            </w:r>
            <w:r>
              <w:rPr>
                <w:rFonts w:ascii="Arial" w:hAnsi="Arial" w:cs="Arial"/>
              </w:rPr>
              <w:t>ere Möglichkeit den Zaun zu stellen</w:t>
            </w:r>
            <w:r w:rsidRPr="00D31EF5">
              <w:rPr>
                <w:rFonts w:ascii="Arial" w:hAnsi="Arial" w:cs="Arial"/>
              </w:rPr>
              <w:t>,</w:t>
            </w:r>
            <w:r w:rsidR="0055419C">
              <w:rPr>
                <w:rFonts w:ascii="Arial" w:hAnsi="Arial" w:cs="Arial"/>
              </w:rPr>
              <w:t xml:space="preserve"> so</w:t>
            </w:r>
            <w:r>
              <w:rPr>
                <w:rFonts w:ascii="Arial" w:hAnsi="Arial" w:cs="Arial"/>
              </w:rPr>
              <w:t xml:space="preserve">dass </w:t>
            </w:r>
            <w:r w:rsidRPr="00D31EF5">
              <w:rPr>
                <w:rFonts w:ascii="Arial" w:hAnsi="Arial" w:cs="Arial"/>
              </w:rPr>
              <w:t xml:space="preserve">eine größere </w:t>
            </w:r>
            <w:r>
              <w:rPr>
                <w:rFonts w:ascii="Arial" w:hAnsi="Arial" w:cs="Arial"/>
              </w:rPr>
              <w:t xml:space="preserve">viereckige Fläche eingezäunt wird? </w:t>
            </w:r>
            <w:r>
              <w:rPr>
                <w:rFonts w:ascii="Arial" w:hAnsi="Arial" w:cs="Arial"/>
              </w:rPr>
              <w:br/>
              <w:t>Notiere deine Überlegung.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2</w:t>
            </w:r>
            <w:r w:rsidRPr="00F37C2B">
              <w:rPr>
                <w:rFonts w:ascii="Arial" w:hAnsi="Arial" w:cs="Arial"/>
              </w:rPr>
              <w:t xml:space="preserve"> P)</w:t>
            </w:r>
          </w:p>
        </w:tc>
      </w:tr>
      <w:tr w:rsidR="00C07392" w:rsidRPr="00F37C2B" w:rsidTr="00C07392">
        <w:trPr>
          <w:trHeight w:val="342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*</w:t>
            </w:r>
            <w:r w:rsidRPr="00F37C2B">
              <w:rPr>
                <w:rFonts w:ascii="Arial" w:hAnsi="Arial" w:cs="Arial"/>
              </w:rPr>
              <w:t>b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spacing w:after="120" w:line="240" w:lineRule="auto"/>
              <w:ind w:left="3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estimme</w:t>
            </w:r>
            <w:r w:rsidRPr="00EB2DDE">
              <w:rPr>
                <w:rFonts w:ascii="Arial" w:hAnsi="Arial" w:cs="Arial"/>
              </w:rPr>
              <w:t xml:space="preserve">, mit welchen Maßen die größtmögliche </w:t>
            </w:r>
            <w:r>
              <w:rPr>
                <w:rFonts w:ascii="Arial" w:hAnsi="Arial" w:cs="Arial"/>
              </w:rPr>
              <w:t xml:space="preserve">viereckige </w:t>
            </w:r>
            <w:r w:rsidRPr="00EB2DDE">
              <w:rPr>
                <w:rFonts w:ascii="Arial" w:hAnsi="Arial" w:cs="Arial"/>
              </w:rPr>
              <w:t>Fläche eingezäunt wird.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2 P)</w:t>
            </w:r>
          </w:p>
        </w:tc>
      </w:tr>
      <w:tr w:rsidR="00C07392" w:rsidRPr="00F37C2B" w:rsidTr="00C07392">
        <w:trPr>
          <w:trHeight w:val="184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*</w:t>
            </w:r>
            <w:r w:rsidRPr="00F37C2B">
              <w:rPr>
                <w:rFonts w:ascii="Arial" w:hAnsi="Arial" w:cs="Arial"/>
              </w:rPr>
              <w:t>c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spacing w:after="120" w:line="240" w:lineRule="auto"/>
              <w:ind w:left="34" w:hanging="34"/>
              <w:rPr>
                <w:rFonts w:ascii="Arial" w:hAnsi="Arial" w:cs="Arial"/>
              </w:rPr>
            </w:pPr>
            <w:r w:rsidRPr="00EB2DDE">
              <w:rPr>
                <w:rFonts w:ascii="Arial" w:hAnsi="Arial" w:cs="Arial"/>
              </w:rPr>
              <w:t xml:space="preserve">Gib eine Gleichung zur Berechnung des Flächeninhaltes in Abhängigkeit </w:t>
            </w:r>
            <w:r>
              <w:rPr>
                <w:rFonts w:ascii="Arial" w:hAnsi="Arial" w:cs="Arial"/>
              </w:rPr>
              <w:br/>
            </w:r>
            <w:r w:rsidRPr="00EB2DDE">
              <w:rPr>
                <w:rFonts w:ascii="Arial" w:hAnsi="Arial" w:cs="Arial"/>
              </w:rPr>
              <w:t xml:space="preserve">von der Länge l des Freilaufes an. 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1 P)</w:t>
            </w:r>
          </w:p>
        </w:tc>
      </w:tr>
    </w:tbl>
    <w:p w:rsidR="00C07392" w:rsidRDefault="00C07392" w:rsidP="00C07392"/>
    <w:p w:rsidR="00C07392" w:rsidRDefault="00C07392" w:rsidP="00C07392"/>
    <w:p w:rsidR="00C07392" w:rsidRDefault="00C07392" w:rsidP="00C07392"/>
    <w:p w:rsidR="00C07392" w:rsidRDefault="006A2D95">
      <w:r>
        <w:br w:type="page"/>
      </w:r>
    </w:p>
    <w:p w:rsidR="00C07392" w:rsidRPr="0090563A" w:rsidRDefault="00C07392" w:rsidP="00C07392">
      <w:pPr>
        <w:rPr>
          <w:rFonts w:ascii="Arial" w:hAnsi="Arial" w:cs="Arial"/>
          <w:b/>
          <w:sz w:val="20"/>
          <w:szCs w:val="20"/>
        </w:rPr>
      </w:pPr>
      <w:r w:rsidRPr="0090563A">
        <w:rPr>
          <w:rFonts w:ascii="Arial" w:hAnsi="Arial" w:cs="Arial"/>
          <w:b/>
          <w:sz w:val="20"/>
          <w:szCs w:val="20"/>
        </w:rPr>
        <w:t>Erwartungshorizont: Klassenarbeit quadratische Gleichungen und quadratische Funktionen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16"/>
        <w:gridCol w:w="2264"/>
        <w:gridCol w:w="4093"/>
        <w:gridCol w:w="565"/>
        <w:gridCol w:w="1242"/>
      </w:tblGrid>
      <w:tr w:rsidR="00C07392" w:rsidRPr="0090563A" w:rsidTr="00C07392"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Aufgabe</w:t>
            </w:r>
          </w:p>
        </w:tc>
        <w:tc>
          <w:tcPr>
            <w:tcW w:w="2264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Hinweise</w:t>
            </w:r>
          </w:p>
        </w:tc>
        <w:tc>
          <w:tcPr>
            <w:tcW w:w="409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Beispielhafte Lösung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BE</w:t>
            </w:r>
          </w:p>
        </w:tc>
        <w:tc>
          <w:tcPr>
            <w:tcW w:w="1242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Standard-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90563A">
              <w:rPr>
                <w:rFonts w:ascii="Arial" w:hAnsi="Arial" w:cs="Arial"/>
                <w:b/>
                <w:sz w:val="20"/>
                <w:szCs w:val="20"/>
              </w:rPr>
              <w:t>bezug</w:t>
            </w:r>
            <w:proofErr w:type="spellEnd"/>
          </w:p>
        </w:tc>
      </w:tr>
      <w:tr w:rsidR="00C07392" w:rsidRPr="0090563A" w:rsidTr="00C07392">
        <w:tc>
          <w:tcPr>
            <w:tcW w:w="9180" w:type="dxa"/>
            <w:gridSpan w:val="5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Aufgabe 1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</w:t>
            </w:r>
          </w:p>
        </w:tc>
        <w:tc>
          <w:tcPr>
            <w:tcW w:w="2264" w:type="dxa"/>
          </w:tcPr>
          <w:p w:rsidR="00C07392" w:rsidRPr="009B27F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9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20 kg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90563A" w:rsidRDefault="000670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5</w:t>
            </w:r>
            <w:r>
              <w:rPr>
                <w:rFonts w:ascii="Arial" w:hAnsi="Arial" w:cs="Arial"/>
                <w:sz w:val="20"/>
                <w:szCs w:val="20"/>
              </w:rPr>
              <w:t xml:space="preserve">, </w:t>
            </w:r>
            <w:r w:rsidR="00C07392">
              <w:rPr>
                <w:rFonts w:ascii="Arial" w:hAnsi="Arial" w:cs="Arial"/>
                <w:sz w:val="20"/>
                <w:szCs w:val="20"/>
              </w:rPr>
              <w:t>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64" w:type="dxa"/>
          </w:tcPr>
          <w:p w:rsidR="00C07392" w:rsidRPr="009B27F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9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 = 5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90563A" w:rsidRDefault="000670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5</w:t>
            </w:r>
            <w:r w:rsidR="00C07392"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</w:t>
            </w:r>
          </w:p>
        </w:tc>
        <w:tc>
          <w:tcPr>
            <w:tcW w:w="2264" w:type="dxa"/>
          </w:tcPr>
          <w:p w:rsidR="00C07392" w:rsidRPr="009B27F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9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 ∙ x – 8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90563A" w:rsidRDefault="000670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5</w:t>
            </w:r>
            <w:r w:rsidR="00C07392"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)</w:t>
            </w:r>
          </w:p>
        </w:tc>
        <w:tc>
          <w:tcPr>
            <w:tcW w:w="2264" w:type="dxa"/>
          </w:tcPr>
          <w:p w:rsidR="00C07392" w:rsidRPr="009B27F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9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0°</w:t>
            </w:r>
            <w:r w:rsidR="0055419C">
              <w:rPr>
                <w:rFonts w:ascii="Arial" w:hAnsi="Arial" w:cs="Arial"/>
                <w:sz w:val="20"/>
                <w:szCs w:val="20"/>
              </w:rPr>
              <w:t>, 90°</w:t>
            </w:r>
          </w:p>
        </w:tc>
        <w:tc>
          <w:tcPr>
            <w:tcW w:w="565" w:type="dxa"/>
          </w:tcPr>
          <w:p w:rsidR="00C07392" w:rsidRPr="0090563A" w:rsidRDefault="0055419C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42" w:type="dxa"/>
          </w:tcPr>
          <w:p w:rsidR="00C07392" w:rsidRPr="0090563A" w:rsidRDefault="000670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5</w:t>
            </w:r>
            <w:r w:rsidR="00C07392"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)</w:t>
            </w:r>
          </w:p>
        </w:tc>
        <w:tc>
          <w:tcPr>
            <w:tcW w:w="2264" w:type="dxa"/>
          </w:tcPr>
          <w:p w:rsidR="00C07392" w:rsidRPr="009B27F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9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0 g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90563A" w:rsidRDefault="000670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5</w:t>
            </w:r>
            <w:r w:rsidR="00C07392"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c>
          <w:tcPr>
            <w:tcW w:w="9180" w:type="dxa"/>
            <w:gridSpan w:val="5"/>
          </w:tcPr>
          <w:p w:rsidR="00C07392" w:rsidRPr="009B27F7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2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64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B27F7">
              <w:rPr>
                <w:rFonts w:ascii="Arial" w:hAnsi="Arial" w:cs="Arial"/>
                <w:sz w:val="20"/>
                <w:szCs w:val="20"/>
              </w:rPr>
              <w:t>Ergebnis</w:t>
            </w:r>
            <w:r>
              <w:rPr>
                <w:rFonts w:ascii="Arial" w:hAnsi="Arial" w:cs="Arial"/>
                <w:sz w:val="20"/>
                <w:szCs w:val="20"/>
              </w:rPr>
              <w:t xml:space="preserve"> A</w:t>
            </w:r>
          </w:p>
          <w:p w:rsidR="00C07392" w:rsidRPr="009B27F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 B</w:t>
            </w:r>
          </w:p>
        </w:tc>
        <w:tc>
          <w:tcPr>
            <w:tcW w:w="409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y = 1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 = 0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90563A" w:rsidRDefault="000670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5</w:t>
            </w:r>
            <w:r w:rsidR="00C07392"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c>
          <w:tcPr>
            <w:tcW w:w="9180" w:type="dxa"/>
            <w:gridSpan w:val="5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Aufgabe</w: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3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64" w:type="dxa"/>
            <w:vAlign w:val="center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 xml:space="preserve">Wahl der </w:t>
            </w:r>
            <w:r>
              <w:rPr>
                <w:rFonts w:ascii="Arial" w:hAnsi="Arial" w:cs="Arial"/>
                <w:sz w:val="20"/>
                <w:szCs w:val="20"/>
              </w:rPr>
              <w:t xml:space="preserve">quadratischen </w:t>
            </w:r>
            <w:r w:rsidRPr="0090563A">
              <w:rPr>
                <w:rFonts w:ascii="Arial" w:hAnsi="Arial" w:cs="Arial"/>
                <w:sz w:val="20"/>
                <w:szCs w:val="20"/>
              </w:rPr>
              <w:t>Funktionen</w:t>
            </w:r>
          </w:p>
        </w:tc>
        <w:tc>
          <w:tcPr>
            <w:tcW w:w="4093" w:type="dxa"/>
          </w:tcPr>
          <w:p w:rsidR="00C07392" w:rsidRPr="0090563A" w:rsidRDefault="00B05D09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ja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 xml:space="preserve">:  </w:t>
            </w:r>
            <w:r w:rsidR="00C07392">
              <w:rPr>
                <w:rFonts w:ascii="Arial" w:hAnsi="Arial" w:cs="Arial"/>
                <w:sz w:val="20"/>
                <w:szCs w:val="20"/>
              </w:rPr>
              <w:t>g</w:t>
            </w:r>
          </w:p>
          <w:p w:rsidR="00C07392" w:rsidRPr="0090563A" w:rsidRDefault="00B05D09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ein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 xml:space="preserve">: </w:t>
            </w:r>
            <w:r w:rsidR="00C07392">
              <w:rPr>
                <w:rFonts w:ascii="Arial" w:hAnsi="Arial" w:cs="Arial"/>
                <w:sz w:val="20"/>
                <w:szCs w:val="20"/>
              </w:rPr>
              <w:t xml:space="preserve">s, 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t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242" w:type="dxa"/>
          </w:tcPr>
          <w:p w:rsidR="00C07392" w:rsidRPr="0090563A" w:rsidRDefault="000670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4</w:t>
            </w:r>
            <w:r w:rsidR="00C07392"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c>
          <w:tcPr>
            <w:tcW w:w="9180" w:type="dxa"/>
            <w:gridSpan w:val="5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 xml:space="preserve">Aufgabe </w:t>
            </w:r>
            <w:r>
              <w:rPr>
                <w:rFonts w:ascii="Arial" w:hAnsi="Arial" w:cs="Arial"/>
                <w:b/>
                <w:sz w:val="20"/>
                <w:szCs w:val="20"/>
              </w:rPr>
              <w:t>4</w:t>
            </w:r>
          </w:p>
        </w:tc>
      </w:tr>
      <w:tr w:rsidR="00C07392" w:rsidRPr="0090563A" w:rsidTr="00C07392">
        <w:trPr>
          <w:trHeight w:val="24"/>
        </w:trPr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90563A">
              <w:rPr>
                <w:rFonts w:ascii="Arial" w:hAnsi="Arial" w:cs="Arial"/>
                <w:sz w:val="20"/>
                <w:szCs w:val="20"/>
              </w:rPr>
              <w:t>a)</w:t>
            </w:r>
          </w:p>
        </w:tc>
        <w:tc>
          <w:tcPr>
            <w:tcW w:w="2264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Ablesen des Scheitelpunktes</w:t>
            </w:r>
          </w:p>
        </w:tc>
        <w:tc>
          <w:tcPr>
            <w:tcW w:w="409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S(0|8)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90563A" w:rsidRDefault="000670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4</w:t>
            </w:r>
            <w:r w:rsidR="00C07392"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rPr>
          <w:trHeight w:val="21"/>
        </w:trPr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90563A"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64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Ablesen der Schnittpunkte</w:t>
            </w:r>
          </w:p>
        </w:tc>
        <w:tc>
          <w:tcPr>
            <w:tcW w:w="409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P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1</w:t>
            </w:r>
            <w:r w:rsidRPr="0090563A">
              <w:rPr>
                <w:rFonts w:ascii="Arial" w:hAnsi="Arial" w:cs="Arial"/>
                <w:sz w:val="20"/>
                <w:szCs w:val="20"/>
              </w:rPr>
              <w:t>(–2|0)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P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90563A">
              <w:rPr>
                <w:rFonts w:ascii="Arial" w:hAnsi="Arial" w:cs="Arial"/>
                <w:sz w:val="20"/>
                <w:szCs w:val="20"/>
              </w:rPr>
              <w:t>(2|0)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90563A" w:rsidRDefault="000670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4</w:t>
            </w:r>
            <w:r w:rsidR="00C07392"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rPr>
          <w:trHeight w:val="21"/>
        </w:trPr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90563A">
              <w:rPr>
                <w:rFonts w:ascii="Arial" w:hAnsi="Arial" w:cs="Arial"/>
                <w:sz w:val="20"/>
                <w:szCs w:val="20"/>
              </w:rPr>
              <w:t>c)</w:t>
            </w:r>
          </w:p>
        </w:tc>
        <w:tc>
          <w:tcPr>
            <w:tcW w:w="2264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Wahl der richtigen Gleichung</w:t>
            </w:r>
          </w:p>
        </w:tc>
        <w:tc>
          <w:tcPr>
            <w:tcW w:w="409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sym w:font="Wingdings" w:char="F078"/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y = –2x² + 8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Begründung: Scheitelpunkt, Streckung, Öffnung nach unten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242" w:type="dxa"/>
          </w:tcPr>
          <w:p w:rsidR="00C07392" w:rsidRDefault="000670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4</w:t>
            </w:r>
            <w:r w:rsidR="00C07392">
              <w:rPr>
                <w:rFonts w:ascii="Arial" w:hAnsi="Arial" w:cs="Arial"/>
                <w:sz w:val="20"/>
                <w:szCs w:val="20"/>
              </w:rPr>
              <w:t xml:space="preserve">, </w:t>
            </w: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FB II</w:t>
            </w:r>
          </w:p>
        </w:tc>
      </w:tr>
      <w:tr w:rsidR="00C07392" w:rsidRPr="0090563A" w:rsidTr="00C07392">
        <w:trPr>
          <w:trHeight w:val="21"/>
        </w:trPr>
        <w:tc>
          <w:tcPr>
            <w:tcW w:w="9180" w:type="dxa"/>
            <w:gridSpan w:val="5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Aufgabe</w: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5</w:t>
            </w:r>
          </w:p>
        </w:tc>
      </w:tr>
      <w:tr w:rsidR="00C07392" w:rsidRPr="0090563A" w:rsidTr="00C07392">
        <w:trPr>
          <w:trHeight w:val="21"/>
        </w:trPr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90563A">
              <w:rPr>
                <w:rFonts w:ascii="Arial" w:hAnsi="Arial" w:cs="Arial"/>
                <w:sz w:val="20"/>
                <w:szCs w:val="20"/>
              </w:rPr>
              <w:t>a)</w:t>
            </w:r>
          </w:p>
        </w:tc>
        <w:tc>
          <w:tcPr>
            <w:tcW w:w="2264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Angabe der Lösung</w:t>
            </w:r>
          </w:p>
        </w:tc>
        <w:tc>
          <w:tcPr>
            <w:tcW w:w="409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1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4, 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–9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42" w:type="dxa"/>
          </w:tcPr>
          <w:p w:rsidR="00C07392" w:rsidRPr="0090563A" w:rsidRDefault="000670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5</w:t>
            </w:r>
            <w:r w:rsidR="00C07392"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rPr>
          <w:trHeight w:val="21"/>
        </w:trPr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90563A"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64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Angabe der Lösung</w:t>
            </w:r>
          </w:p>
        </w:tc>
        <w:tc>
          <w:tcPr>
            <w:tcW w:w="409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1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–3,5, 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3,5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42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K5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rPr>
          <w:trHeight w:val="21"/>
        </w:trPr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90563A">
              <w:rPr>
                <w:rFonts w:ascii="Arial" w:hAnsi="Arial" w:cs="Arial"/>
                <w:sz w:val="20"/>
                <w:szCs w:val="20"/>
              </w:rPr>
              <w:t>c)</w:t>
            </w:r>
          </w:p>
        </w:tc>
        <w:tc>
          <w:tcPr>
            <w:tcW w:w="2264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Lösungen</w:t>
            </w:r>
          </w:p>
        </w:tc>
        <w:tc>
          <w:tcPr>
            <w:tcW w:w="409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x ∙ (x + 3) = 0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1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0, 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–3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42" w:type="dxa"/>
          </w:tcPr>
          <w:p w:rsidR="00C07392" w:rsidRPr="0090563A" w:rsidRDefault="000670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5</w:t>
            </w:r>
            <w:r w:rsidR="00C07392">
              <w:rPr>
                <w:rFonts w:ascii="Arial" w:hAnsi="Arial" w:cs="Arial"/>
                <w:sz w:val="20"/>
                <w:szCs w:val="20"/>
              </w:rPr>
              <w:t>, AFB II</w:t>
            </w:r>
          </w:p>
        </w:tc>
      </w:tr>
      <w:tr w:rsidR="00C07392" w:rsidRPr="0090563A" w:rsidTr="00C07392">
        <w:trPr>
          <w:trHeight w:val="21"/>
        </w:trPr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</w:t>
            </w:r>
            <w:r>
              <w:rPr>
                <w:rFonts w:ascii="Arial" w:hAnsi="Arial" w:cs="Arial"/>
              </w:rPr>
              <w:t>*</w:t>
            </w:r>
            <w:r w:rsidRPr="0090563A">
              <w:rPr>
                <w:rFonts w:ascii="Arial" w:hAnsi="Arial" w:cs="Arial"/>
                <w:sz w:val="20"/>
                <w:szCs w:val="20"/>
              </w:rPr>
              <w:t>d)</w:t>
            </w:r>
          </w:p>
        </w:tc>
        <w:tc>
          <w:tcPr>
            <w:tcW w:w="2264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ösung</w:t>
            </w:r>
          </w:p>
        </w:tc>
        <w:tc>
          <w:tcPr>
            <w:tcW w:w="409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x – 1 = –3 oder x – 1 = 3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1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–2 oder 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4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42" w:type="dxa"/>
          </w:tcPr>
          <w:p w:rsidR="00C07392" w:rsidRPr="0090563A" w:rsidRDefault="000670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5</w:t>
            </w:r>
            <w:r w:rsidR="00C07392">
              <w:rPr>
                <w:rFonts w:ascii="Arial" w:hAnsi="Arial" w:cs="Arial"/>
                <w:sz w:val="20"/>
                <w:szCs w:val="20"/>
              </w:rPr>
              <w:t>, AFB II</w:t>
            </w:r>
          </w:p>
        </w:tc>
      </w:tr>
      <w:tr w:rsidR="00C07392" w:rsidRPr="0090563A" w:rsidTr="00C07392">
        <w:trPr>
          <w:trHeight w:val="21"/>
        </w:trPr>
        <w:tc>
          <w:tcPr>
            <w:tcW w:w="9180" w:type="dxa"/>
            <w:gridSpan w:val="5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 xml:space="preserve">Aufgabe </w:t>
            </w:r>
            <w:r>
              <w:rPr>
                <w:rFonts w:ascii="Arial" w:hAnsi="Arial" w:cs="Arial"/>
                <w:b/>
                <w:sz w:val="20"/>
                <w:szCs w:val="20"/>
              </w:rPr>
              <w:t>6</w:t>
            </w:r>
          </w:p>
        </w:tc>
      </w:tr>
      <w:tr w:rsidR="00C07392" w:rsidRPr="0090563A" w:rsidTr="00C07392">
        <w:trPr>
          <w:trHeight w:val="21"/>
        </w:trPr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64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Anstreichen der Fehler</w:t>
            </w:r>
          </w:p>
        </w:tc>
        <w:tc>
          <w:tcPr>
            <w:tcW w:w="409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 xml:space="preserve">1. Zeile: richtig </w:t>
            </w:r>
            <w:r w:rsidR="0055419C">
              <w:rPr>
                <w:rFonts w:ascii="Arial" w:hAnsi="Arial" w:cs="Arial"/>
                <w:sz w:val="20"/>
                <w:szCs w:val="20"/>
              </w:rPr>
              <w:t xml:space="preserve">wäre </w:t>
            </w:r>
            <w:r w:rsidRPr="0090563A">
              <w:rPr>
                <w:rFonts w:ascii="Arial" w:hAnsi="Arial" w:cs="Arial"/>
                <w:sz w:val="20"/>
                <w:szCs w:val="20"/>
              </w:rPr>
              <w:t>–6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2. Zeile: Wurzel wurde nicht gezogen bzw. Wurzelzeichen fehlt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90563A" w:rsidRDefault="000670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2</w:t>
            </w:r>
            <w:r w:rsidR="00C07392"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rPr>
          <w:trHeight w:val="1404"/>
        </w:trPr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64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richtige Rechnung notieren</w:t>
            </w:r>
          </w:p>
        </w:tc>
        <w:tc>
          <w:tcPr>
            <w:tcW w:w="4093" w:type="dxa"/>
          </w:tcPr>
          <w:p w:rsidR="00C07392" w:rsidRPr="0090563A" w:rsidRDefault="00C07392" w:rsidP="00C07392">
            <w:pPr>
              <w:spacing w:line="360" w:lineRule="auto"/>
              <w:ind w:left="709" w:hanging="283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ab/>
              <w:t>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1/2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–6 ± </w:t>
            </w:r>
            <w:r w:rsidRPr="007F0455">
              <w:rPr>
                <w:rFonts w:ascii="Arial" w:hAnsi="Arial" w:cs="Arial"/>
                <w:position w:val="-6"/>
                <w:sz w:val="20"/>
                <w:szCs w:val="20"/>
              </w:rPr>
              <w:object w:dxaOrig="820" w:dyaOrig="300">
                <v:shape id="_x0000_i1026" type="#_x0000_t75" style="width:40.05pt;height:14.2pt" o:ole="">
                  <v:imagedata r:id="rId14" o:title=""/>
                </v:shape>
                <o:OLEObject Type="Embed" ProgID="Equation.DSMT4" ShapeID="_x0000_i1026" DrawAspect="Content" ObjectID="_1446535673" r:id="rId15"/>
              </w:objec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90563A">
              <w:rPr>
                <w:rFonts w:ascii="Arial" w:hAnsi="Arial" w:cs="Arial"/>
                <w:sz w:val="20"/>
                <w:szCs w:val="20"/>
              </w:rPr>
              <w:br/>
              <w:t>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1/2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–6 ± </w:t>
            </w:r>
            <w:r w:rsidRPr="007F0455">
              <w:rPr>
                <w:rFonts w:ascii="Arial" w:hAnsi="Arial" w:cs="Arial"/>
                <w:position w:val="-6"/>
                <w:sz w:val="20"/>
                <w:szCs w:val="20"/>
              </w:rPr>
              <w:object w:dxaOrig="460" w:dyaOrig="300">
                <v:shape id="_x0000_i1027" type="#_x0000_t75" style="width:22.8pt;height:14.2pt" o:ole="">
                  <v:imagedata r:id="rId16" o:title=""/>
                </v:shape>
                <o:OLEObject Type="Embed" ProgID="Equation.DSMT4" ShapeID="_x0000_i1027" DrawAspect="Content" ObjectID="_1446535674" r:id="rId17"/>
              </w:object>
            </w:r>
            <w:r w:rsidRPr="0090563A">
              <w:rPr>
                <w:rFonts w:ascii="Arial" w:hAnsi="Arial" w:cs="Arial"/>
                <w:sz w:val="20"/>
                <w:szCs w:val="20"/>
              </w:rPr>
              <w:br/>
              <w:t>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1/2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–6 ± 5</w:t>
            </w:r>
            <w:r w:rsidRPr="0090563A">
              <w:rPr>
                <w:rFonts w:ascii="Arial" w:hAnsi="Arial" w:cs="Arial"/>
                <w:sz w:val="20"/>
                <w:szCs w:val="20"/>
              </w:rPr>
              <w:tab/>
            </w:r>
            <w:r w:rsidRPr="0090563A">
              <w:rPr>
                <w:rFonts w:ascii="Arial" w:hAnsi="Arial" w:cs="Arial"/>
                <w:sz w:val="20"/>
                <w:szCs w:val="20"/>
              </w:rPr>
              <w:br/>
              <w:t>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1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–11; 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–1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242" w:type="dxa"/>
          </w:tcPr>
          <w:p w:rsidR="00C07392" w:rsidRPr="0090563A" w:rsidRDefault="000670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5</w:t>
            </w:r>
            <w:r w:rsidR="00C07392">
              <w:rPr>
                <w:rFonts w:ascii="Arial" w:hAnsi="Arial" w:cs="Arial"/>
                <w:sz w:val="20"/>
                <w:szCs w:val="20"/>
              </w:rPr>
              <w:t>, AFB II</w:t>
            </w:r>
          </w:p>
        </w:tc>
      </w:tr>
      <w:tr w:rsidR="00C07392" w:rsidRPr="0090563A" w:rsidTr="00C07392">
        <w:trPr>
          <w:trHeight w:val="21"/>
        </w:trPr>
        <w:tc>
          <w:tcPr>
            <w:tcW w:w="9180" w:type="dxa"/>
            <w:gridSpan w:val="5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 xml:space="preserve">Aufgabe </w:t>
            </w:r>
            <w:r>
              <w:rPr>
                <w:rFonts w:ascii="Arial" w:hAnsi="Arial" w:cs="Arial"/>
                <w:b/>
                <w:sz w:val="20"/>
                <w:szCs w:val="20"/>
              </w:rPr>
              <w:t>7</w:t>
            </w:r>
          </w:p>
        </w:tc>
      </w:tr>
      <w:tr w:rsidR="00C07392" w:rsidRPr="0090563A" w:rsidTr="00C07392">
        <w:trPr>
          <w:trHeight w:val="21"/>
        </w:trPr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90563A">
              <w:rPr>
                <w:rFonts w:ascii="Arial" w:hAnsi="Arial" w:cs="Arial"/>
                <w:sz w:val="20"/>
                <w:szCs w:val="20"/>
              </w:rPr>
              <w:t>a)</w:t>
            </w:r>
          </w:p>
        </w:tc>
        <w:tc>
          <w:tcPr>
            <w:tcW w:w="2264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mögliche Lösungen</w:t>
            </w:r>
          </w:p>
        </w:tc>
        <w:tc>
          <w:tcPr>
            <w:tcW w:w="409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l = 8 m, b = 4 m oder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 xml:space="preserve">l = 6 m, b = 6 m 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i/>
                <w:sz w:val="20"/>
                <w:szCs w:val="20"/>
              </w:rPr>
            </w:pPr>
            <w:r w:rsidRPr="0090563A">
              <w:rPr>
                <w:rFonts w:ascii="Arial" w:hAnsi="Arial" w:cs="Arial"/>
                <w:i/>
                <w:sz w:val="20"/>
                <w:szCs w:val="20"/>
              </w:rPr>
              <w:t>oder ähnlich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42" w:type="dxa"/>
          </w:tcPr>
          <w:p w:rsidR="00C07392" w:rsidRPr="0090563A" w:rsidRDefault="000670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2</w:t>
            </w:r>
            <w:r w:rsidR="00C07392">
              <w:rPr>
                <w:rFonts w:ascii="Arial" w:hAnsi="Arial" w:cs="Arial"/>
                <w:sz w:val="20"/>
                <w:szCs w:val="20"/>
              </w:rPr>
              <w:t>, AFB II</w:t>
            </w:r>
          </w:p>
        </w:tc>
      </w:tr>
      <w:tr w:rsidR="00C07392" w:rsidRPr="0090563A" w:rsidTr="00C07392">
        <w:trPr>
          <w:trHeight w:val="21"/>
        </w:trPr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</w:t>
            </w:r>
            <w:r>
              <w:rPr>
                <w:rFonts w:ascii="Arial" w:hAnsi="Arial" w:cs="Arial"/>
              </w:rPr>
              <w:t>*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90563A"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64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 xml:space="preserve">Probieren oder Wertetabelle </w:t>
            </w:r>
          </w:p>
        </w:tc>
        <w:tc>
          <w:tcPr>
            <w:tcW w:w="409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l = 6 m, b = 6 m, A = 36 m²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Das Quadrat besitzt die größtmögliche Fläche.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42" w:type="dxa"/>
          </w:tcPr>
          <w:p w:rsidR="00C07392" w:rsidRPr="0090563A" w:rsidRDefault="000670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2</w:t>
            </w:r>
            <w:r w:rsidR="00C07392">
              <w:rPr>
                <w:rFonts w:ascii="Arial" w:hAnsi="Arial" w:cs="Arial"/>
                <w:sz w:val="20"/>
                <w:szCs w:val="20"/>
              </w:rPr>
              <w:t>, AFB II</w:t>
            </w:r>
          </w:p>
        </w:tc>
      </w:tr>
      <w:tr w:rsidR="00C07392" w:rsidRPr="0090563A" w:rsidTr="00C07392">
        <w:trPr>
          <w:trHeight w:val="21"/>
        </w:trPr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</w:t>
            </w:r>
            <w:r>
              <w:rPr>
                <w:rFonts w:ascii="Arial" w:hAnsi="Arial" w:cs="Arial"/>
              </w:rPr>
              <w:t>*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c) </w:t>
            </w:r>
          </w:p>
        </w:tc>
        <w:tc>
          <w:tcPr>
            <w:tcW w:w="2264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Angabe der Gleichung</w:t>
            </w:r>
          </w:p>
        </w:tc>
        <w:tc>
          <w:tcPr>
            <w:tcW w:w="409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A (l) = l ∙ (12 – l)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90563A" w:rsidRDefault="000670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="00C07392" w:rsidRPr="0090563A">
              <w:rPr>
                <w:rFonts w:ascii="Arial" w:hAnsi="Arial" w:cs="Arial"/>
                <w:sz w:val="20"/>
                <w:szCs w:val="20"/>
              </w:rPr>
              <w:t>3</w:t>
            </w:r>
            <w:r w:rsidR="00C07392">
              <w:rPr>
                <w:rFonts w:ascii="Arial" w:hAnsi="Arial" w:cs="Arial"/>
                <w:sz w:val="20"/>
                <w:szCs w:val="20"/>
              </w:rPr>
              <w:t>, AFB III</w:t>
            </w:r>
          </w:p>
        </w:tc>
      </w:tr>
      <w:tr w:rsidR="00C07392" w:rsidRPr="0090563A" w:rsidTr="00C07392">
        <w:trPr>
          <w:trHeight w:val="21"/>
        </w:trPr>
        <w:tc>
          <w:tcPr>
            <w:tcW w:w="7373" w:type="dxa"/>
            <w:gridSpan w:val="3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Summe Grundkurs</w:t>
            </w:r>
            <w:r>
              <w:rPr>
                <w:rFonts w:ascii="Arial" w:hAnsi="Arial" w:cs="Arial"/>
                <w:b/>
                <w:sz w:val="20"/>
                <w:szCs w:val="20"/>
              </w:rPr>
              <w:t>niveau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</w:t>
            </w:r>
            <w:r w:rsidR="00B05D09">
              <w:rPr>
                <w:rFonts w:ascii="Arial" w:hAnsi="Arial" w:cs="Arial"/>
                <w:b/>
                <w:sz w:val="20"/>
                <w:szCs w:val="20"/>
              </w:rPr>
              <w:t>4</w:t>
            </w:r>
          </w:p>
        </w:tc>
        <w:tc>
          <w:tcPr>
            <w:tcW w:w="1242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C07392" w:rsidRPr="0090563A" w:rsidTr="00C07392">
        <w:trPr>
          <w:trHeight w:val="21"/>
        </w:trPr>
        <w:tc>
          <w:tcPr>
            <w:tcW w:w="7373" w:type="dxa"/>
            <w:gridSpan w:val="3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Summe Erweiterungsniveau</w:t>
            </w:r>
          </w:p>
        </w:tc>
        <w:tc>
          <w:tcPr>
            <w:tcW w:w="565" w:type="dxa"/>
          </w:tcPr>
          <w:p w:rsidR="00C07392" w:rsidRPr="0090563A" w:rsidRDefault="00B05D09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40</w:t>
            </w:r>
          </w:p>
        </w:tc>
        <w:tc>
          <w:tcPr>
            <w:tcW w:w="1242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BB778B" w:rsidRDefault="00BB778B" w:rsidP="00BB778B">
      <w:pPr>
        <w:ind w:firstLine="708"/>
        <w:sectPr w:rsidR="00BB778B" w:rsidSect="00CA7019">
          <w:headerReference w:type="default" r:id="rId18"/>
          <w:footerReference w:type="default" r:id="rId19"/>
          <w:pgSz w:w="11906" w:h="16838"/>
          <w:pgMar w:top="1417" w:right="1417" w:bottom="1134" w:left="1417" w:header="708" w:footer="708" w:gutter="0"/>
          <w:pgNumType w:start="1"/>
          <w:cols w:space="708"/>
          <w:docGrid w:linePitch="360"/>
        </w:sectPr>
      </w:pPr>
    </w:p>
    <w:p w:rsidR="00C07392" w:rsidRPr="00BA345D" w:rsidRDefault="00C07392" w:rsidP="00C07392">
      <w:pPr>
        <w:spacing w:before="240" w:after="120" w:line="240" w:lineRule="auto"/>
        <w:rPr>
          <w:rFonts w:ascii="Arial" w:hAnsi="Arial" w:cs="Arial"/>
          <w:b/>
          <w:sz w:val="28"/>
          <w:szCs w:val="28"/>
        </w:rPr>
      </w:pPr>
      <w:r w:rsidRPr="00BA345D">
        <w:rPr>
          <w:rFonts w:ascii="Arial" w:hAnsi="Arial" w:cs="Arial"/>
          <w:b/>
          <w:sz w:val="28"/>
          <w:szCs w:val="28"/>
        </w:rPr>
        <w:t>Rationale Zahlen</w:t>
      </w:r>
    </w:p>
    <w:p w:rsidR="00C07392" w:rsidRPr="00BA345D" w:rsidRDefault="00C07392" w:rsidP="00C07392">
      <w:pPr>
        <w:spacing w:after="240" w:line="240" w:lineRule="auto"/>
        <w:rPr>
          <w:rFonts w:ascii="Arial" w:hAnsi="Arial" w:cs="Arial"/>
          <w:b/>
        </w:rPr>
      </w:pPr>
      <w:r w:rsidRPr="00BA345D">
        <w:rPr>
          <w:rFonts w:ascii="Arial" w:hAnsi="Arial" w:cs="Arial"/>
          <w:b/>
        </w:rPr>
        <w:t>Basisaufgaben: Diese Aufgaben müssen alle gelöst werde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10"/>
        <w:gridCol w:w="423"/>
        <w:gridCol w:w="662"/>
        <w:gridCol w:w="640"/>
        <w:gridCol w:w="708"/>
        <w:gridCol w:w="567"/>
        <w:gridCol w:w="4408"/>
        <w:gridCol w:w="654"/>
        <w:gridCol w:w="716"/>
      </w:tblGrid>
      <w:tr w:rsidR="00C07392" w:rsidRPr="00BA345D" w:rsidTr="00C07392">
        <w:tc>
          <w:tcPr>
            <w:tcW w:w="7918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  <w:b/>
              </w:rPr>
              <w:t xml:space="preserve">Aufgabe 1 </w:t>
            </w:r>
          </w:p>
        </w:tc>
        <w:tc>
          <w:tcPr>
            <w:tcW w:w="137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  <w:b/>
              </w:rPr>
              <w:t>(4 Punkte)</w:t>
            </w:r>
          </w:p>
        </w:tc>
      </w:tr>
      <w:tr w:rsidR="00C07392" w:rsidRPr="00BA345D" w:rsidTr="00C07392">
        <w:trPr>
          <w:trHeight w:val="454"/>
        </w:trPr>
        <w:tc>
          <w:tcPr>
            <w:tcW w:w="9288" w:type="dxa"/>
            <w:gridSpan w:val="9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spacing w:after="120" w:line="240" w:lineRule="auto"/>
              <w:ind w:left="352" w:hanging="352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etze das richtige Zeichen (&lt;, &gt; oder</w:t>
            </w:r>
            <w:r w:rsidR="00C07392" w:rsidRPr="00BA345D">
              <w:rPr>
                <w:rFonts w:ascii="Arial" w:hAnsi="Arial" w:cs="Arial"/>
              </w:rPr>
              <w:t xml:space="preserve"> =</w:t>
            </w:r>
            <w:r>
              <w:rPr>
                <w:rFonts w:ascii="Arial" w:hAnsi="Arial" w:cs="Arial"/>
              </w:rPr>
              <w:t>)</w:t>
            </w:r>
            <w:r w:rsidR="00C07392" w:rsidRPr="00BA345D">
              <w:rPr>
                <w:rFonts w:ascii="Arial" w:hAnsi="Arial" w:cs="Arial"/>
              </w:rPr>
              <w:t xml:space="preserve"> ein.</w:t>
            </w:r>
            <w:r w:rsidR="00C07392" w:rsidRPr="00BA345D">
              <w:rPr>
                <w:rFonts w:ascii="Arial" w:hAnsi="Arial" w:cs="Arial"/>
              </w:rPr>
              <w:tab/>
            </w:r>
            <w:r w:rsidR="00C07392" w:rsidRPr="00BA345D">
              <w:rPr>
                <w:rFonts w:ascii="Arial" w:hAnsi="Arial" w:cs="Arial"/>
              </w:rPr>
              <w:tab/>
            </w:r>
            <w:r w:rsidR="00C07392" w:rsidRPr="00BA345D">
              <w:rPr>
                <w:rFonts w:ascii="Arial" w:hAnsi="Arial" w:cs="Arial"/>
              </w:rPr>
              <w:tab/>
            </w:r>
            <w:r w:rsidR="00C07392" w:rsidRPr="00BA345D">
              <w:rPr>
                <w:rFonts w:ascii="Arial" w:hAnsi="Arial" w:cs="Arial"/>
              </w:rPr>
              <w:tab/>
            </w:r>
            <w:r w:rsidR="00C07392" w:rsidRPr="00BA345D">
              <w:rPr>
                <w:rFonts w:ascii="Arial" w:hAnsi="Arial" w:cs="Arial"/>
              </w:rPr>
              <w:tab/>
            </w:r>
          </w:p>
        </w:tc>
      </w:tr>
      <w:tr w:rsidR="00C07392" w:rsidRPr="00BA345D" w:rsidTr="00C07392">
        <w:trPr>
          <w:trHeight w:val="947"/>
        </w:trPr>
        <w:tc>
          <w:tcPr>
            <w:tcW w:w="51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a)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639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706"/>
              <w:gridCol w:w="745"/>
              <w:gridCol w:w="851"/>
            </w:tblGrid>
            <w:tr w:rsidR="00C07392" w:rsidRPr="00BA345D" w:rsidTr="00C07392"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07392" w:rsidRPr="00BA345D" w:rsidRDefault="00C07392" w:rsidP="00C07392">
                  <w:pPr>
                    <w:spacing w:after="0" w:line="360" w:lineRule="auto"/>
                    <w:jc w:val="center"/>
                    <w:rPr>
                      <w:rFonts w:ascii="Arial" w:hAnsi="Arial" w:cs="Arial"/>
                    </w:rPr>
                  </w:pPr>
                  <w:r w:rsidRPr="00BA345D">
                    <w:rPr>
                      <w:rFonts w:ascii="Arial" w:hAnsi="Arial" w:cs="Arial"/>
                    </w:rPr>
                    <w:t>3</w:t>
                  </w:r>
                </w:p>
              </w:tc>
              <w:tc>
                <w:tcPr>
                  <w:tcW w:w="74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07392" w:rsidRPr="00BA345D" w:rsidRDefault="00481125" w:rsidP="00C07392">
                  <w:pPr>
                    <w:spacing w:after="0" w:line="360" w:lineRule="auto"/>
                    <w:jc w:val="center"/>
                    <w:rPr>
                      <w:rFonts w:ascii="Arial" w:hAnsi="Arial" w:cs="Arial"/>
                      <w:b/>
                      <w:color w:val="D9D9D9"/>
                    </w:rPr>
                  </w:pPr>
                  <w:r>
                    <w:rPr>
                      <w:rFonts w:ascii="Arial" w:hAnsi="Arial" w:cs="Arial"/>
                      <w:b/>
                      <w:noProof/>
                      <w:color w:val="D9D9D9"/>
                      <w:lang w:eastAsia="de-DE"/>
                    </w:rPr>
                    <w:pict>
                      <v:rect id="Rectangle 322" o:spid="_x0000_s1405" style="position:absolute;left:0;text-align:left;margin-left:5.3pt;margin-top:.4pt;width:14.2pt;height:10.65pt;z-index:25164595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" strokeweight=".5pt"/>
                    </w:pict>
                  </w:r>
                </w:p>
              </w:tc>
              <w:tc>
                <w:tcPr>
                  <w:tcW w:w="85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07392" w:rsidRPr="00BA345D" w:rsidRDefault="00C07392" w:rsidP="00C07392">
                  <w:pPr>
                    <w:spacing w:after="0" w:line="360" w:lineRule="auto"/>
                    <w:jc w:val="center"/>
                    <w:rPr>
                      <w:rFonts w:ascii="Arial" w:hAnsi="Arial" w:cs="Arial"/>
                    </w:rPr>
                  </w:pPr>
                  <w:r w:rsidRPr="00BA345D">
                    <w:rPr>
                      <w:rFonts w:ascii="Arial" w:hAnsi="Arial" w:cs="Arial"/>
                    </w:rPr>
                    <w:t>–35</w:t>
                  </w:r>
                </w:p>
              </w:tc>
            </w:tr>
            <w:tr w:rsidR="00C07392" w:rsidRPr="00BA345D" w:rsidTr="00C07392">
              <w:tc>
                <w:tcPr>
                  <w:tcW w:w="70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07392" w:rsidRPr="00BA345D" w:rsidRDefault="00C07392" w:rsidP="00C07392">
                  <w:pPr>
                    <w:spacing w:after="0" w:line="360" w:lineRule="auto"/>
                    <w:jc w:val="center"/>
                    <w:rPr>
                      <w:rFonts w:ascii="Arial" w:hAnsi="Arial" w:cs="Arial"/>
                    </w:rPr>
                  </w:pPr>
                  <w:r w:rsidRPr="00BA345D">
                    <w:rPr>
                      <w:rFonts w:ascii="Arial" w:hAnsi="Arial" w:cs="Arial"/>
                    </w:rPr>
                    <w:t>–230</w:t>
                  </w:r>
                </w:p>
              </w:tc>
              <w:tc>
                <w:tcPr>
                  <w:tcW w:w="74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07392" w:rsidRPr="00BA345D" w:rsidRDefault="00481125" w:rsidP="00C07392">
                  <w:pPr>
                    <w:spacing w:after="0" w:line="360" w:lineRule="auto"/>
                    <w:jc w:val="center"/>
                    <w:rPr>
                      <w:rFonts w:ascii="Arial" w:hAnsi="Arial" w:cs="Arial"/>
                      <w:b/>
                      <w:color w:val="D9D9D9"/>
                    </w:rPr>
                  </w:pPr>
                  <w:r>
                    <w:rPr>
                      <w:rFonts w:ascii="Arial" w:hAnsi="Arial" w:cs="Arial"/>
                      <w:b/>
                      <w:noProof/>
                      <w:color w:val="D9D9D9"/>
                      <w:lang w:eastAsia="de-DE"/>
                    </w:rPr>
                    <w:pict>
                      <v:rect id="Rectangle 323" o:spid="_x0000_s1406" style="position:absolute;left:0;text-align:left;margin-left:5.3pt;margin-top:.7pt;width:14.2pt;height:10.65pt;z-index:25164697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" strokeweight=".5pt"/>
                    </w:pict>
                  </w:r>
                </w:p>
              </w:tc>
              <w:tc>
                <w:tcPr>
                  <w:tcW w:w="85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07392" w:rsidRPr="00BA345D" w:rsidRDefault="00C07392" w:rsidP="00C07392">
                  <w:pPr>
                    <w:spacing w:after="0" w:line="360" w:lineRule="auto"/>
                    <w:jc w:val="center"/>
                    <w:rPr>
                      <w:rFonts w:ascii="Arial" w:hAnsi="Arial" w:cs="Arial"/>
                    </w:rPr>
                  </w:pPr>
                  <w:r w:rsidRPr="00BA345D">
                    <w:rPr>
                      <w:rFonts w:ascii="Arial" w:hAnsi="Arial" w:cs="Arial"/>
                    </w:rPr>
                    <w:t>–180</w:t>
                  </w:r>
                </w:p>
              </w:tc>
            </w:tr>
          </w:tbl>
          <w:p w:rsidR="00C07392" w:rsidRPr="00BA345D" w:rsidRDefault="00C07392" w:rsidP="00C07392">
            <w:pPr>
              <w:spacing w:line="360" w:lineRule="auto"/>
              <w:ind w:firstLine="284"/>
              <w:rPr>
                <w:rFonts w:ascii="Arial" w:hAnsi="Arial" w:cs="Arial"/>
                <w:b/>
              </w:rPr>
            </w:pP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2 P)</w:t>
            </w:r>
          </w:p>
        </w:tc>
      </w:tr>
      <w:tr w:rsidR="00C07392" w:rsidRPr="00BA345D" w:rsidTr="00C07392">
        <w:trPr>
          <w:trHeight w:val="342"/>
        </w:trPr>
        <w:tc>
          <w:tcPr>
            <w:tcW w:w="51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b)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639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706"/>
              <w:gridCol w:w="745"/>
              <w:gridCol w:w="851"/>
            </w:tblGrid>
            <w:tr w:rsidR="00C07392" w:rsidRPr="00BA345D" w:rsidTr="00C07392">
              <w:tc>
                <w:tcPr>
                  <w:tcW w:w="0" w:type="auto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07392" w:rsidRPr="00BA345D" w:rsidRDefault="00C07392" w:rsidP="00C07392">
                  <w:pPr>
                    <w:spacing w:after="0" w:line="360" w:lineRule="auto"/>
                    <w:jc w:val="center"/>
                    <w:rPr>
                      <w:rFonts w:ascii="Arial" w:hAnsi="Arial" w:cs="Arial"/>
                    </w:rPr>
                  </w:pPr>
                  <w:r w:rsidRPr="00BA345D">
                    <w:rPr>
                      <w:rFonts w:ascii="Arial" w:hAnsi="Arial" w:cs="Arial"/>
                    </w:rPr>
                    <w:t>–2</w:t>
                  </w:r>
                </w:p>
              </w:tc>
              <w:tc>
                <w:tcPr>
                  <w:tcW w:w="74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07392" w:rsidRPr="00BA345D" w:rsidRDefault="00481125" w:rsidP="00C07392">
                  <w:pPr>
                    <w:spacing w:after="0" w:line="360" w:lineRule="auto"/>
                    <w:jc w:val="center"/>
                    <w:rPr>
                      <w:rFonts w:ascii="Arial" w:hAnsi="Arial" w:cs="Arial"/>
                      <w:b/>
                      <w:color w:val="D9D9D9"/>
                    </w:rPr>
                  </w:pPr>
                  <w:r>
                    <w:rPr>
                      <w:rFonts w:ascii="Arial" w:hAnsi="Arial" w:cs="Arial"/>
                      <w:b/>
                      <w:noProof/>
                      <w:color w:val="D9D9D9"/>
                      <w:lang w:eastAsia="de-DE"/>
                    </w:rPr>
                    <w:pict>
                      <v:rect id="Rectangle 324" o:spid="_x0000_s1407" style="position:absolute;left:0;text-align:left;margin-left:5.3pt;margin-top:.5pt;width:14.2pt;height:10.65pt;z-index:251648000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" strokeweight=".5pt"/>
                    </w:pict>
                  </w:r>
                </w:p>
              </w:tc>
              <w:tc>
                <w:tcPr>
                  <w:tcW w:w="85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07392" w:rsidRPr="00BA345D" w:rsidRDefault="00C07392" w:rsidP="00C07392">
                  <w:pPr>
                    <w:spacing w:after="0" w:line="360" w:lineRule="auto"/>
                    <w:jc w:val="center"/>
                    <w:rPr>
                      <w:rFonts w:ascii="Arial" w:hAnsi="Arial" w:cs="Arial"/>
                    </w:rPr>
                  </w:pPr>
                  <w:r w:rsidRPr="00BA345D">
                    <w:rPr>
                      <w:rFonts w:ascii="Arial" w:hAnsi="Arial" w:cs="Arial"/>
                    </w:rPr>
                    <w:t>0</w:t>
                  </w:r>
                </w:p>
              </w:tc>
            </w:tr>
            <w:tr w:rsidR="00C07392" w:rsidRPr="00BA345D" w:rsidTr="00C07392">
              <w:tc>
                <w:tcPr>
                  <w:tcW w:w="706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07392" w:rsidRPr="00BA345D" w:rsidRDefault="00C07392" w:rsidP="00C07392">
                  <w:pPr>
                    <w:spacing w:after="0" w:line="360" w:lineRule="auto"/>
                    <w:jc w:val="center"/>
                    <w:rPr>
                      <w:rFonts w:ascii="Arial" w:hAnsi="Arial" w:cs="Arial"/>
                    </w:rPr>
                  </w:pPr>
                  <w:r w:rsidRPr="00BA345D">
                    <w:rPr>
                      <w:rFonts w:ascii="Arial" w:hAnsi="Arial" w:cs="Arial"/>
                      <w:position w:val="-22"/>
                    </w:rPr>
                    <w:object w:dxaOrig="380" w:dyaOrig="580">
                      <v:shape id="_x0000_i1028" type="#_x0000_t75" style="width:18.75pt;height:28.9pt" o:ole="">
                        <v:imagedata r:id="rId20" o:title=""/>
                      </v:shape>
                      <o:OLEObject Type="Embed" ProgID="Equation.DSMT4" ShapeID="_x0000_i1028" DrawAspect="Content" ObjectID="_1446535675" r:id="rId21"/>
                    </w:object>
                  </w:r>
                </w:p>
              </w:tc>
              <w:tc>
                <w:tcPr>
                  <w:tcW w:w="74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07392" w:rsidRPr="00BA345D" w:rsidRDefault="00481125" w:rsidP="00C07392">
                  <w:pPr>
                    <w:spacing w:after="0" w:line="360" w:lineRule="auto"/>
                    <w:jc w:val="center"/>
                    <w:rPr>
                      <w:rFonts w:ascii="Arial" w:hAnsi="Arial" w:cs="Arial"/>
                      <w:b/>
                      <w:color w:val="D9D9D9"/>
                    </w:rPr>
                  </w:pPr>
                  <w:r>
                    <w:rPr>
                      <w:rFonts w:ascii="Arial" w:hAnsi="Arial" w:cs="Arial"/>
                      <w:b/>
                      <w:noProof/>
                      <w:color w:val="D9D9D9"/>
                      <w:lang w:eastAsia="de-DE"/>
                    </w:rPr>
                    <w:pict>
                      <v:rect id="Rectangle 325" o:spid="_x0000_s1408" style="position:absolute;left:0;text-align:left;margin-left:5.3pt;margin-top:7.4pt;width:14.2pt;height:10.65pt;z-index:25164902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" strokeweight=".5pt"/>
                    </w:pict>
                  </w:r>
                </w:p>
              </w:tc>
              <w:tc>
                <w:tcPr>
                  <w:tcW w:w="851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C07392" w:rsidRPr="00BA345D" w:rsidRDefault="00C07392" w:rsidP="00C07392">
                  <w:pPr>
                    <w:spacing w:before="120" w:after="0" w:line="360" w:lineRule="auto"/>
                    <w:jc w:val="center"/>
                    <w:rPr>
                      <w:rFonts w:ascii="Arial" w:hAnsi="Arial" w:cs="Arial"/>
                    </w:rPr>
                  </w:pPr>
                  <w:r w:rsidRPr="00BA345D">
                    <w:rPr>
                      <w:rFonts w:ascii="Arial" w:hAnsi="Arial" w:cs="Arial"/>
                    </w:rPr>
                    <w:t>–0,25</w:t>
                  </w:r>
                </w:p>
              </w:tc>
            </w:tr>
          </w:tbl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/>
              <w:ind w:left="312" w:hanging="284"/>
              <w:rPr>
                <w:rFonts w:ascii="Arial" w:hAnsi="Arial" w:cs="Arial"/>
                <w:lang w:eastAsia="de-DE"/>
              </w:rPr>
            </w:pP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2 P)</w:t>
            </w:r>
          </w:p>
        </w:tc>
      </w:tr>
      <w:tr w:rsidR="00C07392" w:rsidRPr="00BA345D" w:rsidTr="00C07392">
        <w:tc>
          <w:tcPr>
            <w:tcW w:w="7918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  <w:b/>
              </w:rPr>
              <w:t xml:space="preserve">Aufgabe 2 </w:t>
            </w:r>
          </w:p>
        </w:tc>
        <w:tc>
          <w:tcPr>
            <w:tcW w:w="137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  <w:b/>
              </w:rPr>
              <w:t>(4 Punkte)</w:t>
            </w:r>
          </w:p>
        </w:tc>
      </w:tr>
      <w:tr w:rsidR="00C07392" w:rsidRPr="00BA345D" w:rsidTr="00C07392">
        <w:trPr>
          <w:trHeight w:val="255"/>
        </w:trPr>
        <w:tc>
          <w:tcPr>
            <w:tcW w:w="9288" w:type="dxa"/>
            <w:gridSpan w:val="9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after="120" w:line="240" w:lineRule="auto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Berechne.</w:t>
            </w:r>
          </w:p>
        </w:tc>
      </w:tr>
      <w:tr w:rsidR="00C07392" w:rsidRPr="00BA345D" w:rsidTr="00C07392">
        <w:trPr>
          <w:trHeight w:val="377"/>
        </w:trPr>
        <w:tc>
          <w:tcPr>
            <w:tcW w:w="51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 w:line="36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a)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spacing w:after="120" w:line="360" w:lineRule="auto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639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spacing w:after="0" w:line="360" w:lineRule="auto"/>
              <w:ind w:firstLine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3 – 8</w:t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 w:rsidR="00C07392" w:rsidRPr="00BA345D">
              <w:rPr>
                <w:rFonts w:ascii="Arial" w:hAnsi="Arial" w:cs="Arial"/>
              </w:rPr>
              <w:t>=  ________________________</w:t>
            </w:r>
          </w:p>
          <w:p w:rsidR="00C07392" w:rsidRPr="00BA345D" w:rsidRDefault="00C07392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09" w:hanging="283"/>
              <w:jc w:val="left"/>
            </w:pP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 w:line="36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1 P)</w:t>
            </w:r>
          </w:p>
        </w:tc>
      </w:tr>
      <w:tr w:rsidR="00C07392" w:rsidRPr="00BA345D" w:rsidTr="00C07392">
        <w:trPr>
          <w:trHeight w:val="342"/>
        </w:trPr>
        <w:tc>
          <w:tcPr>
            <w:tcW w:w="51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 w:line="36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b)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spacing w:after="120" w:line="360" w:lineRule="auto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639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spacing w:after="0" w:line="360" w:lineRule="auto"/>
              <w:ind w:firstLine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–15) + (–12)</w:t>
            </w:r>
            <w:r>
              <w:rPr>
                <w:rFonts w:ascii="Arial" w:hAnsi="Arial" w:cs="Arial"/>
              </w:rPr>
              <w:tab/>
            </w:r>
            <w:r w:rsidR="00C07392" w:rsidRPr="00BA345D">
              <w:rPr>
                <w:rFonts w:ascii="Arial" w:hAnsi="Arial" w:cs="Arial"/>
              </w:rPr>
              <w:t>=  ________________________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 w:line="36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1 P)</w:t>
            </w:r>
          </w:p>
        </w:tc>
      </w:tr>
      <w:tr w:rsidR="00C07392" w:rsidRPr="00BA345D" w:rsidTr="00C07392">
        <w:trPr>
          <w:trHeight w:val="184"/>
        </w:trPr>
        <w:tc>
          <w:tcPr>
            <w:tcW w:w="51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 w:line="36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c)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spacing w:after="120" w:line="360" w:lineRule="auto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639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after="0" w:line="360" w:lineRule="auto"/>
              <w:ind w:firstLine="284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 xml:space="preserve">23 + 6 – </w:t>
            </w:r>
            <w:r w:rsidR="0055419C">
              <w:rPr>
                <w:rFonts w:ascii="Arial" w:hAnsi="Arial" w:cs="Arial"/>
              </w:rPr>
              <w:t>9</w:t>
            </w:r>
            <w:r w:rsidR="0055419C">
              <w:rPr>
                <w:rFonts w:ascii="Arial" w:hAnsi="Arial" w:cs="Arial"/>
              </w:rPr>
              <w:tab/>
            </w:r>
            <w:r w:rsidR="0055419C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>=  ________________________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 w:line="36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1 P)</w:t>
            </w:r>
          </w:p>
        </w:tc>
      </w:tr>
      <w:tr w:rsidR="00C07392" w:rsidRPr="00BA345D" w:rsidTr="00C07392">
        <w:trPr>
          <w:trHeight w:val="205"/>
        </w:trPr>
        <w:tc>
          <w:tcPr>
            <w:tcW w:w="51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 w:line="36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d)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spacing w:after="120" w:line="360" w:lineRule="auto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639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spacing w:after="120" w:line="360" w:lineRule="auto"/>
              <w:ind w:firstLine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0 – (–15) + (–15)</w:t>
            </w:r>
            <w:r>
              <w:rPr>
                <w:rFonts w:ascii="Arial" w:hAnsi="Arial" w:cs="Arial"/>
              </w:rPr>
              <w:tab/>
            </w:r>
            <w:r w:rsidR="00C07392" w:rsidRPr="00BA345D">
              <w:rPr>
                <w:rFonts w:ascii="Arial" w:hAnsi="Arial" w:cs="Arial"/>
              </w:rPr>
              <w:t>=  ________________________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 w:line="36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1 P)</w:t>
            </w:r>
          </w:p>
        </w:tc>
      </w:tr>
      <w:tr w:rsidR="00C07392" w:rsidRPr="00BA345D" w:rsidTr="00C07392">
        <w:tc>
          <w:tcPr>
            <w:tcW w:w="7918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  <w:b/>
              </w:rPr>
              <w:t xml:space="preserve">Aufgabe 3 </w:t>
            </w:r>
          </w:p>
        </w:tc>
        <w:tc>
          <w:tcPr>
            <w:tcW w:w="137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  <w:b/>
              </w:rPr>
              <w:t>(5 Punkte)</w:t>
            </w:r>
          </w:p>
        </w:tc>
      </w:tr>
      <w:tr w:rsidR="00C07392" w:rsidRPr="00BA345D" w:rsidTr="00C07392">
        <w:tc>
          <w:tcPr>
            <w:tcW w:w="9288" w:type="dxa"/>
            <w:gridSpan w:val="9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after="120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Löse die Aufgaben.</w:t>
            </w:r>
          </w:p>
        </w:tc>
      </w:tr>
      <w:tr w:rsidR="00C07392" w:rsidRPr="00BA345D" w:rsidTr="00C07392">
        <w:trPr>
          <w:trHeight w:val="377"/>
        </w:trPr>
        <w:tc>
          <w:tcPr>
            <w:tcW w:w="51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a)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639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477"/>
                <w:tab w:val="center" w:pos="4536"/>
              </w:tabs>
              <w:spacing w:after="120" w:line="240" w:lineRule="auto"/>
              <w:ind w:left="34" w:hanging="6"/>
              <w:jc w:val="left"/>
            </w:pPr>
            <w:r w:rsidRPr="00BA345D">
              <w:t xml:space="preserve"> (–8) ∙ (–5)</w:t>
            </w:r>
            <w:r w:rsidRPr="00BA345D">
              <w:tab/>
            </w:r>
            <w:r w:rsidR="0055419C">
              <w:t xml:space="preserve">   </w:t>
            </w:r>
            <w:r w:rsidRPr="00BA345D">
              <w:t>=</w:t>
            </w:r>
            <w:r w:rsidR="0055419C">
              <w:t xml:space="preserve"> </w:t>
            </w:r>
            <w:r w:rsidR="0055419C" w:rsidRPr="00BA345D">
              <w:t>________________________</w:t>
            </w:r>
            <w:r w:rsidRPr="00BA345D">
              <w:tab/>
              <w:t xml:space="preserve"> 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1 P)</w:t>
            </w:r>
          </w:p>
        </w:tc>
      </w:tr>
      <w:tr w:rsidR="00C07392" w:rsidRPr="00BA345D" w:rsidTr="00C07392">
        <w:trPr>
          <w:trHeight w:val="342"/>
        </w:trPr>
        <w:tc>
          <w:tcPr>
            <w:tcW w:w="51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b)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639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477"/>
                <w:tab w:val="center" w:pos="4536"/>
              </w:tabs>
              <w:spacing w:after="120" w:line="240" w:lineRule="auto"/>
              <w:ind w:left="34" w:hanging="6"/>
              <w:jc w:val="left"/>
            </w:pPr>
            <w:r w:rsidRPr="00BA345D">
              <w:t xml:space="preserve"> (+8) ∙ (–5)</w:t>
            </w:r>
            <w:r w:rsidRPr="00BA345D">
              <w:tab/>
            </w:r>
            <w:r w:rsidR="0055419C">
              <w:t xml:space="preserve">   </w:t>
            </w:r>
            <w:r w:rsidRPr="00BA345D">
              <w:t xml:space="preserve">= </w:t>
            </w:r>
            <w:r w:rsidR="0055419C" w:rsidRPr="00BA345D">
              <w:t>________________________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1 P)</w:t>
            </w:r>
          </w:p>
        </w:tc>
      </w:tr>
      <w:tr w:rsidR="00C07392" w:rsidRPr="00BA345D" w:rsidTr="00C07392">
        <w:trPr>
          <w:trHeight w:val="184"/>
        </w:trPr>
        <w:tc>
          <w:tcPr>
            <w:tcW w:w="51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c)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639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spacing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(–80) : (+4)  </w:t>
            </w:r>
            <w:r w:rsidR="00C07392" w:rsidRPr="00BA345D">
              <w:rPr>
                <w:rFonts w:ascii="Arial" w:hAnsi="Arial" w:cs="Arial"/>
              </w:rPr>
              <w:t>=</w:t>
            </w:r>
            <w:r>
              <w:rPr>
                <w:rFonts w:ascii="Arial" w:hAnsi="Arial" w:cs="Arial"/>
              </w:rPr>
              <w:t xml:space="preserve"> </w:t>
            </w:r>
            <w:r w:rsidR="00C07392" w:rsidRPr="00BA345D">
              <w:rPr>
                <w:rFonts w:ascii="Arial" w:hAnsi="Arial" w:cs="Arial"/>
              </w:rPr>
              <w:t xml:space="preserve"> </w:t>
            </w:r>
            <w:r w:rsidRPr="00BA345D">
              <w:rPr>
                <w:rFonts w:ascii="Arial" w:hAnsi="Arial" w:cs="Arial"/>
              </w:rPr>
              <w:t>________________________</w:t>
            </w:r>
            <w:r w:rsidR="00C07392" w:rsidRPr="00BA345D">
              <w:rPr>
                <w:rFonts w:ascii="Arial" w:hAnsi="Arial" w:cs="Arial"/>
              </w:rPr>
              <w:tab/>
              <w:t xml:space="preserve"> 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1 P)</w:t>
            </w:r>
          </w:p>
        </w:tc>
      </w:tr>
      <w:tr w:rsidR="00C07392" w:rsidRPr="00BA345D" w:rsidTr="00C07392">
        <w:trPr>
          <w:trHeight w:val="205"/>
        </w:trPr>
        <w:tc>
          <w:tcPr>
            <w:tcW w:w="51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d)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639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477"/>
                <w:tab w:val="center" w:pos="4536"/>
              </w:tabs>
              <w:spacing w:after="120" w:line="240" w:lineRule="auto"/>
              <w:ind w:left="34" w:hanging="6"/>
              <w:jc w:val="left"/>
              <w:rPr>
                <w:noProof/>
              </w:rPr>
            </w:pPr>
            <w:r w:rsidRPr="00BA345D">
              <w:t xml:space="preserve">(+80) : (+4) </w:t>
            </w:r>
            <w:r w:rsidRPr="00BA345D">
              <w:tab/>
              <w:t>=</w:t>
            </w:r>
            <w:r w:rsidR="0055419C">
              <w:t xml:space="preserve"> </w:t>
            </w:r>
            <w:r w:rsidR="0055419C" w:rsidRPr="00BA345D">
              <w:t>________________________</w:t>
            </w:r>
            <w:r w:rsidRPr="00BA345D">
              <w:tab/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1 P)</w:t>
            </w:r>
          </w:p>
        </w:tc>
      </w:tr>
      <w:tr w:rsidR="00C07392" w:rsidRPr="00BA345D" w:rsidTr="00C07392">
        <w:trPr>
          <w:trHeight w:val="454"/>
        </w:trPr>
        <w:tc>
          <w:tcPr>
            <w:tcW w:w="51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e)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639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34"/>
              </w:tabs>
              <w:spacing w:after="120"/>
              <w:ind w:left="113" w:firstLine="3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(–3) : 0      </w:t>
            </w:r>
            <w:r w:rsidR="00C07392" w:rsidRPr="00BA345D">
              <w:rPr>
                <w:rFonts w:ascii="Arial" w:hAnsi="Arial" w:cs="Arial"/>
              </w:rPr>
              <w:t>=</w:t>
            </w:r>
            <w:r w:rsidR="00C07392"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>________________________</w:t>
            </w:r>
            <w:r w:rsidR="00C07392" w:rsidRPr="00BA345D">
              <w:rPr>
                <w:rFonts w:ascii="Arial" w:hAnsi="Arial" w:cs="Arial"/>
              </w:rPr>
              <w:t xml:space="preserve"> 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1 P)</w:t>
            </w:r>
          </w:p>
        </w:tc>
      </w:tr>
      <w:tr w:rsidR="00C07392" w:rsidRPr="00BA345D" w:rsidTr="00C07392">
        <w:tc>
          <w:tcPr>
            <w:tcW w:w="7918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</w:rPr>
              <w:br w:type="page"/>
            </w:r>
            <w:r w:rsidRPr="00BA345D">
              <w:rPr>
                <w:rFonts w:ascii="Arial" w:hAnsi="Arial" w:cs="Arial"/>
                <w:b/>
              </w:rPr>
              <w:t>Aufgabe 4</w:t>
            </w:r>
          </w:p>
        </w:tc>
        <w:tc>
          <w:tcPr>
            <w:tcW w:w="137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  <w:b/>
              </w:rPr>
              <w:t>(3 Punkte)</w:t>
            </w:r>
          </w:p>
        </w:tc>
      </w:tr>
      <w:tr w:rsidR="00C07392" w:rsidRPr="00BA345D" w:rsidTr="00C07392">
        <w:trPr>
          <w:trHeight w:val="454"/>
        </w:trPr>
        <w:tc>
          <w:tcPr>
            <w:tcW w:w="9288" w:type="dxa"/>
            <w:gridSpan w:val="9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after="120" w:line="240" w:lineRule="auto"/>
              <w:ind w:left="284" w:hanging="284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Setze eines der Zeichen „+“ oder „–“ so ein, dass wahre Aussagen entstehen.</w:t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</w:p>
        </w:tc>
      </w:tr>
      <w:tr w:rsidR="00C07392" w:rsidRPr="00BA345D" w:rsidTr="0055419C">
        <w:trPr>
          <w:trHeight w:val="340"/>
        </w:trPr>
        <w:tc>
          <w:tcPr>
            <w:tcW w:w="51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 w:line="24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a)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spacing w:before="120" w:after="120" w:line="240" w:lineRule="auto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662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before="120" w:after="120" w:line="240" w:lineRule="auto"/>
              <w:ind w:left="425" w:hanging="425"/>
              <w:jc w:val="center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</w:rPr>
              <w:t>–7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481125" w:rsidP="00C07392">
            <w:pPr>
              <w:spacing w:before="120" w:after="120" w:line="240" w:lineRule="auto"/>
              <w:rPr>
                <w:rFonts w:ascii="Arial" w:hAnsi="Arial" w:cs="Arial"/>
                <w:b/>
                <w:sz w:val="24"/>
              </w:rPr>
            </w:pPr>
            <w:r w:rsidRPr="00481125">
              <w:rPr>
                <w:rFonts w:ascii="Arial" w:hAnsi="Arial" w:cs="Arial"/>
                <w:b/>
                <w:noProof/>
                <w:lang w:eastAsia="de-DE"/>
              </w:rPr>
              <w:pict>
                <v:rect id="Rectangle 332" o:spid="_x0000_s1409" style="position:absolute;margin-left:1.6pt;margin-top:5.65pt;width:14.15pt;height:10.75pt;z-index:25165004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" strokeweight=".5pt"/>
              </w:pic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before="120" w:after="120" w:line="240" w:lineRule="auto"/>
              <w:ind w:left="425" w:hanging="425"/>
              <w:jc w:val="center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8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before="120" w:after="120" w:line="240" w:lineRule="auto"/>
              <w:ind w:left="425" w:hanging="425"/>
              <w:jc w:val="center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=</w:t>
            </w:r>
          </w:p>
        </w:tc>
        <w:tc>
          <w:tcPr>
            <w:tcW w:w="50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before="120" w:after="120" w:line="240" w:lineRule="auto"/>
              <w:ind w:left="425" w:hanging="425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–15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 w:line="24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1 P)</w:t>
            </w:r>
          </w:p>
        </w:tc>
      </w:tr>
      <w:tr w:rsidR="00C07392" w:rsidRPr="00BA345D" w:rsidTr="0055419C">
        <w:trPr>
          <w:trHeight w:val="342"/>
        </w:trPr>
        <w:tc>
          <w:tcPr>
            <w:tcW w:w="51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 w:line="24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b)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spacing w:before="120" w:after="120" w:line="240" w:lineRule="auto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662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before="120" w:after="120" w:line="240" w:lineRule="auto"/>
              <w:jc w:val="center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–3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07392" w:rsidRPr="00BA345D" w:rsidRDefault="00481125" w:rsidP="00C07392">
            <w:pPr>
              <w:spacing w:before="120" w:after="120" w:line="24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de-DE"/>
              </w:rPr>
              <w:pict>
                <v:rect id="Rectangle 333" o:spid="_x0000_s1410" style="position:absolute;left:0;text-align:left;margin-left:1.4pt;margin-top:5.4pt;width:14.15pt;height:10.75pt;z-index:251651072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" strokeweight=".5pt"/>
              </w:pic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before="120" w:after="120" w:line="240" w:lineRule="auto"/>
              <w:jc w:val="center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3,5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before="120" w:after="120" w:line="240" w:lineRule="auto"/>
              <w:jc w:val="center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=</w:t>
            </w:r>
          </w:p>
        </w:tc>
        <w:tc>
          <w:tcPr>
            <w:tcW w:w="50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before="120" w:after="120" w:line="240" w:lineRule="auto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 xml:space="preserve"> 0,5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 w:line="24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1 P)</w:t>
            </w:r>
          </w:p>
        </w:tc>
      </w:tr>
      <w:tr w:rsidR="00C07392" w:rsidRPr="00BA345D" w:rsidTr="0055419C">
        <w:trPr>
          <w:trHeight w:val="340"/>
        </w:trPr>
        <w:tc>
          <w:tcPr>
            <w:tcW w:w="51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 w:line="24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c)</w:t>
            </w:r>
          </w:p>
        </w:tc>
        <w:tc>
          <w:tcPr>
            <w:tcW w:w="42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spacing w:before="120" w:after="120" w:line="240" w:lineRule="auto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662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before="120" w:after="120" w:line="240" w:lineRule="auto"/>
              <w:ind w:left="352" w:hanging="352"/>
              <w:jc w:val="center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–25</w:t>
            </w:r>
          </w:p>
        </w:tc>
        <w:tc>
          <w:tcPr>
            <w:tcW w:w="6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07392" w:rsidRPr="00BA345D" w:rsidRDefault="00481125" w:rsidP="00C07392">
            <w:pPr>
              <w:spacing w:before="120" w:after="120" w:line="240" w:lineRule="auto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de-DE"/>
              </w:rPr>
              <w:pict>
                <v:rect id="Rectangle 334" o:spid="_x0000_s1411" style="position:absolute;left:0;text-align:left;margin-left:1.2pt;margin-top:6.7pt;width:14.15pt;height:10.75pt;z-index:251652096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" strokeweight=".5pt"/>
              </w:pict>
            </w:r>
          </w:p>
        </w:tc>
        <w:tc>
          <w:tcPr>
            <w:tcW w:w="708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before="120" w:after="120" w:line="240" w:lineRule="auto"/>
              <w:ind w:left="352" w:hanging="352"/>
              <w:jc w:val="center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12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before="120" w:after="120" w:line="240" w:lineRule="auto"/>
              <w:ind w:left="352" w:hanging="352"/>
              <w:jc w:val="center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=</w:t>
            </w:r>
          </w:p>
        </w:tc>
        <w:tc>
          <w:tcPr>
            <w:tcW w:w="50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before="120" w:after="120" w:line="240" w:lineRule="auto"/>
              <w:ind w:left="352" w:hanging="352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–13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 w:line="24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1 P)</w:t>
            </w:r>
          </w:p>
        </w:tc>
      </w:tr>
    </w:tbl>
    <w:p w:rsidR="00C07392" w:rsidRDefault="00C07392" w:rsidP="00C07392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10"/>
        <w:gridCol w:w="24"/>
        <w:gridCol w:w="399"/>
        <w:gridCol w:w="26"/>
        <w:gridCol w:w="6804"/>
        <w:gridCol w:w="155"/>
        <w:gridCol w:w="654"/>
        <w:gridCol w:w="716"/>
      </w:tblGrid>
      <w:tr w:rsidR="00C07392" w:rsidRPr="00BA345D" w:rsidTr="00C07392">
        <w:tc>
          <w:tcPr>
            <w:tcW w:w="7918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  <w:b/>
              </w:rPr>
              <w:t xml:space="preserve">Aufgabe 5 </w:t>
            </w:r>
          </w:p>
        </w:tc>
        <w:tc>
          <w:tcPr>
            <w:tcW w:w="137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  <w:b/>
              </w:rPr>
              <w:t>(6 Punkte)</w:t>
            </w:r>
          </w:p>
        </w:tc>
      </w:tr>
      <w:tr w:rsidR="00C07392" w:rsidRPr="008D07DB" w:rsidTr="00C07392">
        <w:trPr>
          <w:trHeight w:val="6091"/>
        </w:trPr>
        <w:tc>
          <w:tcPr>
            <w:tcW w:w="9288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:rsidR="00C07392" w:rsidRPr="00AF1087" w:rsidRDefault="00C07392" w:rsidP="00C07392">
            <w:pPr>
              <w:spacing w:after="120" w:line="240" w:lineRule="auto"/>
              <w:rPr>
                <w:rFonts w:cs="Arial"/>
              </w:rPr>
            </w:pPr>
            <w:r w:rsidRPr="008D07DB">
              <w:rPr>
                <w:rFonts w:cs="Arial"/>
                <w:sz w:val="24"/>
              </w:rPr>
              <w:tab/>
            </w:r>
            <w:r w:rsidRPr="008D07DB">
              <w:rPr>
                <w:rFonts w:cs="Arial"/>
                <w:sz w:val="24"/>
              </w:rPr>
              <w:tab/>
            </w:r>
            <w:r w:rsidRPr="008D07DB">
              <w:rPr>
                <w:rFonts w:cs="Arial"/>
                <w:sz w:val="24"/>
              </w:rPr>
              <w:tab/>
            </w:r>
            <w:r w:rsidRPr="008D07DB">
              <w:rPr>
                <w:rFonts w:cs="Arial"/>
                <w:sz w:val="24"/>
              </w:rPr>
              <w:tab/>
            </w:r>
            <w:r w:rsidRPr="008D07DB">
              <w:rPr>
                <w:rFonts w:cs="Arial"/>
                <w:sz w:val="24"/>
              </w:rPr>
              <w:tab/>
            </w:r>
            <w:r w:rsidRPr="008D07DB">
              <w:rPr>
                <w:rFonts w:cs="Arial"/>
                <w:sz w:val="24"/>
              </w:rPr>
              <w:tab/>
              <w:t xml:space="preserve"> </w:t>
            </w:r>
            <w:r w:rsidR="00481125">
              <w:rPr>
                <w:rFonts w:cs="Arial"/>
                <w:noProof/>
                <w:lang w:eastAsia="de-DE"/>
              </w:rPr>
              <w:pict>
                <v:group id="Group 2" o:spid="_x0000_s1279" style="position:absolute;margin-left:14.65pt;margin-top:8.15pt;width:389.9pt;height:283.45pt;z-index:251641856;mso-position-horizontal-relative:text;mso-position-vertical-relative:text" coordorigin="1680,2966" coordsize="7798,5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">
                  <v:shape id="Text Box 3" o:spid="_x0000_s1280" type="#_x0000_t202" style="position:absolute;left:7768;top:2966;width:1710;height:42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FHHZ8IA&#10;AADbAAAADwAAAGRycy9kb3ducmV2LnhtbESP3YrCMBSE7xd8h3AEbxZNFVdrNcoqKN768wCnzbEt&#10;Nielydr69kYQ9nKYmW+Y1aYzlXhQ40rLCsajCARxZnXJuYLrZT+MQTiPrLGyTAqe5GCz7n2tMNG2&#10;5RM9zj4XAcIuQQWF93UipcsKMuhGtiYO3s02Bn2QTS51g22Am0pOomgmDZYcFgqsaVdQdj//GQW3&#10;Y/v9s2jTg7/OT9PZFst5ap9KDfrd7xKEp87/hz/to1YQL+D9JfwAuX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UcdnwgAAANsAAAAPAAAAAAAAAAAAAAAAAJgCAABkcnMvZG93&#10;bnJldi54bWxQSwUGAAAAAAQABAD1AAAAhwMAAAAA&#10;" stroked="f">
                    <v:textbox style="mso-next-textbox:#Text Box 3">
                      <w:txbxContent>
                        <w:p w:rsidR="0080295D" w:rsidRPr="00BA345D" w:rsidRDefault="0080295D" w:rsidP="00C07392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:rsidR="0080295D" w:rsidRPr="00BA345D" w:rsidRDefault="0080295D" w:rsidP="00C07392">
                          <w:pPr>
                            <w:rPr>
                              <w:rFonts w:ascii="Arial" w:hAnsi="Arial" w:cs="Arial"/>
                            </w:rPr>
                          </w:pPr>
                        </w:p>
                        <w:p w:rsidR="0080295D" w:rsidRDefault="0080295D" w:rsidP="00C07392"/>
                        <w:p w:rsidR="0080295D" w:rsidRDefault="0080295D" w:rsidP="00C07392"/>
                      </w:txbxContent>
                    </v:textbox>
                  </v:shape>
                  <v:shape id="Text Box 4" o:spid="_x0000_s1281" type="#_x0000_t202" style="position:absolute;left:5449;top:5801;width:435;height:4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VPWo7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/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xU9ajvwAAANsAAAAPAAAAAAAAAAAAAAAAAJgCAABkcnMvZG93bnJl&#10;di54bWxQSwUGAAAAAAQABAD1AAAAhAMAAAAA&#10;" filled="f" stroked="f">
                    <v:textbox style="mso-next-textbox:#Text Box 4">
                      <w:txbxContent>
                        <w:p w:rsidR="0080295D" w:rsidRDefault="0080295D" w:rsidP="00C07392">
                          <w:r>
                            <w:t>A</w:t>
                          </w:r>
                        </w:p>
                      </w:txbxContent>
                    </v:textbox>
                  </v:shape>
                  <v:group id="Group 5" o:spid="_x0000_s1282" style="position:absolute;left:5624;top:5751;width:71;height:135" coordorigin="5629,14127" coordsize="71,1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+iZNvFAAAA2wAA&#10;AA8AAAAAAAAAAAAAAAAAqgIAAGRycy9kb3ducmV2LnhtbFBLBQYAAAAABAAEAPoAAACcAwAAAAA=&#10;">
                    <v:shape id="AutoShape 6" o:spid="_x0000_s1283" type="#_x0000_t32" style="position:absolute;left:5629;top:14127;width:71;height:13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SyC8QAAADbAAAADwAAAGRycy9kb3ducmV2LnhtbESPQWsCMRSE74L/ITzBi9SsgtJujbIV&#10;BC140Lb3181zE9y8bDdRt/++KQgeh5n5hlmsOleLK7XBelYwGWcgiEuvLVcKPj82T88gQkTWWHsm&#10;Bb8UYLXs9xaYa3/jA12PsRIJwiFHBSbGJpcylIYchrFviJN38q3DmGRbSd3iLcFdLadZNpcOLacF&#10;gw2tDZXn48Up2O8mb8W3sbv3w4/dzzZFfalGX0oNB13xCiJSFx/he3urFbxM4f9L+gFy+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RLILxAAAANsAAAAPAAAAAAAAAAAA&#10;AAAAAKECAABkcnMvZG93bnJldi54bWxQSwUGAAAAAAQABAD5AAAAkgMAAAAA&#10;"/>
                    <v:shape id="AutoShape 7" o:spid="_x0000_s1284" type="#_x0000_t32" style="position:absolute;left:5629;top:14127;width:71;height:13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yne8QAAADbAAAADwAAAGRycy9kb3ducmV2LnhtbESPQWsCMRSE74X+h/AEL0Wza0F0a5RS&#10;EMSDUN2Dx0fyuru4edkmcV3/vSkUPA4z8w2z2gy2FT350DhWkE8zEMTamYYrBeVpO1mACBHZYOuY&#10;FNwpwGb9+rLCwrgbf1N/jJVIEA4FKqhj7Aopg67JYpi6jjh5P85bjEn6ShqPtwS3rZxl2VxabDgt&#10;1NjRV036crxaBc2+PJT922/0erHPzz4Pp3OrlRqPhs8PEJGG+Az/t3dGwfId/r6kHyD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Kd7xAAAANsAAAAPAAAAAAAAAAAA&#10;AAAAAKECAABkcnMvZG93bnJldi54bWxQSwUGAAAAAAQABAD5AAAAkgMAAAAA&#10;"/>
                  </v:group>
                  <v:shape id="Text Box 8" o:spid="_x0000_s1285" type="#_x0000_t202" style="position:absolute;left:4308;top:7498;width:435;height:4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  <v:textbox style="mso-next-textbox:#Text Box 8">
                      <w:txbxContent>
                        <w:p w:rsidR="0080295D" w:rsidRDefault="0080295D" w:rsidP="00C07392">
                          <w:r>
                            <w:t>B</w:t>
                          </w:r>
                        </w:p>
                      </w:txbxContent>
                    </v:textbox>
                  </v:shape>
                  <v:group id="Group 9" o:spid="_x0000_s1286" style="position:absolute;left:4483;top:7448;width:71;height:135" coordorigin="5629,14127" coordsize="71,1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  <v:shape id="AutoShape 10" o:spid="_x0000_s1287" type="#_x0000_t32" style="position:absolute;left:5629;top:14127;width:71;height:13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+0CMUAAADbAAAADwAAAGRycy9kb3ducmV2LnhtbESPQWsCMRSE7wX/Q3hCL6VmFSrt1iir&#10;IFTBg9v2/rp5boKbl3UTdfvvTaHgcZiZb5jZoneNuFAXrGcF41EGgrjy2nKt4Otz/fwKIkRkjY1n&#10;UvBLARbzwcMMc+2vvKdLGWuRIBxyVGBibHMpQ2XIYRj5ljh5B985jEl2tdQdXhPcNXKSZVPp0HJa&#10;MNjSylB1LM9OwW4zXhY/xm62+5PdvayL5lw/fSv1OOyLdxCR+ngP/7c/tIK3Kfx9ST9Azm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n+0CMUAAADbAAAADwAAAAAAAAAA&#10;AAAAAAChAgAAZHJzL2Rvd25yZXYueG1sUEsFBgAAAAAEAAQA+QAAAJMDAAAAAA==&#10;"/>
                    <v:shape id="AutoShape 11" o:spid="_x0000_s1288" type="#_x0000_t32" style="position:absolute;left:5629;top:14127;width:71;height:13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eheMQAAADbAAAADwAAAGRycy9kb3ducmV2LnhtbESPQWsCMRSE74X+h/AEL0Wz66Hq1iil&#10;IIgHoboHj4/kdXdx87JN4rr+e1MoeBxm5htmtRlsK3ryoXGsIJ9mIIi1Mw1XCsrTdrIAESKywdYx&#10;KbhTgM369WWFhXE3/qb+GCuRIBwKVFDH2BVSBl2TxTB1HXHyfpy3GJP0lTQebwluWznLsndpseG0&#10;UGNHXzXpy/FqFTT78lD2b7/R68U+P/s8nM6tVmo8Gj4/QEQa4jP8394ZBcs5/H1JP0C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N6F4xAAAANsAAAAPAAAAAAAAAAAA&#10;AAAAAKECAABkcnMvZG93bnJldi54bWxQSwUGAAAAAAQABAD5AAAAkgMAAAAA&#10;"/>
                  </v:group>
                  <v:shape id="Text Box 12" o:spid="_x0000_s1289" type="#_x0000_t202" style="position:absolute;left:2317;top:6090;width:435;height:4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Xapb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7H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PJdqlvwAAANsAAAAPAAAAAAAAAAAAAAAAAJgCAABkcnMvZG93bnJl&#10;di54bWxQSwUGAAAAAAQABAD1AAAAhAMAAAAA&#10;" filled="f" stroked="f">
                    <v:textbox style="mso-next-textbox:#Text Box 12">
                      <w:txbxContent>
                        <w:p w:rsidR="0080295D" w:rsidRDefault="0080295D" w:rsidP="00C07392">
                          <w:r>
                            <w:t>C</w:t>
                          </w:r>
                        </w:p>
                      </w:txbxContent>
                    </v:textbox>
                  </v:shape>
                  <v:group id="Group 13" o:spid="_x0000_s1290" style="position:absolute;left:2492;top:6040;width:71;height:135" coordorigin="5629,14127" coordsize="71,1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dRo3cQAAADbAAAADwAAAGRycy9kb3ducmV2LnhtbESPQYvCMBSE78L+h/CE&#10;vWnaXZS1GkXEXTyIoC6It0fzbIvNS2liW/+9EQSPw8x8w8wWnSlFQ7UrLCuIhxEI4tTqgjMF/8ff&#10;wQ8I55E1lpZJwZ0cLOYfvRkm2ra8p+bgMxEg7BJUkHtfJVK6NCeDbmgr4uBdbG3QB1lnUtfYBrgp&#10;5VcUjaXBgsNCjhWtckqvh5tR8Ndiu/yO1832elndz8fR7rSNSanPfrecgvDU+Xf41d5oBZMJ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dRo3cQAAADbAAAA&#10;DwAAAAAAAAAAAAAAAACqAgAAZHJzL2Rvd25yZXYueG1sUEsFBgAAAAAEAAQA+gAAAJsDAAAAAA==&#10;">
                    <v:shape id="AutoShape 14" o:spid="_x0000_s1291" type="#_x0000_t32" style="position:absolute;left:5629;top:14127;width:71;height:13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miCw8YAAADc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/ELw5RmZQC+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ogsPGAAAA3AAAAA8AAAAAAAAA&#10;AAAAAAAAoQIAAGRycy9kb3ducmV2LnhtbFBLBQYAAAAABAAEAPkAAACUAwAAAAA=&#10;"/>
                    <v:shape id="AutoShape 15" o:spid="_x0000_s1292" type="#_x0000_t32" style="position:absolute;left:5629;top:14127;width:71;height:13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WnM8EAAADcAAAADwAAAGRycy9kb3ducmV2LnhtbERPTYvCMBC9C/sfwizsRTTtHkSqUWRh&#10;QTwsqD14HJKxLTaTmsTa/fdGELzN433Ocj3YVvTkQ+NYQT7NQBBrZxquFJTH38kcRIjIBlvHpOCf&#10;AqxXH6MlFsbdeU/9IVYihXAoUEEdY1dIGXRNFsPUdcSJOztvMSboK2k83lO4beV3ls2kxYZTQ40d&#10;/dSkL4ebVdDsyr+yH1+j1/NdfvJ5OJ5ardTX57BZgIg0xLf45d6aND/L4flMukCu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xaczwQAAANwAAAAPAAAAAAAAAAAAAAAA&#10;AKECAABkcnMvZG93bnJldi54bWxQSwUGAAAAAAQABAD5AAAAjwMAAAAA&#10;"/>
                  </v:group>
                  <v:shape id="Text Box 16" o:spid="_x0000_s1293" type="#_x0000_t202" style="position:absolute;left:3311;top:5621;width:435;height:40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  <v:textbox style="mso-next-textbox:#Text Box 16">
                      <w:txbxContent>
                        <w:p w:rsidR="0080295D" w:rsidRDefault="0080295D" w:rsidP="00C07392"/>
                      </w:txbxContent>
                    </v:textbox>
                  </v:shape>
                  <v:shape id="Text Box 17" o:spid="_x0000_s1294" type="#_x0000_t202" style="position:absolute;left:1680;top:2966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3nO1MEA&#10;AADcAAAADwAAAGRycy9kb3ducmV2LnhtbERPzWoCMRC+F/oOYQrealZLxa5GKS2C1NOufYBhM24W&#10;N5OQxHV9e1MoeJuP73fW29H2YqAQO8cKZtMCBHHjdMetgt/j7nUJIiZkjb1jUnCjCNvN89MaS+2u&#10;XNFQp1bkEI4lKjAp+VLK2BiyGKfOE2fu5ILFlGFopQ54zeG2l/OiWEiLHecGg56+DDXn+mIVyN1+&#10;Zofz7RC+F+a9qqP/+ai8UpOX8XMFItGYHuJ/917n+cUb/D2TL5Cb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t5ztTBAAAA3AAAAA8AAAAAAAAAAAAAAAAAmAIAAGRycy9kb3du&#10;cmV2LnhtbFBLBQYAAAAABAAEAPUAAACGAwAAAAA=&#10;" filled="f" strokecolor="#a5a5a5">
                    <o:lock v:ext="edit" aspectratio="t"/>
                    <v:textbox style="mso-next-textbox:#Text Box 17">
                      <w:txbxContent>
                        <w:p w:rsidR="0080295D" w:rsidRPr="002E04D8" w:rsidRDefault="0080295D" w:rsidP="00C07392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</w:p>
                      </w:txbxContent>
                    </v:textbox>
                  </v:shape>
                  <v:line id="Line 18" o:spid="_x0000_s1295" style="position:absolute;visibility:visible" from="1680,2966" to="1680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UmNMAAAADcAAAADwAAAGRycy9kb3ducmV2LnhtbERPzYrCMBC+C75DGMGbpi4iu12j6IIg&#10;ggdbH2Bopk0xmZQma7tvbxYW9jYf3+9s96Oz4kl9aD0rWC0zEMSV1y03Cu7lafEOIkRkjdYzKfih&#10;APvddLLFXPuBb/QsYiNSCIccFZgYu1zKUBlyGJa+I05c7XuHMcG+kbrHIYU7K9+ybCMdtpwaDHb0&#10;Zah6FN9OwW3gem3r46ksbLiU5lp/3Fup1Hw2Hj5BRBrjv/jPfdZpfraG32fSBXL3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Y1JjTAAAAA3AAAAA8AAAAAAAAAAAAAAAAA&#10;oQIAAGRycy9kb3ducmV2LnhtbFBLBQYAAAAABAAEAPkAAACOAwAAAAA=&#10;" strokecolor="#a5a5a5">
                    <o:lock v:ext="edit" aspectratio="t"/>
                  </v:line>
                  <v:line id="Line 19" o:spid="_x0000_s1296" style="position:absolute;visibility:visible" from="1963,2966" to="1963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mDr8EAAADcAAAADwAAAGRycy9kb3ducmV2LnhtbERPS2rDMBDdB3oHMYHsEjklLa1rObSB&#10;QCl0ETsHGKyxZSqNjKXE7u2rQiC7ebzvFPvZWXGlMfSeFWw3GQjixuueOwXn+rh+AREiskbrmRT8&#10;UoB9+bAoMNd+4hNdq9iJFMIhRwUmxiGXMjSGHIaNH4gT1/rRYUxw7KQecUrhzsrHLHuWDntODQYH&#10;OhhqfqqLU3CauN3Z9uNYVzZ81ea7fT33UqnVcn5/AxFpjnfxzf2p0/zsCf6fSRfI8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eYOvwQAAANwAAAAPAAAAAAAAAAAAAAAA&#10;AKECAABkcnMvZG93bnJldi54bWxQSwUGAAAAAAQABAD5AAAAjwMAAAAA&#10;" strokecolor="#a5a5a5">
                    <o:lock v:ext="edit" aspectratio="t"/>
                  </v:line>
                  <v:line id="Line 20" o:spid="_x0000_s1297" style="position:absolute;visibility:visible" from="2247,2966" to="2247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sd2MAAAADcAAAADwAAAGRycy9kb3ducmV2LnhtbERPzYrCMBC+C75DGGFvmrqIuF2j6IIg&#10;wh5sfYChmTbFZFKarO2+/UZY8DYf3+9s96Oz4kF9aD0rWC4yEMSV1y03Cm7lab4BESKyRuuZFPxS&#10;gP1uOtlirv3AV3oUsREphEOOCkyMXS5lqAw5DAvfESeu9r3DmGDfSN3jkMKdle9ZtpYOW04NBjv6&#10;MlTdix+n4DpwvbL18VQWNlxK811/3Fqp1NtsPHyCiDTGl/jffdZpfraG5zPpArn7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mrHdjAAAAA3AAAAA8AAAAAAAAAAAAAAAAA&#10;oQIAAGRycy9kb3ducmV2LnhtbFBLBQYAAAAABAAEAPkAAACOAwAAAAA=&#10;" strokecolor="#a5a5a5">
                    <o:lock v:ext="edit" aspectratio="t"/>
                  </v:line>
                  <v:line id="Line 21" o:spid="_x0000_s1298" style="position:absolute;visibility:visible" from="2530,2966" to="2530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e4Q8EAAADcAAAADwAAAGRycy9kb3ducmV2LnhtbERPS2rDMBDdB3oHMYHsEjkl9ONaDm0g&#10;UApdxM4BBmtsmUojYymxe/uqEMhuHu87xX52VlxpDL1nBdtNBoK48brnTsG5Pq5fQISIrNF6JgW/&#10;FGBfPiwKzLWf+ETXKnYihXDIUYGJccilDI0hh2HjB+LEtX50GBMcO6lHnFK4s/Ixy56kw55Tg8GB&#10;Doaan+riFJwmbne2/TjWlQ1ftfluX8+9VGq1nN/fQESa4118c3/qND97hv9n0gWy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57hDwQAAANwAAAAPAAAAAAAAAAAAAAAA&#10;AKECAABkcnMvZG93bnJldi54bWxQSwUGAAAAAAQABAD5AAAAjwMAAAAA&#10;" strokecolor="#a5a5a5">
                    <o:lock v:ext="edit" aspectratio="t"/>
                  </v:line>
                  <v:line id="Line 22" o:spid="_x0000_s1299" style="position:absolute;visibility:visible" from="2814,2966" to="2814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gsMcMAAADcAAAADwAAAGRycy9kb3ducmV2LnhtbESPQWvDMAyF74P9B6NBb6uzMsqW1S1b&#10;oTAGPTTpDxCxEofZcojdJv331WGwm8R7eu/TZjcHr640pj6ygZdlAYq4ibbnzsC5Pjy/gUoZ2aKP&#10;TAZulGC3fXzYYGnjxCe6VrlTEsKpRAMu56HUOjWOAqZlHIhFa+MYMMs6dtqOOEl48HpVFGsdsGdp&#10;cDjQ3lHzW12CgdPE7atvvw515dNP7Y7t+7nXxiye5s8PUJnm/G/+u/62gl8IrTwjE+jt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d4LDHDAAAA3AAAAA8AAAAAAAAAAAAA&#10;AAAAoQIAAGRycy9kb3ducmV2LnhtbFBLBQYAAAAABAAEAPkAAACRAwAAAAA=&#10;" strokecolor="#a5a5a5">
                    <o:lock v:ext="edit" aspectratio="t"/>
                  </v:line>
                  <v:line id="Line 23" o:spid="_x0000_s1300" style="position:absolute;visibility:visible" from="3097,2966" to="3097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SJqsAAAADcAAAADwAAAGRycy9kb3ducmV2LnhtbERPzYrCMBC+L/gOYQRva+oislaj6IIg&#10;Cx5sfYChmTbFZFKaaOvbbxYW9jYf3+9s96Oz4kl9aD0rWMwzEMSV1y03Cm7l6f0TRIjIGq1nUvCi&#10;APvd5G2LufYDX+lZxEakEA45KjAxdrmUoTLkMMx9R5y42vcOY4J9I3WPQwp3Vn5k2Uo6bDk1GOzo&#10;y1B1Lx5OwXXgemnr46ksbPguzaVe31qp1Gw6HjYgIo3xX/znPus0P1vD7zPpArn7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g0iarAAAAA3AAAAA8AAAAAAAAAAAAAAAAA&#10;oQIAAGRycy9kb3ducmV2LnhtbFBLBQYAAAAABAAEAPkAAACOAwAAAAA=&#10;" strokecolor="#a5a5a5">
                    <o:lock v:ext="edit" aspectratio="t"/>
                  </v:line>
                  <v:line id="Line 24" o:spid="_x0000_s1301" style="position:absolute;visibility:visible" from="3381,2966" to="3381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e26sQAAADcAAAADwAAAGRycy9kb3ducmV2LnhtbESPQWvDMAyF74P+B6PCbqvTMcaa1i3t&#10;oDAGOzTpDxCxEofacoi9Jvv302Gwm8R7eu/T7jAHr+40pj6ygfWqAEXcRNtzZ+Ban5/eQKWMbNFH&#10;JgM/lOCwXzzssLRx4gvdq9wpCeFUogGX81BqnRpHAdMqDsSitXEMmGUdO21HnCQ8eP1cFK86YM/S&#10;4HCgd0fNrfoOBi4Tty++PZ3ryqfP2n21m2uvjXlczsctqExz/jf/XX9YwV8LvjwjE+j9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17bqxAAAANwAAAAPAAAAAAAAAAAA&#10;AAAAAKECAABkcnMvZG93bnJldi54bWxQSwUGAAAAAAQABAD5AAAAkgMAAAAA&#10;" strokecolor="#a5a5a5">
                    <o:lock v:ext="edit" aspectratio="t"/>
                  </v:line>
                  <v:line id="Line 25" o:spid="_x0000_s1302" style="position:absolute;visibility:visible" from="3664,2966" to="3664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5sTccEAAADcAAAADwAAAGRycy9kb3ducmV2LnhtbERPS2rDMBDdF3oHMYXsGtkhlMaJYtpA&#10;oAS6iJ0DDNbYMpVGxlJt9/ZRodDdPN53DuXirJhoDL1nBfk6A0HceN1zp+BWn59fQYSIrNF6JgU/&#10;FKA8Pj4csNB+5itNVexECuFQoAIT41BIGRpDDsPaD8SJa/3oMCY4dlKPOKdwZ+Umy16kw55Tg8GB&#10;Toaar+rbKbjO3G5t+36uKxsutflsd7deKrV6Wt72ICIt8V/85/7QaX6ew+8z6QJ5v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jmxNxwQAAANwAAAAPAAAAAAAAAAAAAAAA&#10;AKECAABkcnMvZG93bnJldi54bWxQSwUGAAAAAAQABAD5AAAAjwMAAAAA&#10;" strokecolor="#a5a5a5">
                    <o:lock v:ext="edit" aspectratio="t"/>
                  </v:line>
                  <v:line id="Line 26" o:spid="_x0000_s1303" style="position:absolute;visibility:visible" from="3948,2966" to="3948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0mNBsAAAADcAAAADwAAAGRycy9kb3ducmV2LnhtbERPzYrCMBC+C/sOYRa8aaqIrNUouwuC&#10;CB5sfYChmTbFZFKarK1vbxYW9jYf3+/sDqOz4kF9aD0rWMwzEMSV1y03Cm7lcfYBIkRkjdYzKXhS&#10;gMP+bbLDXPuBr/QoYiNSCIccFZgYu1zKUBlyGOa+I05c7XuHMcG+kbrHIYU7K5dZtpYOW04NBjv6&#10;NlTdix+n4DpwvbL117EsbDiX5lJvbq1Uavo+fm5BRBrjv/jPfdJp/mIJv8+kC+T+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NJjQbAAAAA3AAAAA8AAAAAAAAAAAAAAAAA&#10;oQIAAGRycy9kb3ducmV2LnhtbFBLBQYAAAAABAAEAPkAAACOAwAAAAA=&#10;" strokecolor="#a5a5a5">
                    <o:lock v:ext="edit" aspectratio="t"/>
                  </v:line>
                  <v:line id="Line 27" o:spid="_x0000_s1304" style="position:absolute;visibility:visible" from="4231,2966" to="4231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AUoncEAAADcAAAADwAAAGRycy9kb3ducmV2LnhtbERP3WrCMBS+F3yHcAbeaaqO4Tqj6ECQ&#10;wS5sfYBDc9qUJSelyWz39osgeHc+vt+z3Y/Oihv1ofWsYLnIQBBXXrfcKLiWp/kGRIjIGq1nUvBH&#10;Afa76WSLufYDX+hWxEakEA45KjAxdrmUoTLkMCx8R5y42vcOY4J9I3WPQwp3Vq6y7E06bDk1GOzo&#10;01D1U/w6BZeB61dbH09lYcNXab7r92srlZq9jIcPEJHG+BQ/3Ged5i/XcH8mXSB3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BSidwQAAANwAAAAPAAAAAAAAAAAAAAAA&#10;AKECAABkcnMvZG93bnJldi54bWxQSwUGAAAAAAQABAD5AAAAjwMAAAAA&#10;" strokecolor="#a5a5a5">
                    <o:lock v:ext="edit" aspectratio="t"/>
                  </v:line>
                  <v:line id="Line 28" o:spid="_x0000_s1305" style="position:absolute;visibility:visible" from="4515,2966" to="4515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yw6cAAAADcAAAADwAAAGRycy9kb3ducmV2LnhtbERPzYrCMBC+C/sOYRa8aaqIrNUouwuC&#10;CB5sfYChmTbFZFKarK1vbxYW9jYf3+/sDqOz4kF9aD0rWMwzEMSV1y03Cm7lcfYBIkRkjdYzKXhS&#10;gMP+bbLDXPuBr/QoYiNSCIccFZgYu1zKUBlyGOa+I05c7XuHMcG+kbrHIYU7K5dZtpYOW04NBjv6&#10;NlTdix+n4DpwvbL117EsbDiX5lJvbq1Uavo+fm5BRBrjv/jPfdJp/mIFv8+kC+T+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PssOnAAAAA3AAAAA8AAAAAAAAAAAAAAAAA&#10;oQIAAGRycy9kb3ducmV2LnhtbFBLBQYAAAAABAAEAPkAAACOAwAAAAA=&#10;" strokecolor="#a5a5a5">
                    <o:lock v:ext="edit" aspectratio="t"/>
                  </v:line>
                  <v:line id="Line 29" o:spid="_x0000_s1306" style="position:absolute;visibility:visible" from="4798,2966" to="4798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AVcsEAAADcAAAADwAAAGRycy9kb3ducmV2LnhtbERP3WrCMBS+F3yHcAbeaaq44Tqj6ECQ&#10;wS5sfYBDc9qUJSelyWz39osgeHc+vt+z3Y/Oihv1ofWsYLnIQBBXXrfcKLiWp/kGRIjIGq1nUvBH&#10;Afa76WSLufYDX+hWxEakEA45KjAxdrmUoTLkMCx8R5y42vcOY4J9I3WPQwp3Vq6y7E06bDk1GOzo&#10;01D1U/w6BZeB67Wtj6eysOGrNN/1+7WVSs1exsMHiEhjfIof7rNO85evcH8mXSB3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oBVywQAAANwAAAAPAAAAAAAAAAAAAAAA&#10;AKECAABkcnMvZG93bnJldi54bWxQSwUGAAAAAAQABAD5AAAAjwMAAAAA&#10;" strokecolor="#a5a5a5">
                    <o:lock v:ext="edit" aspectratio="t"/>
                  </v:line>
                  <v:line id="Line 30" o:spid="_x0000_s1307" style="position:absolute;visibility:visible" from="5082,2966" to="5082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HKLBcAAAADcAAAADwAAAGRycy9kb3ducmV2LnhtbERPzYrCMBC+C75DGGFvmrosslaj6IKw&#10;CB5sfYChmTbFZFKarO2+/UYQ9jYf3+9s96Oz4kF9aD0rWC4yEMSV1y03Cm7laf4JIkRkjdYzKfil&#10;APvddLLFXPuBr/QoYiNSCIccFZgYu1zKUBlyGBa+I05c7XuHMcG+kbrHIYU7K9+zbCUdtpwaDHb0&#10;Zai6Fz9OwXXg+sPWx1NZ2HAuzaVe31qp1NtsPGxARBrjv/jl/tZp/nIFz2fSBXL3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xyiwXAAAAA3AAAAA8AAAAAAAAAAAAAAAAA&#10;oQIAAGRycy9kb3ducmV2LnhtbFBLBQYAAAAABAAEAPkAAACOAwAAAAA=&#10;" strokecolor="#a5a5a5">
                    <o:lock v:ext="edit" aspectratio="t"/>
                  </v:line>
                  <v:line id="Line 31" o:spid="_x0000_s1308" style="position:absolute;visibility:visible" from="5365,2966" to="5365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4unsEAAADcAAAADwAAAGRycy9kb3ducmV2LnhtbERP3WrCMBS+F3yHcAbeaarI5jqj6ECQ&#10;wS5sfYBDc9qUJSelyWz39osgeHc+vt+z3Y/Oihv1ofWsYLnIQBBXXrfcKLiWp/kGRIjIGq1nUvBH&#10;Afa76WSLufYDX+hWxEakEA45KjAxdrmUoTLkMCx8R5y42vcOY4J9I3WPQwp3Vq6y7FU6bDk1GOzo&#10;01D1U/w6BZeB67Wtj6eysOGrNN/1+7WVSs1exsMHiEhjfIof7rNO85dvcH8mXSB3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Pi6ewQAAANwAAAAPAAAAAAAAAAAAAAAA&#10;AKECAABkcnMvZG93bnJldi54bWxQSwUGAAAAAAQABAD5AAAAjwMAAAAA&#10;" strokecolor="#a5a5a5">
                    <o:lock v:ext="edit" aspectratio="t"/>
                  </v:line>
                  <v:line id="Line 32" o:spid="_x0000_s1309" style="position:absolute;visibility:visible" from="5649,2966" to="5649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qG67MQAAADcAAAADwAAAGRycy9kb3ducmV2LnhtbESPQWvDMAyF74P+B6PCbqvTMcaa1i3t&#10;oDAGOzTpDxCxEofacoi9Jvv302Gwm8R7eu/T7jAHr+40pj6ygfWqAEXcRNtzZ+Ban5/eQKWMbNFH&#10;JgM/lOCwXzzssLRx4gvdq9wpCeFUogGX81BqnRpHAdMqDsSitXEMmGUdO21HnCQ8eP1cFK86YM/S&#10;4HCgd0fNrfoOBi4Tty++PZ3ryqfP2n21m2uvjXlczsctqExz/jf/XX9YwV8LrTwjE+j9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obrsxAAAANwAAAAPAAAAAAAAAAAA&#10;AAAAAKECAABkcnMvZG93bnJldi54bWxQSwUGAAAAAAQABAD5AAAAkgMAAAAA&#10;" strokecolor="#a5a5a5">
                    <o:lock v:ext="edit" aspectratio="t"/>
                  </v:line>
                  <v:line id="Line 33" o:spid="_x0000_s1310" style="position:absolute;visibility:visible" from="5932,2966" to="5932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e0fd8EAAADcAAAADwAAAGRycy9kb3ducmV2LnhtbERP3WrCMBS+H+wdwhl4N9OKjFmNxQmC&#10;DHZh6wMcmtOmmJyUJrP17ZfBYHfn4/s9u3J2VtxpDL1nBfkyA0HceN1zp+Ban17fQYSIrNF6JgUP&#10;ClDun592WGg/8YXuVexECuFQoAIT41BIGRpDDsPSD8SJa/3oMCY4dlKPOKVwZ+Uqy96kw55Tg8GB&#10;joaaW/XtFFwmbte2/TjVlQ2ftflqN9deKrV4mQ9bEJHm+C/+c591mp9v4PeZdIHc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7R93wQAAANwAAAAPAAAAAAAAAAAAAAAA&#10;AKECAABkcnMvZG93bnJldi54bWxQSwUGAAAAAAQABAD5AAAAjwMAAAAA&#10;" strokecolor="#a5a5a5">
                    <o:lock v:ext="edit" aspectratio="t"/>
                  </v:line>
                  <v:line id="Line 34" o:spid="_x0000_s1311" style="position:absolute;visibility:visible" from="6215,2966" to="6215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t8V8QAAADcAAAADwAAAGRycy9kb3ducmV2LnhtbESPQWvDMAyF74P9B6PBbqvTUsaa1S3t&#10;oFAGOzTpDxCxEofZcojdJvv302Gwm8R7eu/Tdj8Hr+40pj6ygeWiAEXcRNtzZ+Ban17eQKWMbNFH&#10;JgM/lGC/e3zYYmnjxBe6V7lTEsKpRAMu56HUOjWOAqZFHIhFa+MYMMs6dtqOOEl48HpVFK86YM/S&#10;4HCgD0fNd3ULBi4Tt2vfHk915dNn7b7azbXXxjw/zYd3UJnm/G/+uz5bwV8JvjwjE+jd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u3xXxAAAANwAAAAPAAAAAAAAAAAA&#10;AAAAAKECAABkcnMvZG93bnJldi54bWxQSwUGAAAAAAQABAD5AAAAkgMAAAAA&#10;" strokecolor="#a5a5a5">
                    <o:lock v:ext="edit" aspectratio="t"/>
                  </v:line>
                  <v:line id="Line 35" o:spid="_x0000_s1312" style="position:absolute;visibility:visible" from="6499,2966" to="6499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fZzMAAAADcAAAADwAAAGRycy9kb3ducmV2LnhtbERPzYrCMBC+C/sOYRa8aaqIrNUouwuC&#10;CB5sfYChmTbFZFKarK1vbxYW9jYf3+/sDqOz4kF9aD0rWMwzEMSV1y03Cm7lcfYBIkRkjdYzKXhS&#10;gMP+bbLDXPuBr/QoYiNSCIccFZgYu1zKUBlyGOa+I05c7XuHMcG+kbrHIYU7K5dZtpYOW04NBjv6&#10;NlTdix+n4DpwvbL117EsbDiX5lJvbq1Uavo+fm5BRBrjv/jPfdJp/nIBv8+kC+T+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332czAAAAA3AAAAA8AAAAAAAAAAAAAAAAA&#10;oQIAAGRycy9kb3ducmV2LnhtbFBLBQYAAAAABAAEAPkAAACOAwAAAAA=&#10;" strokecolor="#a5a5a5">
                    <o:lock v:ext="edit" aspectratio="t"/>
                  </v:line>
                  <v:line id="Line 36" o:spid="_x0000_s1313" style="position:absolute;visibility:visible" from="6782,2966" to="6782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VHu8EAAADcAAAADwAAAGRycy9kb3ducmV2LnhtbERPS2rDMBDdB3oHMYXuErmmlMaJYtpC&#10;IAS6iJ0DDNbYMpVGxlJt5/ZRodDdPN539uXirJhoDL1nBc+bDARx43XPnYJrfVy/gQgRWaP1TApu&#10;FKA8PKz2WGg/84WmKnYihXAoUIGJcSikDI0hh2HjB+LEtX50GBMcO6lHnFO4szLPslfpsOfUYHCg&#10;T0PNd/XjFFxmbl9s+3GsKxvOtflqt9deKvX0uLzvQERa4r/4z33SaX6ew+8z6QJ5u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JUe7wQAAANwAAAAPAAAAAAAAAAAAAAAA&#10;AKECAABkcnMvZG93bnJldi54bWxQSwUGAAAAAAQABAD5AAAAjwMAAAAA&#10;" strokecolor="#a5a5a5">
                    <o:lock v:ext="edit" aspectratio="t"/>
                  </v:line>
                  <v:line id="Line 37" o:spid="_x0000_s1314" style="position:absolute;visibility:visible" from="7066,2966" to="7066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niIMEAAADcAAAADwAAAGRycy9kb3ducmV2LnhtbERP3WrCMBS+H+wdwhnsbqZzIlqNogNB&#10;BC9sfYBDc9qUJSelyWx9eyMMdnc+vt+z3o7Oihv1ofWs4HOSgSCuvG65UXAtDx8LECEia7SeScGd&#10;Amw3ry9rzLUf+EK3IjYihXDIUYGJsculDJUhh2HiO+LE1b53GBPsG6l7HFK4s3KaZXPpsOXUYLCj&#10;b0PVT/HrFFwGrme23h/KwoZTac718tpKpd7fxt0KRKQx/ov/3Eed5k+/4PlMukBu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yaeIgwQAAANwAAAAPAAAAAAAAAAAAAAAA&#10;AKECAABkcnMvZG93bnJldi54bWxQSwUGAAAAAAQABAD5AAAAjwMAAAAA&#10;" strokecolor="#a5a5a5">
                    <o:lock v:ext="edit" aspectratio="t"/>
                  </v:line>
                  <v:line id="Line 38" o:spid="_x0000_s1315" style="position:absolute;visibility:visible" from="7349,2966" to="7349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B6VMEAAADcAAAADwAAAGRycy9kb3ducmV2LnhtbERP3WrCMBS+H/gO4Qi7m6kiY1ajOEEY&#10;g13Y9gEOzWlTTE5Kk9n69osg7O58fL9nd5icFTcaQudZwXKRgSCuve64VVCV57cPECEia7SeScGd&#10;Ahz2s5cd5tqPfKFbEVuRQjjkqMDE2OdShtqQw7DwPXHiGj84jAkOrdQDjincWbnKsnfpsOPUYLCn&#10;k6H6Wvw6BZeRm7VtPs9lYcN3aX6aTdVJpV7n03ELItIU/8VP95dO81dreDyTLpD7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gHpUwQAAANwAAAAPAAAAAAAAAAAAAAAA&#10;AKECAABkcnMvZG93bnJldi54bWxQSwUGAAAAAAQABAD5AAAAjwMAAAAA&#10;" strokecolor="#a5a5a5">
                    <o:lock v:ext="edit" aspectratio="t"/>
                  </v:line>
                  <v:line id="Line 39" o:spid="_x0000_s1316" style="position:absolute;visibility:visible" from="1680,2966" to="7349,2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zfz8EAAADcAAAADwAAAGRycy9kb3ducmV2LnhtbERP3WrCMBS+H+wdwhnsbqaTKVqNogNB&#10;BC9sfYBDc9qUJSelyWx9eyMMdnc+vt+z3o7Oihv1ofWs4HOSgSCuvG65UXAtDx8LECEia7SeScGd&#10;Amw3ry9rzLUf+EK3IjYihXDIUYGJsculDJUhh2HiO+LE1b53GBPsG6l7HFK4s3KaZXPpsOXUYLCj&#10;b0PVT/HrFFwGrr9svT+UhQ2n0pzr5bWVSr2/jbsViEhj/Bf/uY86zZ/O4PlMukBu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SzN/PwQAAANwAAAAPAAAAAAAAAAAAAAAA&#10;AKECAABkcnMvZG93bnJldi54bWxQSwUGAAAAAAQABAD5AAAAjwMAAAAA&#10;" strokecolor="#a5a5a5">
                    <o:lock v:ext="edit" aspectratio="t"/>
                  </v:line>
                  <v:line id="Line 40" o:spid="_x0000_s1317" style="position:absolute;visibility:visible" from="1680,3249" to="7349,32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5BuMAAAADcAAAADwAAAGRycy9kb3ducmV2LnhtbERPzYrCMBC+C/sOYRa8aboiotUo64Ig&#10;C3uw9QGGZtoUk0lpou2+vVlY8DYf3+/sDqOz4kF9aD0r+JhnIIgrr1tuFFzL02wNIkRkjdYzKfil&#10;AIf922SHufYDX+hRxEakEA45KjAxdrmUoTLkMMx9R5y42vcOY4J9I3WPQwp3Vi6ybCUdtpwaDHb0&#10;Zai6FXen4DJwvbT18VQWNnyX5qfeXFup1PR9/NyCiDTGl/jffdZp/mIFf8+kC+T+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IeQbjAAAAA3AAAAA8AAAAAAAAAAAAAAAAA&#10;oQIAAGRycy9kb3ducmV2LnhtbFBLBQYAAAAABAAEAPkAAACOAwAAAAA=&#10;" strokecolor="#a5a5a5">
                    <o:lock v:ext="edit" aspectratio="t"/>
                  </v:line>
                  <v:line id="Line 41" o:spid="_x0000_s1318" style="position:absolute;visibility:visible" from="1680,3533" to="7349,3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LkI8EAAADcAAAADwAAAGRycy9kb3ducmV2LnhtbERP3WrCMBS+H+wdwhnsbqaT4U81ig4E&#10;Ebyw9QEOzWlTlpyUJrP17Y0w2N35+H7Pejs6K27Uh9azgs9JBoK48rrlRsG1PHwsQISIrNF6JgV3&#10;CrDdvL6sMdd+4AvditiIFMIhRwUmxi6XMlSGHIaJ74gTV/veYUywb6TucUjhzsppls2kw5ZTg8GO&#10;vg1VP8WvU3AZuP6y9f5QFjacSnOul9dWKvX+Nu5WICKN8V/85z7qNH86h+cz6QK5e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UuQjwQAAANwAAAAPAAAAAAAAAAAAAAAA&#10;AKECAABkcnMvZG93bnJldi54bWxQSwUGAAAAAAQABAD5AAAAjwMAAAAA&#10;" strokecolor="#a5a5a5">
                    <o:lock v:ext="edit" aspectratio="t"/>
                  </v:line>
                  <v:line id="Line 42" o:spid="_x0000_s1319" style="position:absolute;visibility:visible" from="1680,3816" to="7349,3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1wUcQAAADcAAAADwAAAGRycy9kb3ducmV2LnhtbESPQWvDMAyF74P9B6PBbqvTUsaa1S3t&#10;oFAGOzTpDxCxEofZcojdJvv302Gwm8R7eu/Tdj8Hr+40pj6ygeWiAEXcRNtzZ+Ban17eQKWMbNFH&#10;JgM/lGC/e3zYYmnjxBe6V7lTEsKpRAMu56HUOjWOAqZFHIhFa+MYMMs6dtqOOEl48HpVFK86YM/S&#10;4HCgD0fNd3ULBi4Tt2vfHk915dNn7b7azbXXxjw/zYd3UJnm/G/+uz5bwV8JrTwjE+jd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8zXBRxAAAANwAAAAPAAAAAAAAAAAA&#10;AAAAAKECAABkcnMvZG93bnJldi54bWxQSwUGAAAAAAQABAD5AAAAkgMAAAAA&#10;" strokecolor="#a5a5a5">
                    <o:lock v:ext="edit" aspectratio="t"/>
                  </v:line>
                  <v:line id="Line 43" o:spid="_x0000_s1320" style="position:absolute;visibility:visible" from="1680,4100" to="7349,4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HVysAAAADcAAAADwAAAGRycy9kb3ducmV2LnhtbERPzYrCMBC+C75DGGFvmiqLrNUo64Ig&#10;ggdbH2Bopk3ZZFKarK1vbxYW9jYf3+/sDqOz4kF9aD0rWC4yEMSV1y03Cu7laf4BIkRkjdYzKXhS&#10;gMN+Otlhrv3AN3oUsREphEOOCkyMXS5lqAw5DAvfESeu9r3DmGDfSN3jkMKdlassW0uHLacGgx19&#10;Gaq+ix+n4DZw/W7r46ksbLiU5lpv7q1U6m02fm5BRBrjv/jPfdZp/moDv8+kC+T+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OB1crAAAAA3AAAAA8AAAAAAAAAAAAAAAAA&#10;oQIAAGRycy9kb3ducmV2LnhtbFBLBQYAAAAABAAEAPkAAACOAwAAAAA=&#10;" strokecolor="#a5a5a5">
                    <o:lock v:ext="edit" aspectratio="t"/>
                  </v:line>
                  <v:line id="Line 44" o:spid="_x0000_s1321" style="position:absolute;visibility:visible" from="1680,4383" to="7349,43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2LqisQAAADcAAAADwAAAGRycy9kb3ducmV2LnhtbESPQWvDMAyF74P9B6PBbqvTdYw2rVu2&#10;QmEMdmjSHyBiJQ615RB7Tfbvp8NgN4n39N6n3WEOXt1oTH1kA8tFAYq4ibbnzsClPj2tQaWMbNFH&#10;JgM/lOCwv7/bYWnjxGe6VblTEsKpRAMu56HUOjWOAqZFHIhFa+MYMMs6dtqOOEl48Pq5KF51wJ6l&#10;weFAR0fNtfoOBs4Tty++fT/VlU+ftftqN5deG/P4ML9tQWWa87/57/rDCv5K8OUZmUDv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YuqKxAAAANwAAAAPAAAAAAAAAAAA&#10;AAAAAKECAABkcnMvZG93bnJldi54bWxQSwUGAAAAAAQABAD5AAAAkgMAAAAA&#10;" strokecolor="#a5a5a5">
                    <o:lock v:ext="edit" aspectratio="t"/>
                  </v:line>
                  <v:line id="Line 45" o:spid="_x0000_s1322" style="position:absolute;visibility:visible" from="1680,4667" to="7349,4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5PEcEAAADcAAAADwAAAGRycy9kb3ducmV2LnhtbERP3WrCMBS+F3yHcAbeaaqO4Tqj6ECQ&#10;wS5sfYBDc9qUJSelyWz39osgeHc+vt+z3Y/Oihv1ofWsYLnIQBBXXrfcKLiWp/kGRIjIGq1nUvBH&#10;Afa76WSLufYDX+hWxEakEA45KjAxdrmUoTLkMCx8R5y42vcOY4J9I3WPQwp3Vq6y7E06bDk1GOzo&#10;01D1U/w6BZeB61dbH09lYcNXab7r92srlZq9jIcPEJHG+BQ/3Ged5q+XcH8mXSB3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oLk8RwQAAANwAAAAPAAAAAAAAAAAAAAAA&#10;AKECAABkcnMvZG93bnJldi54bWxQSwUGAAAAAAQABAD5AAAAjwMAAAAA&#10;" strokecolor="#a5a5a5">
                    <o:lock v:ext="edit" aspectratio="t"/>
                  </v:line>
                  <v:line id="Line 46" o:spid="_x0000_s1323" style="position:absolute;visibility:visible" from="1680,4950" to="7349,4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PzRZsEAAADcAAAADwAAAGRycy9kb3ducmV2LnhtbERP3WrCMBS+H+wdwhnsbqZzIlqNogNB&#10;BC9sfYBDc9qUJSelyWx9eyMMdnc+vt+z3o7Oihv1ofWs4HOSgSCuvG65UXAtDx8LECEia7SeScGd&#10;Amw3ry9rzLUf+EK3IjYihXDIUYGJsculDJUhh2HiO+LE1b53GBPsG6l7HFK4s3KaZXPpsOXUYLCj&#10;b0PVT/HrFFwGrme23h/KwoZTac718tpKpd7fxt0KRKQx/ov/3Eed5n9N4flMukBuH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/NFmwQAAANwAAAAPAAAAAAAAAAAAAAAA&#10;AKECAABkcnMvZG93bnJldi54bWxQSwUGAAAAAAQABAD5AAAAjwMAAAAA&#10;" strokecolor="#a5a5a5">
                    <o:lock v:ext="edit" aspectratio="t"/>
                  </v:line>
                  <v:line id="Line 47" o:spid="_x0000_s1324" style="position:absolute;visibility:visible" from="1680,5234" to="7349,5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B0/cIAAADcAAAADwAAAGRycy9kb3ducmV2LnhtbERPS2rDMBDdB3IHMYHuErlNKalrOSSF&#10;QCh0ETsHGKyxZSqNjKXG7u2rQKG7ebzvFPvZWXGjMfSeFTxuMhDEjdc9dwqu9Wm9AxEiskbrmRT8&#10;UIB9uVwUmGs/8YVuVexECuGQowIT45BLGRpDDsPGD8SJa/3oMCY4dlKPOKVwZ+VTlr1Ihz2nBoMD&#10;vRtqvqpvp+Aycfts2+Oprmz4qM1n+3rtpVIPq/nwBiLSHP/Ff+6zTvO3W7g/ky6Q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7B0/cIAAADcAAAADwAAAAAAAAAAAAAA&#10;AAChAgAAZHJzL2Rvd25yZXYueG1sUEsFBgAAAAAEAAQA+QAAAJADAAAAAA==&#10;" strokecolor="#a5a5a5">
                    <o:lock v:ext="edit" aspectratio="t"/>
                  </v:line>
                  <v:line id="Line 48" o:spid="_x0000_s1325" style="position:absolute;visibility:visible" from="1680,5517" to="7349,55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nsicIAAADcAAAADwAAAGRycy9kb3ducmV2LnhtbERPS2rDMBDdB3IHMYHuErltKKlrOSSF&#10;QCl0ETsHGKyxZSqNjKXG7u2rQiC7ebzvFPvZWXGlMfSeFTxuMhDEjdc9dwou9Wm9AxEiskbrmRT8&#10;UoB9uVwUmGs/8ZmuVexECuGQowIT45BLGRpDDsPGD8SJa/3oMCY4dlKPOKVwZ+VTlr1Ihz2nBoMD&#10;vRtqvqsfp+A8cbu17fFUVzZ81uarfb30UqmH1Xx4AxFpjnfxzf2h0/znLfw/ky6Q5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FnsicIAAADcAAAADwAAAAAAAAAAAAAA&#10;AAChAgAAZHJzL2Rvd25yZXYueG1sUEsFBgAAAAAEAAQA+QAAAJADAAAAAA==&#10;" strokecolor="#a5a5a5">
                    <o:lock v:ext="edit" aspectratio="t"/>
                  </v:line>
                  <v:line id="Line 49" o:spid="_x0000_s1326" style="position:absolute;visibility:visible" from="1680,5801" to="7349,5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VJEsEAAADcAAAADwAAAGRycy9kb3ducmV2LnhtbERP3WrCMBS+H/gO4QjezdS5ydYZRQVh&#10;DHZh6wMcmtOmLDkpTWbr2xtB2N35+H7Pejs6Ky7Uh9azgsU8A0Fced1yo+BcHp/fQYSIrNF6JgVX&#10;CrDdTJ7WmGs/8IkuRWxECuGQowITY5dLGSpDDsPcd8SJq33vMCbYN1L3OKRwZ+VLlq2kw5ZTg8GO&#10;Doaq3+LPKTgNXL/aen8sCxu+S/NTf5xbqdRsOu4+QUQa47/44f7Saf7yDe7PpAvk5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FUkSwQAAANwAAAAPAAAAAAAAAAAAAAAA&#10;AKECAABkcnMvZG93bnJldi54bWxQSwUGAAAAAAQABAD5AAAAjwMAAAAA&#10;" strokecolor="#a5a5a5">
                    <o:lock v:ext="edit" aspectratio="t"/>
                  </v:line>
                  <v:line id="Line 50" o:spid="_x0000_s1327" style="position:absolute;visibility:visible" from="1680,6084" to="7349,6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fXZcEAAADcAAAADwAAAGRycy9kb3ducmV2LnhtbERPS2rDMBDdB3IHMYHuErkfQupaDkkh&#10;UAJdxM4BBmtsmUojY6mxe/sqUOhuHu87xX52VtxoDL1nBY+bDARx43XPnYJrfVrvQISIrNF6JgU/&#10;FGBfLhcF5tpPfKFbFTuRQjjkqMDEOORShsaQw7DxA3HiWj86jAmOndQjTincWfmUZVvpsOfUYHCg&#10;d0PNV/XtFFwmbl9sezzVlQ3n2ny2r9deKvWwmg9vICLN8V/85/7Qaf7zFu7PpAtk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x9dlwQAAANwAAAAPAAAAAAAAAAAAAAAA&#10;AKECAABkcnMvZG93bnJldi54bWxQSwUGAAAAAAQABAD5AAAAjwMAAAAA&#10;" strokecolor="#a5a5a5">
                    <o:lock v:ext="edit" aspectratio="t"/>
                  </v:line>
                  <v:line id="Line 51" o:spid="_x0000_s1328" style="position:absolute;visibility:visible" from="1680,6368" to="7349,6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ty/sEAAADcAAAADwAAAGRycy9kb3ducmV2LnhtbERP3WrCMBS+H/gO4QjezdQ55tYZRQVh&#10;DHZh6wMcmtOmLDkpTWbr2xtB2N35+H7Pejs6Ky7Uh9azgsU8A0Fced1yo+BcHp/fQYSIrNF6JgVX&#10;CrDdTJ7WmGs/8IkuRWxECuGQowITY5dLGSpDDsPcd8SJq33vMCbYN1L3OKRwZ+VLlr1Jhy2nBoMd&#10;HQxVv8WfU3AauH619f5YFjZ8l+an/ji3UqnZdNx9gog0xn/xw/2l0/zlCu7PpAvk5g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Ii3L+wQAAANwAAAAPAAAAAAAAAAAAAAAA&#10;AKECAABkcnMvZG93bnJldi54bWxQSwUGAAAAAAQABAD5AAAAjwMAAAAA&#10;" strokecolor="#a5a5a5">
                    <o:lock v:ext="edit" aspectratio="t"/>
                  </v:line>
                  <v:line id="Line 52" o:spid="_x0000_s1329" style="position:absolute;visibility:visible" from="1680,6651" to="7349,66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TmjMQAAADcAAAADwAAAGRycy9kb3ducmV2LnhtbESPQWvDMAyF74P9B6PBbqvTdYw2rVu2&#10;QmEMdmjSHyBiJQ615RB7Tfbvp8NgN4n39N6n3WEOXt1oTH1kA8tFAYq4ibbnzsClPj2tQaWMbNFH&#10;JgM/lOCwv7/bYWnjxGe6VblTEsKpRAMu56HUOjWOAqZFHIhFa+MYMMs6dtqOOEl48Pq5KF51wJ6l&#10;weFAR0fNtfoOBs4Tty++fT/VlU+ftftqN5deG/P4ML9tQWWa87/57/rDCv5KaOUZmUDv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FOaMxAAAANwAAAAPAAAAAAAAAAAA&#10;AAAAAKECAABkcnMvZG93bnJldi54bWxQSwUGAAAAAAQABAD5AAAAkgMAAAAA&#10;" strokecolor="#a5a5a5">
                    <o:lock v:ext="edit" aspectratio="t"/>
                  </v:line>
                  <v:line id="Line 53" o:spid="_x0000_s1330" style="position:absolute;visibility:visible" from="1680,6935" to="7349,6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hDF8EAAADcAAAADwAAAGRycy9kb3ducmV2LnhtbERP3WrCMBS+H/gO4QjezdQpotUobiAM&#10;wQtbH+DQnDbF5KQ0me3efhkMdnc+vt+zP47Oiif1ofWsYDHPQBBXXrfcKLiX59cNiBCRNVrPpOCb&#10;AhwPk5c95toPfKNnERuRQjjkqMDE2OVShsqQwzD3HXHiat87jAn2jdQ9DincWfmWZWvpsOXUYLCj&#10;D0PVo/hyCm4D1ytbv5/LwoZLaa719t5KpWbT8bQDEWmM/+I/96dO85db+H0mXSAP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WEMXwQAAANwAAAAPAAAAAAAAAAAAAAAA&#10;AKECAABkcnMvZG93bnJldi54bWxQSwUGAAAAAAQABAD5AAAAjwMAAAAA&#10;" strokecolor="#a5a5a5">
                    <o:lock v:ext="edit" aspectratio="t"/>
                  </v:line>
                  <v:line id="Line 54" o:spid="_x0000_s1331" style="position:absolute;visibility:visible" from="1680,7218" to="7349,72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SZ98QAAADcAAAADwAAAGRycy9kb3ducmV2LnhtbESPQWvDMAyF74P9B6PBbqvTUcaa1S3t&#10;oFAGOzTpDxCxEofZcojdJv3302Gwm8R7eu/TZjcHr240pj6ygeWiAEXcRNtzZ+BSH1/eQaWMbNFH&#10;JgN3SrDbPj5ssLRx4jPdqtwpCeFUogGX81BqnRpHAdMiDsSitXEMmGUdO21HnCQ8eP1aFG86YM/S&#10;4HCgT0fNT3UNBs4TtyvfHo515dNX7b7b9aXXxjw/zfsPUJnm/G/+uz5ZwV8JvjwjE+jt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ZJn3xAAAANwAAAAPAAAAAAAAAAAA&#10;AAAAAKECAABkcnMvZG93bnJldi54bWxQSwUGAAAAAAQABAD5AAAAkgMAAAAA&#10;" strokecolor="#a5a5a5">
                    <o:lock v:ext="edit" aspectratio="t"/>
                  </v:line>
                  <v:line id="Line 55" o:spid="_x0000_s1332" style="position:absolute;visibility:visible" from="1680,7501" to="7349,7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g8bMAAAADcAAAADwAAAGRycy9kb3ducmV2LnhtbERPzYrCMBC+C/sOYRa8aaqIrNUouwuC&#10;CB5sfYChmTbFZFKarK1vbxYW9jYf3+/sDqOz4kF9aD0rWMwzEMSV1y03Cm7lcfYBIkRkjdYzKXhS&#10;gMP+bbLDXPuBr/QoYiNSCIccFZgYu1zKUBlyGOa+I05c7XuHMcG+kbrHIYU7K5dZtpYOW04NBjv6&#10;NlTdix+n4DpwvbL117EsbDiX5lJvbq1Uavo+fm5BRBrjv/jPfdJp/moBv8+kC+T+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AoPGzAAAAA3AAAAA8AAAAAAAAAAAAAAAAA&#10;oQIAAGRycy9kb3ducmV2LnhtbFBLBQYAAAAABAAEAPkAAACOAwAAAAA=&#10;" strokecolor="#a5a5a5">
                    <o:lock v:ext="edit" aspectratio="t"/>
                  </v:line>
                  <v:line id="Line 56" o:spid="_x0000_s1333" style="position:absolute;visibility:visible" from="1680,7785" to="7349,77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qiG8EAAADcAAAADwAAAGRycy9kb3ducmV2LnhtbERP3WrCMBS+H/gO4Qi7m6kiY1ajOEEY&#10;g13Y9gEOzWlTTE5Kk9n69osg7O58fL9nd5icFTcaQudZwXKRgSCuve64VVCV57cPECEia7SeScGd&#10;Ahz2s5cd5tqPfKFbEVuRQjjkqMDE2OdShtqQw7DwPXHiGj84jAkOrdQDjincWbnKsnfpsOPUYLCn&#10;k6H6Wvw6BZeRm7VtPs9lYcN3aX6aTdVJpV7n03ELItIU/8VP95dO89creDyTLpD7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+qIbwQAAANwAAAAPAAAAAAAAAAAAAAAA&#10;AKECAABkcnMvZG93bnJldi54bWxQSwUGAAAAAAQABAD5AAAAjwMAAAAA&#10;" strokecolor="#a5a5a5">
                    <o:lock v:ext="edit" aspectratio="t"/>
                  </v:line>
                  <v:line id="Line 57" o:spid="_x0000_s1334" style="position:absolute;visibility:visible" from="1680,8068" to="7349,8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7YHgMIAAADcAAAADwAAAGRycy9kb3ducmV2LnhtbERPS2rDMBDdB3IHMYHuErltKKlrOSSF&#10;QCl0ETsHGKyxZSqNjKXG7u2rQiC7ebzvFPvZWXGlMfSeFTxuMhDEjdc9dwou9Wm9AxEiskbrmRT8&#10;UoB9uVwUmGs/8ZmuVexECuGQowIT45BLGRpDDsPGD8SJa/3oMCY4dlKPOKVwZ+VTlr1Ihz2nBoMD&#10;vRtqvqsfp+A8cbu17fFUVzZ81uarfb30UqmH1Xx4AxFpjnfxzf2h0/ztM/w/ky6Q5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7YHgMIAAADcAAAADwAAAAAAAAAAAAAA&#10;AAChAgAAZHJzL2Rvd25yZXYueG1sUEsFBgAAAAAEAAQA+QAAAJADAAAAAA==&#10;" strokecolor="#a5a5a5">
                    <o:lock v:ext="edit" aspectratio="t"/>
                  </v:line>
                  <v:line id="Line 58" o:spid="_x0000_s1335" style="position:absolute;visibility:visible" from="1680,8352" to="7349,8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+f9MEAAADcAAAADwAAAGRycy9kb3ducmV2LnhtbERPS2rDMBDdB3oHMYXuErnBlMaJYtpC&#10;oAS6iJ0DDNbYMpVGxlJt5/ZRodDdPN53DuXirJhoDL1nBc+bDARx43XPnYJrfVq/gggRWaP1TApu&#10;FKA8PqwOWGg/84WmKnYihXAoUIGJcSikDI0hh2HjB+LEtX50GBMcO6lHnFO4s3KbZS/SYc+pweBA&#10;H4aa7+rHKbjM3Oa2fT/VlQ3n2ny1u2svlXp6XN72ICIt8V/85/7UaX6ew+8z6QJ5v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X5/0wQAAANwAAAAPAAAAAAAAAAAAAAAA&#10;AKECAABkcnMvZG93bnJldi54bWxQSwUGAAAAAAQABAD5AAAAjwMAAAAA&#10;" strokecolor="#a5a5a5">
                    <o:lock v:ext="edit" aspectratio="t"/>
                  </v:line>
                  <v:line id="Line 59" o:spid="_x0000_s1336" style="position:absolute;visibility:visible" from="1680,8635" to="7349,8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M6b8IAAADcAAAADwAAAGRycy9kb3ducmV2LnhtbERPS2rDMBDdB3IHMYHuErklLalrOSSF&#10;QCh0ETsHGKyxZSqNjKXG7u2rQKG7ebzvFPvZWXGjMfSeFTxuMhDEjdc9dwqu9Wm9AxEiskbrmRT8&#10;UIB9uVwUmGs/8YVuVexECuGQowIT45BLGRpDDsPGD8SJa/3oMCY4dlKPOKVwZ+VTlr1Ihz2nBoMD&#10;vRtqvqpvp+Aycbu17fFUVzZ81Oazfb32UqmH1Xx4AxFpjv/iP/dZp/nbZ7g/ky6Q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xM6b8IAAADcAAAADwAAAAAAAAAAAAAA&#10;AAChAgAAZHJzL2Rvd25yZXYueG1sUEsFBgAAAAAEAAQA+QAAAJADAAAAAA==&#10;" strokecolor="#a5a5a5">
                    <o:lock v:ext="edit" aspectratio="t"/>
                  </v:line>
                  <v:group id="Group 60" o:spid="_x0000_s1337" style="position:absolute;left:2037;top:6878;width:5190;height:340" coordorigin="2037,6878" coordsize="5190,3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Qsec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j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9Cx5zwwAAANwAAAAP&#10;AAAAAAAAAAAAAAAAAKoCAABkcnMvZG93bnJldi54bWxQSwUGAAAAAAQABAD6AAAAmgMAAAAA&#10;">
                    <v:line id="Line 61" o:spid="_x0000_s1338" style="position:absolute;flip:y;visibility:visible" from="2247,6878" to="2247,6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ai9cQAAADcAAAADwAAAGRycy9kb3ducmV2LnhtbERPTWvCQBC9C/6HZYRepG5axNaYjZRC&#10;aXPTKNrjNDsmodnZkN2a+O9dQehtHu9zkvVgGnGmztWWFTzNIhDEhdU1lwr2u4/HVxDOI2tsLJOC&#10;CzlYp+NRgrG2PW/pnPtShBB2MSqovG9jKV1RkUE3sy1x4E62M+gD7EqpO+xDuGnkcxQtpMGaQ0OF&#10;Lb1XVPzmf0bBt8mWWa4v/WG3P0wzm33mm5+jUg+T4W0FwtPg/8V395cO8+cvcHsmXCDT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3FqL1xAAAANwAAAAPAAAAAAAAAAAA&#10;AAAAAKECAABkcnMvZG93bnJldi54bWxQSwUGAAAAAAQABAD5AAAAkgMAAAAA&#10;" stroked="f" strokecolor="#a5a5a5" strokeweight="1.5pt">
                      <o:lock v:ext="edit" aspectratio="t"/>
                    </v:line>
                    <v:line id="Line 62" o:spid="_x0000_s1339" style="position:absolute;flip:y;visibility:visible" from="2814,6878" to="2814,6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k2h8YAAADcAAAADwAAAGRycy9kb3ducmV2LnhtbESPQWvCQBCF74L/YZlCL6IbSymauooI&#10;pc2tjaIex+w0Cc3OhuzWxH/fORS8zfDevPfNajO4Rl2pC7VnA/NZAoq48Lbm0sBh/zZdgAoR2WLj&#10;mQzcKMBmPR6tMLW+5y+65rFUEsIhRQNVjG2qdSgqchhmviUW7dt3DqOsXalth72Eu0Y/JcmLdliz&#10;NFTY0q6i4if/dQbOLltmub31x/3hOMl89p5/Xk7GPD4M21dQkYZ4N/9ff1jBfxZaeUYm0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aJNofGAAAA3AAAAA8AAAAAAAAA&#10;AAAAAAAAoQIAAGRycy9kb3ducmV2LnhtbFBLBQYAAAAABAAEAPkAAACUAwAAAAA=&#10;" stroked="f" strokecolor="#a5a5a5" strokeweight="1.5pt">
                      <o:lock v:ext="edit" aspectratio="t"/>
                    </v:line>
                    <v:line id="Line 63" o:spid="_x0000_s1340" style="position:absolute;flip:y;visibility:visible" from="3948,6878" to="3948,6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WTHMMAAADcAAAADwAAAGRycy9kb3ducmV2LnhtbERPTWvCQBC9C/0PyxS8SN20iNSYjZRC&#10;qbnZRGyPY3aahGZnQ3Y18d+7BcHbPN7nJJvRtOJMvWssK3ieRyCIS6sbrhTsi4+nVxDOI2tsLZOC&#10;CznYpA+TBGNtB/6ic+4rEULYxaig9r6LpXRlTQbd3HbEgfu1vUEfYF9J3eMQwk0rX6JoKQ02HBpq&#10;7Oi9pvIvPxkFPyZbZbm+DIdif5hlNvvMd8dvpaaP49sahKfR38U391aH+YsV/D8TLpDp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nFkxzDAAAA3AAAAA8AAAAAAAAAAAAA&#10;AAAAoQIAAGRycy9kb3ducmV2LnhtbFBLBQYAAAAABAAEAPkAAACRAwAAAAA=&#10;" stroked="f" strokecolor="#a5a5a5" strokeweight="1.5pt">
                      <o:lock v:ext="edit" aspectratio="t"/>
                    </v:line>
                    <v:line id="Line 64" o:spid="_x0000_s1341" style="position:absolute;flip:y;visibility:visible" from="4515,6878" to="4515,6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asXMYAAADcAAAADwAAAGRycy9kb3ducmV2LnhtbESPQWvCQBCF74L/YZlCL6IbCy2auooI&#10;pc2tjaIex+w0Cc3OhuzWxH/fORS8zfDevPfNajO4Rl2pC7VnA/NZAoq48Lbm0sBh/zZdgAoR2WLj&#10;mQzcKMBmPR6tMLW+5y+65rFUEsIhRQNVjG2qdSgqchhmviUW7dt3DqOsXalth72Eu0Y/JcmLdliz&#10;NFTY0q6i4if/dQbOLltmub31x/3hOMl89p5/Xk7GPD4M21dQkYZ4N/9ff1jBfxZ8eUYm0O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0mrFzGAAAA3AAAAA8AAAAAAAAA&#10;AAAAAAAAoQIAAGRycy9kb3ducmV2LnhtbFBLBQYAAAAABAAEAPkAAACUAwAAAAA=&#10;" stroked="f" strokecolor="#a5a5a5" strokeweight="1.5pt">
                      <o:lock v:ext="edit" aspectratio="t"/>
                    </v:line>
                    <v:line id="Line 65" o:spid="_x0000_s1342" style="position:absolute;flip:y;visibility:visible" from="5082,6878" to="5082,6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oJx8MAAADcAAAADwAAAGRycy9kb3ducmV2LnhtbERPTWvCQBC9C/0Pywi9iG4ULG3qJpRC&#10;0dzaRNTjmJ0mwexsyG5N/PfdQsHbPN7nbNLRtOJKvWssK1guIhDEpdUNVwr2xcf8GYTzyBpby6Tg&#10;Rg7S5GGywVjbgb/omvtKhBB2MSqove9iKV1Zk0G3sB1x4L5tb9AH2FdS9ziEcNPKVRQ9SYMNh4Ya&#10;O3qvqbzkP0bByWQvWa5vw6HYH2aZzbb55/mo1ON0fHsF4Wn0d/G/e6fD/PUS/p4JF8jk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JqCcfDAAAA3AAAAA8AAAAAAAAAAAAA&#10;AAAAoQIAAGRycy9kb3ducmV2LnhtbFBLBQYAAAAABAAEAPkAAACRAwAAAAA=&#10;" stroked="f" strokecolor="#a5a5a5" strokeweight="1.5pt">
                      <o:lock v:ext="edit" aspectratio="t"/>
                    </v:line>
                    <v:line id="Line 66" o:spid="_x0000_s1343" style="position:absolute;flip:y;visibility:visible" from="5649,6878" to="5649,6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riXsMIAAADcAAAADwAAAGRycy9kb3ducmV2LnhtbERPTWvCQBC9F/oflhF6KbpRUDR1lSKU&#10;mptGUY9jdpoEs7MhuzXx37uC4G0e73Pmy85U4kqNKy0rGA4iEMSZ1SXnCva7n/4UhPPIGivLpOBG&#10;DpaL97c5xtq2vKVr6nMRQtjFqKDwvo6ldFlBBt3A1sSB+7ONQR9gk0vdYBvCTSVHUTSRBksODQXW&#10;tCoou6T/RsHJJLMk1bf2sNsfPhOb/Kab81Gpj173/QXCU+df4qd7rcP88Qgez4QL5O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riXsMIAAADcAAAADwAAAAAAAAAAAAAA&#10;AAChAgAAZHJzL2Rvd25yZXYueG1sUEsFBgAAAAAEAAQA+QAAAJADAAAAAA==&#10;" stroked="f" strokecolor="#a5a5a5" strokeweight="1.5pt">
                      <o:lock v:ext="edit" aspectratio="t"/>
                    </v:line>
                    <v:line id="Line 67" o:spid="_x0000_s1344" style="position:absolute;flip:y;visibility:visible" from="6215,6878" to="6215,6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QyK8QAAADcAAAADwAAAGRycy9kb3ducmV2LnhtbERPTWvCQBC9C/6HZYRepG5asdSYjZRC&#10;aXPTKNrjNDsmodnZkN2a+O9dQehtHu9zkvVgGnGmztWWFTzNIhDEhdU1lwr2u4/HVxDOI2tsLJOC&#10;CzlYp+NRgrG2PW/pnPtShBB2MSqovG9jKV1RkUE3sy1x4E62M+gD7EqpO+xDuGnkcxS9SIM1h4YK&#10;W3qvqPjN/4yCb5Mts1xf+sNuf5hmNvvMNz9HpR4mw9sKhKfB/4vv7i8d5i/mcHsmXCDT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9DIrxAAAANwAAAAPAAAAAAAAAAAA&#10;AAAAAKECAABkcnMvZG93bnJldi54bWxQSwUGAAAAAAQABAD5AAAAkgMAAAAA&#10;" stroked="f" strokecolor="#a5a5a5" strokeweight="1.5pt">
                      <o:lock v:ext="edit" aspectratio="t"/>
                    </v:line>
                    <v:line id="Line 68" o:spid="_x0000_s1345" style="position:absolute;flip:y;visibility:visible" from="6782,6878" to="6782,6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h2qX8QAAADcAAAADwAAAGRycy9kb3ducmV2LnhtbERPTWvCQBC9C/6HZYRepG5atNSYjZRC&#10;aXPTKNrjNDsmodnZkN2a+O9dQehtHu9zkvVgGnGmztWWFTzNIhDEhdU1lwr2u4/HVxDOI2tsLJOC&#10;CzlYp+NRgrG2PW/pnPtShBB2MSqovG9jKV1RkUE3sy1x4E62M+gD7EqpO+xDuGnkcxS9SIM1h4YK&#10;W3qvqPjN/4yCb5Mts1xf+sNuf5hmNvvMNz9HpR4mw9sKhKfB/4vv7i8d5i/mcHsmXCDTK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HapfxAAAANwAAAAPAAAAAAAAAAAA&#10;AAAAAKECAABkcnMvZG93bnJldi54bWxQSwUGAAAAAAQABAD5AAAAkgMAAAAA&#10;" stroked="f" strokecolor="#a5a5a5" strokeweight="1.5pt">
                      <o:lock v:ext="edit" aspectratio="t"/>
                    </v:line>
                    <v:shape id="Text Box 69" o:spid="_x0000_s1346" type="#_x0000_t202" style="position:absolute;left:2037;top:6991;width:42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/Wd8EA&#10;AADcAAAADwAAAGRycy9kb3ducmV2LnhtbERPS4vCMBC+L/gfwgh7W1MLinSNIgXFPQi+wOvQjE3Z&#10;ZlKSqPXfG2Fhb/PxPWe+7G0r7uRD41jBeJSBIK6cbrhWcD6tv2YgQkTW2DomBU8KsFwMPuZYaPfg&#10;A92PsRYphEOBCkyMXSFlqAxZDCPXESfu6rzFmKCvpfb4SOG2lXmWTaXFhlODwY5KQ9Xv8WYV5CXO&#10;9u3anKfXna835XNzuPzkSn0O+9U3iEh9/Bf/ubc6zZ9M4P1Muk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I/1nfBAAAA3AAAAA8AAAAAAAAAAAAAAAAAmAIAAGRycy9kb3du&#10;cmV2LnhtbFBLBQYAAAAABAAEAPUAAACGAwAAAAA=&#10;" filled="f" stroked="f" strokecolor="#a5a5a5">
                      <o:lock v:ext="edit" aspectratio="t"/>
                      <v:textbox style="mso-next-textbox:#Text Box 69" inset="0,0,0,0">
                        <w:txbxContent>
                          <w:p w:rsidR="0080295D" w:rsidRPr="002E04D8" w:rsidRDefault="0080295D" w:rsidP="00C07392">
                            <w:pPr>
                              <w:jc w:val="center"/>
                              <w:rPr>
                                <w:rFonts w:cs="Arial"/>
                                <w:sz w:val="20"/>
                              </w:rPr>
                            </w:pPr>
                            <w:r w:rsidRPr="002E04D8">
                              <w:rPr>
                                <w:rFonts w:cs="Arial"/>
                                <w:sz w:val="20"/>
                              </w:rPr>
                              <w:t>-2</w:t>
                            </w:r>
                          </w:p>
                        </w:txbxContent>
                      </v:textbox>
                    </v:shape>
                    <v:shape id="Text Box 70" o:spid="_x0000_s1347" type="#_x0000_t202" style="position:absolute;left:2604;top:6991;width:42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1IAMEA&#10;AADcAAAADwAAAGRycy9kb3ducmV2LnhtbERPS4vCMBC+C/sfwgh709TCFukaRQrK7kHwBXsdmrEp&#10;NpOSZLX+eyMs7G0+vucsVoPtxI18aB0rmE0zEMS10y03Cs6nzWQOIkRkjZ1jUvCgAKvl22iBpXZ3&#10;PtDtGBuRQjiUqMDE2JdShtqQxTB1PXHiLs5bjAn6RmqP9xRuO5lnWSEttpwaDPZUGaqvx1+rIK9w&#10;vu825lxcdr7ZVo/t4ec7V+p9PKw/QUQa4r/4z/2l0/yPAl7PpAvk8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tSADBAAAA3AAAAA8AAAAAAAAAAAAAAAAAmAIAAGRycy9kb3du&#10;cmV2LnhtbFBLBQYAAAAABAAEAPUAAACGAwAAAAA=&#10;" filled="f" stroked="f" strokecolor="#a5a5a5">
                      <o:lock v:ext="edit" aspectratio="t"/>
                      <v:textbox style="mso-next-textbox:#Text Box 70" inset="0,0,0,0">
                        <w:txbxContent>
                          <w:p w:rsidR="0080295D" w:rsidRPr="002E04D8" w:rsidRDefault="0080295D" w:rsidP="00C07392">
                            <w:pPr>
                              <w:jc w:val="center"/>
                              <w:rPr>
                                <w:rFonts w:cs="Arial"/>
                                <w:sz w:val="20"/>
                              </w:rPr>
                            </w:pPr>
                            <w:r w:rsidRPr="002E04D8">
                              <w:rPr>
                                <w:rFonts w:cs="Arial"/>
                                <w:sz w:val="20"/>
                              </w:rPr>
                              <w:t>-1</w:t>
                            </w:r>
                          </w:p>
                        </w:txbxContent>
                      </v:textbox>
                    </v:shape>
                    <v:shape id="Text Box 71" o:spid="_x0000_s1348" type="#_x0000_t202" style="position:absolute;left:3768;top:6991;width:36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Htm8IA&#10;AADcAAAADwAAAGRycy9kb3ducmV2LnhtbERPTYvCMBC9C/sfwizsTVMLq9I1ihQUPSyoK+x1aMam&#10;bDMpSdT6782C4G0e73Pmy9624ko+NI4VjEcZCOLK6YZrBaef9XAGIkRkja1jUnCnAMvF22COhXY3&#10;PtD1GGuRQjgUqMDE2BVShsqQxTByHXHizs5bjAn6WmqPtxRuW5ln2URabDg1GOyoNFT9HS9WQV7i&#10;bN+uzWly/vb1prxvDr+7XKmP9371BSJSH1/ip3ur0/zPKfw/ky6Qi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oe2bwgAAANwAAAAPAAAAAAAAAAAAAAAAAJgCAABkcnMvZG93&#10;bnJldi54bWxQSwUGAAAAAAQABAD1AAAAhwMAAAAA&#10;" filled="f" stroked="f" strokecolor="#a5a5a5">
                      <o:lock v:ext="edit" aspectratio="t"/>
                      <v:textbox style="mso-next-textbox:#Text Box 71" inset="0,0,0,0">
                        <w:txbxContent>
                          <w:p w:rsidR="0080295D" w:rsidRPr="002E04D8" w:rsidRDefault="0080295D" w:rsidP="00C07392">
                            <w:pPr>
                              <w:jc w:val="center"/>
                              <w:rPr>
                                <w:rFonts w:cs="Arial"/>
                                <w:sz w:val="20"/>
                              </w:rPr>
                            </w:pPr>
                            <w:r w:rsidRPr="002E04D8">
                              <w:rPr>
                                <w:rFonts w:cs="Arial"/>
                                <w:sz w:val="20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72" o:spid="_x0000_s1349" type="#_x0000_t202" style="position:absolute;left:4335;top:6991;width:36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556cUA&#10;AADcAAAADwAAAGRycy9kb3ducmV2LnhtbESPQWsCMRCF7wX/QxjBW826UJGtUWRBaQ+FaoVeh824&#10;WbqZLEmq6793DoXeZnhv3vtmvR19r64UUxfYwGJegCJugu24NXD+2j+vQKWMbLEPTAbulGC7mTyt&#10;sbLhxke6nnKrJIRThQZczkOldWoceUzzMBCLdgnRY5Y1ttpGvEm473VZFEvtsWNpcDhQ7aj5Of16&#10;A2WNq89+787Ly0dsD/X9cPx+L42ZTcfdK6hMY/43/12/WcF/EVp5RibQm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PnnpxQAAANwAAAAPAAAAAAAAAAAAAAAAAJgCAABkcnMv&#10;ZG93bnJldi54bWxQSwUGAAAAAAQABAD1AAAAigMAAAAA&#10;" filled="f" stroked="f" strokecolor="#a5a5a5">
                      <o:lock v:ext="edit" aspectratio="t"/>
                      <v:textbox style="mso-next-textbox:#Text Box 72" inset="0,0,0,0">
                        <w:txbxContent>
                          <w:p w:rsidR="0080295D" w:rsidRPr="002E04D8" w:rsidRDefault="0080295D" w:rsidP="00C07392">
                            <w:pPr>
                              <w:jc w:val="center"/>
                              <w:rPr>
                                <w:rFonts w:cs="Arial"/>
                                <w:sz w:val="20"/>
                              </w:rPr>
                            </w:pPr>
                            <w:r w:rsidRPr="002E04D8">
                              <w:rPr>
                                <w:rFonts w:cs="Arial"/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73" o:spid="_x0000_s1350" type="#_x0000_t202" style="position:absolute;left:4902;top:6991;width:36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LccsIA&#10;AADcAAAADwAAAGRycy9kb3ducmV2LnhtbERPS4vCMBC+L/gfwix4W9MtrGjXKFJQ1oOwPmCvQzM2&#10;xWZSkqj13xtB2Nt8fM+ZLXrbiiv50DhW8DnKQBBXTjdcKzgeVh8TECEia2wdk4I7BVjMB28zLLS7&#10;8Y6u+1iLFMKhQAUmxq6QMlSGLIaR64gTd3LeYkzQ11J7vKVw28o8y8bSYsOpwWBHpaHqvL9YBXmJ&#10;k992ZY7j09bX6/K+3v1tcqWG7/3yG0SkPv6LX+4fneZ/TeH5TLpAzh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ctxywgAAANwAAAAPAAAAAAAAAAAAAAAAAJgCAABkcnMvZG93&#10;bnJldi54bWxQSwUGAAAAAAQABAD1AAAAhwMAAAAA&#10;" filled="f" stroked="f" strokecolor="#a5a5a5">
                      <o:lock v:ext="edit" aspectratio="t"/>
                      <v:textbox style="mso-next-textbox:#Text Box 73" inset="0,0,0,0">
                        <w:txbxContent>
                          <w:p w:rsidR="0080295D" w:rsidRPr="002E04D8" w:rsidRDefault="0080295D" w:rsidP="00C07392">
                            <w:pPr>
                              <w:jc w:val="center"/>
                              <w:rPr>
                                <w:rFonts w:cs="Arial"/>
                                <w:sz w:val="20"/>
                              </w:rPr>
                            </w:pPr>
                            <w:r w:rsidRPr="002E04D8">
                              <w:rPr>
                                <w:rFonts w:cs="Arial"/>
                                <w:sz w:val="20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74" o:spid="_x0000_s1351" type="#_x0000_t202" style="position:absolute;left:5469;top:6991;width:36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S/UsQA&#10;AADcAAAADwAAAGRycy9kb3ducmV2LnhtbESPQWvDMAyF74P9B6PBbquzHEJJ65YRaNkOg7Yr9Cpi&#10;NQ6N5WB7bfrvp0NhN4n39N6n5Xryg7pSTH1gA++zAhRxG2zPnYHjz+ZtDiplZItDYDJwpwTr1fPT&#10;Emsbbryn6yF3SkI41WjA5TzWWqfWkcc0CyOxaOcQPWZZY6dtxJuE+0GXRVFpjz1Lg8ORGkft5fDr&#10;DZQNznfDxh2r83fsts19uz99lca8vkwfC1CZpvxvflx/WsGvBF+ekQn0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kv1LEAAAA3AAAAA8AAAAAAAAAAAAAAAAAmAIAAGRycy9k&#10;b3ducmV2LnhtbFBLBQYAAAAABAAEAPUAAACJAwAAAAA=&#10;" filled="f" stroked="f" strokecolor="#a5a5a5">
                      <o:lock v:ext="edit" aspectratio="t"/>
                      <v:textbox style="mso-next-textbox:#Text Box 74" inset="0,0,0,0">
                        <w:txbxContent>
                          <w:p w:rsidR="0080295D" w:rsidRPr="002E04D8" w:rsidRDefault="0080295D" w:rsidP="00C07392">
                            <w:pPr>
                              <w:jc w:val="center"/>
                              <w:rPr>
                                <w:rFonts w:cs="Arial"/>
                                <w:sz w:val="20"/>
                              </w:rPr>
                            </w:pPr>
                            <w:r w:rsidRPr="002E04D8">
                              <w:rPr>
                                <w:rFonts w:cs="Arial"/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75" o:spid="_x0000_s1352" type="#_x0000_t202" style="position:absolute;left:6035;top:6991;width:36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2gaycEA&#10;AADcAAAADwAAAGRycy9kb3ducmV2LnhtbERPS4vCMBC+L+x/CCPsbU3toUjXKFJQ9LDgC7wOzdiU&#10;bSYlyWr990YQvM3H95zZYrCduJIPrWMFk3EGgrh2uuVGwem4+p6CCBFZY+eYFNwpwGL++THDUrsb&#10;7+l6iI1IIRxKVGBi7EspQ23IYhi7njhxF+ctxgR9I7XHWwq3ncyzrJAWW04NBnuqDNV/h3+rIK9w&#10;uutW5lRcfn2zru7r/XmbK/U1GpY/ICIN8S1+uTc6zS8m8HwmXSDn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oGsnBAAAA3AAAAA8AAAAAAAAAAAAAAAAAmAIAAGRycy9kb3du&#10;cmV2LnhtbFBLBQYAAAAABAAEAPUAAACGAwAAAAA=&#10;" filled="f" stroked="f" strokecolor="#a5a5a5">
                      <o:lock v:ext="edit" aspectratio="t"/>
                      <v:textbox style="mso-next-textbox:#Text Box 75" inset="0,0,0,0">
                        <w:txbxContent>
                          <w:p w:rsidR="0080295D" w:rsidRPr="002E04D8" w:rsidRDefault="0080295D" w:rsidP="00C07392">
                            <w:pPr>
                              <w:jc w:val="center"/>
                              <w:rPr>
                                <w:rFonts w:cs="Arial"/>
                                <w:sz w:val="20"/>
                              </w:rPr>
                            </w:pPr>
                            <w:r w:rsidRPr="002E04D8">
                              <w:rPr>
                                <w:rFonts w:cs="Arial"/>
                                <w:sz w:val="20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76" o:spid="_x0000_s1353" type="#_x0000_t202" style="position:absolute;left:6602;top:6991;width:36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qEvsEA&#10;AADcAAAADwAAAGRycy9kb3ducmV2LnhtbERPTYvCMBC9C/sfwgjeNLWHItUoS0HZPQjqCl6HZmzK&#10;NpOSZLX+eyMIe5vH+5zVZrCduJEPrWMF81kGgrh2uuVGwflnO12ACBFZY+eYFDwowGb9MVphqd2d&#10;j3Q7xUakEA4lKjAx9qWUoTZkMcxcT5y4q/MWY4K+kdrjPYXbTuZZVkiLLacGgz1Vhurf059VkFe4&#10;OHRbcy6ue9/sqsfuePnOlZqMh88liEhD/Be/3V86zS9yeD2TLpDr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O6hL7BAAAA3AAAAA8AAAAAAAAAAAAAAAAAmAIAAGRycy9kb3du&#10;cmV2LnhtbFBLBQYAAAAABAAEAPUAAACGAwAAAAA=&#10;" filled="f" stroked="f" strokecolor="#a5a5a5">
                      <o:lock v:ext="edit" aspectratio="t"/>
                      <v:textbox style="mso-next-textbox:#Text Box 76" inset="0,0,0,0">
                        <w:txbxContent>
                          <w:p w:rsidR="0080295D" w:rsidRDefault="0080295D"/>
                        </w:txbxContent>
                      </v:textbox>
                    </v:shape>
                    <v:shape id="Text Box 77" o:spid="_x0000_s1354" type="#_x0000_t202" style="position:absolute;left:6867;top:6991;width:36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YhJcEA&#10;AADcAAAADwAAAGRycy9kb3ducmV2LnhtbERPS4vCMBC+C/sfwgh709QuFOkaRQrK7kHwBXsdmrEp&#10;NpOSZLX+eyMs7G0+vucsVoPtxI18aB0rmE0zEMS10y03Cs6nzWQOIkRkjZ1jUvCgAKvl22iBpXZ3&#10;PtDtGBuRQjiUqMDE2JdShtqQxTB1PXHiLs5bjAn6RmqP9xRuO5lnWSEttpwaDPZUGaqvx1+rIK9w&#10;vu825lxcdr7ZVo/t4ec7V+p9PKw/QUQa4r/4z/2l0/ziA17PpAvk8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z2ISXBAAAA3AAAAA8AAAAAAAAAAAAAAAAAmAIAAGRycy9kb3du&#10;cmV2LnhtbFBLBQYAAAAABAAEAPUAAACGAwAAAAA=&#10;" filled="f" stroked="f" strokecolor="#a5a5a5">
                      <o:lock v:ext="edit" aspectratio="t"/>
                      <v:textbox style="mso-next-textbox:#Text Box 77" inset="0,0,0,0">
                        <w:txbxContent>
                          <w:p w:rsidR="0080295D" w:rsidRDefault="0080295D">
                            <w:r>
                              <w:t>x</w:t>
                            </w:r>
                          </w:p>
                        </w:txbxContent>
                      </v:textbox>
                    </v:shape>
                  </v:group>
                  <v:group id="Group 78" o:spid="_x0000_s1355" style="position:absolute;left:2904;top:3249;width:647;height:4933" coordorigin="2904,3249" coordsize="647,493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      <v:group id="Group 79" o:spid="_x0000_s1356" style="position:absolute;left:3344;top:5754;width:71;height:135" coordorigin="5629,14127" coordsize="71,1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cZM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fAb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Zs3GTCAAAA3AAAAA8A&#10;AAAAAAAAAAAAAAAAqgIAAGRycy9kb3ducmV2LnhtbFBLBQYAAAAABAAEAPoAAACZAwAAAAA=&#10;">
                      <v:shape id="AutoShape 80" o:spid="_x0000_s1357" type="#_x0000_t32" style="position:absolute;left:5629;top:14127;width:71;height:13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N8XcIAAADcAAAADwAAAGRycy9kb3ducmV2LnhtbERPS2vCQBC+C/6HZQpepG6aQ6ipq4hQ&#10;9FZMvXgbspMHzc7G3TVGf31XKPQ2H99zVpvRdGIg51vLCt4WCQji0uqWawWn78/XdxA+IGvsLJOC&#10;O3nYrKeTFeba3vhIQxFqEUPY56igCaHPpfRlQwb9wvbEkausMxgidLXUDm8x3HQyTZJMGmw5NjTY&#10;066h8qe4GgUP70K6Gy5jJR/F8prOq/N2/6XU7GXcfoAINIZ/8Z/7oOP8LIPnM/EC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CN8XcIAAADcAAAADwAAAAAAAAAAAAAA&#10;AAChAgAAZHJzL2Rvd25yZXYueG1sUEsFBgAAAAAEAAQA+QAAAJADAAAAAA==&#10;" stroked="f"/>
                      <v:shape id="AutoShape 81" o:spid="_x0000_s1358" type="#_x0000_t32" style="position:absolute;left:5629;top:14127;width:71;height:135;flip:y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M0W8UAAADcAAAADwAAAGRycy9kb3ducmV2LnhtbESPQW/CMAyF70j7D5En7QZpe2CoEBBi&#10;GkzaacABblZjmkLjVE2ghV+/TJrEzdZ73/PzbNHbWtyo9ZVjBekoAUFcOF1xqWC/+xxOQPiArLF2&#10;TAru5GExfxnMMNeu4x+6bUMpYgj7HBWYEJpcSl8YsuhHriGO2sm1FkNc21LqFrsYbmuZJclYWqw4&#10;XjDY0MpQcdlebaxxfpis/nhcu7XX39lxkx6O91Spt9d+OQURqA9P8z/9pSM3foe/Z+IE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pM0W8UAAADcAAAADwAAAAAAAAAA&#10;AAAAAAChAgAAZHJzL2Rvd25yZXYueG1sUEsFBgAAAAAEAAQA+QAAAJMDAAAAAA==&#10;" stroked="f"/>
                    </v:group>
                    <v:line id="Line 82" o:spid="_x0000_s1359" style="position:absolute;visibility:visible" from="3324,8068" to="3437,80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xVlcYAAADcAAAADwAAAGRycy9kb3ducmV2LnhtbESPQWvCQBCF74X+h2UKXkrdKNRKdJUi&#10;COKhYOKhvQ3ZMRubnQ3ZVeO/7xwK3mZ4b977ZrkefKuu1McmsIHJOANFXAXbcG3gWG7f5qBiQrbY&#10;BiYDd4qwXj0/LTG34cYHuhapVhLCMUcDLqUu1zpWjjzGceiIRTuF3mOSta+17fEm4b7V0yybaY8N&#10;S4PDjjaOqt/i4g3sq/Lj7PY/x1NZzO/vMXudfOOXMaOX4XMBKtGQHub/650V/JnQyjMygV7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18VZXGAAAA3AAAAA8AAAAAAAAA&#10;AAAAAAAAoQIAAGRycy9kb3ducmV2LnhtbFBLBQYAAAAABAAEAPkAAACUAwAAAAA=&#10;" stroked="f" strokecolor="#a5a5a5" strokeweight="1.5pt">
                      <o:lock v:ext="edit" aspectratio="t"/>
                    </v:line>
                    <v:line id="Line 83" o:spid="_x0000_s1360" style="position:absolute;visibility:visible" from="3324,7501" to="3437,75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DwDsQAAADcAAAADwAAAGRycy9kb3ducmV2LnhtbERPTWvCQBC9F/wPywi9FN0o1Gp0FSkI&#10;xUPBJAe9DdkxG83OhuxW47/vFoTe5vE+Z7XpbSNu1PnasYLJOAFBXDpdc6WgyHejOQgfkDU2jknB&#10;gzxs1oOXFaba3flAtyxUIoawT1GBCaFNpfSlIYt+7FriyJ1dZzFE2FVSd3iP4baR0ySZSYs1xwaD&#10;LX0aKq/Zj1WwL/OPi9mfinOezR/vPnmbHPFbqddhv12CCNSHf/HT/aXj/NkC/p6JF8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MPAOxAAAANwAAAAPAAAAAAAAAAAA&#10;AAAAAKECAABkcnMvZG93bnJldi54bWxQSwUGAAAAAAQABAD5AAAAkgMAAAAA&#10;" stroked="f" strokecolor="#a5a5a5" strokeweight="1.5pt">
                      <o:lock v:ext="edit" aspectratio="t"/>
                    </v:line>
                    <v:line id="Line 84" o:spid="_x0000_s1361" style="position:absolute;visibility:visible" from="3324,6368" to="3437,63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PPTsYAAADcAAAADwAAAGRycy9kb3ducmV2LnhtbESPQWvCQBCF74X+h2UKvZS6sWCV1FVK&#10;QSgeBBMPehuyYzaanQ3ZVeO/7xyE3mZ4b977Zr4cfKuu1McmsIHxKANFXAXbcG1gV67eZ6BiQrbY&#10;BiYDd4qwXDw/zTG34cZbuhapVhLCMUcDLqUu1zpWjjzGUeiIRTuG3mOSta+17fEm4b7VH1n2qT02&#10;LA0OO/pxVJ2Lizewrsrpya0Pu2NZzO6TmL2N97gx5vVl+P4ClWhI/+bH9a8V/KngyzMygV7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Tz07GAAAA3AAAAA8AAAAAAAAA&#10;AAAAAAAAoQIAAGRycy9kb3ducmV2LnhtbFBLBQYAAAAABAAEAPkAAACUAwAAAAA=&#10;" stroked="f" strokecolor="#a5a5a5" strokeweight="1.5pt">
                      <o:lock v:ext="edit" aspectratio="t"/>
                    </v:line>
                    <v:line id="Line 85" o:spid="_x0000_s1362" style="position:absolute;visibility:visible" from="3324,5801" to="3437,58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9q1cMAAADcAAAADwAAAGRycy9kb3ducmV2LnhtbERPTYvCMBC9L/gfwgheFk0r7CrVKLKw&#10;IB6EbT3obWjGptpMShO1/nuzsLC3ebzPWa5724g7db52rCCdJCCIS6drrhQciu/xHIQPyBobx6Tg&#10;SR7Wq8HbEjPtHvxD9zxUIoawz1CBCaHNpPSlIYt+4lriyJ1dZzFE2FVSd/iI4baR0yT5lBZrjg0G&#10;W/oyVF7zm1WwK4vZxexOh3ORz58fPnlPj7hXajTsNwsQgfrwL/5zb3WcP0vh95l4gVy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mfatXDAAAA3AAAAA8AAAAAAAAAAAAA&#10;AAAAoQIAAGRycy9kb3ducmV2LnhtbFBLBQYAAAAABAAEAPkAAACRAwAAAAA=&#10;" stroked="f" strokecolor="#a5a5a5" strokeweight="1.5pt">
                      <o:lock v:ext="edit" aspectratio="t"/>
                    </v:line>
                    <v:line id="Line 86" o:spid="_x0000_s1363" style="position:absolute;visibility:visible" from="3324,5234" to="3437,5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U30osQAAADcAAAADwAAAGRycy9kb3ducmV2LnhtbERPS2vCQBC+C/0PyxR6kbpRqErqKqVQ&#10;KDkUTDzobciO2bTZ2ZDd5vHvuwXB23x8z9kdRtuInjpfO1awXCQgiEuna64UnIqP5y0IH5A1No5J&#10;wUQeDvuH2Q5T7QY+Up+HSsQQ9ikqMCG0qZS+NGTRL1xLHLmr6yyGCLtK6g6HGG4buUqStbRYc2ww&#10;2NK7ofIn/7UKsrLYfJvscroW+XZ68cl8ecYvpZ4ex7dXEIHGcBff3J86zt+s4P+ZeIH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TfSixAAAANwAAAAPAAAAAAAAAAAA&#10;AAAAAKECAABkcnMvZG93bnJldi54bWxQSwUGAAAAAAQABAD5AAAAkgMAAAAA&#10;" stroked="f" strokecolor="#a5a5a5" strokeweight="1.5pt">
                      <o:lock v:ext="edit" aspectratio="t"/>
                    </v:line>
                    <v:line id="Line 87" o:spid="_x0000_s1364" style="position:absolute;visibility:visible" from="3324,4667" to="3437,46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FROcQAAADcAAAADwAAAGRycy9kb3ducmV2LnhtbERPTWvCQBC9C/6HZYReRDdWWiV1FREE&#10;8VBokoO9DdkxmzY7G7Krxn/fFYTe5vE+Z7XpbSOu1PnasYLZNAFBXDpdc6WgyPeTJQgfkDU2jknB&#10;nTxs1sPBClPtbvxF1yxUIoawT1GBCaFNpfSlIYt+6lriyJ1dZzFE2FVSd3iL4baRr0nyLi3WHBsM&#10;trQzVP5mF6vgWOaLH3P8Ls55try/+WQ8O+GnUi+jfvsBIlAf/sVP90HH+Ys5PJ6JF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AVE5xAAAANwAAAAPAAAAAAAAAAAA&#10;AAAAAKECAABkcnMvZG93bnJldi54bWxQSwUGAAAAAAQABAD5AAAAkgMAAAAA&#10;" stroked="f" strokecolor="#a5a5a5" strokeweight="1.5pt">
                      <o:lock v:ext="edit" aspectratio="t"/>
                    </v:line>
                    <v:line id="Line 88" o:spid="_x0000_s1365" style="position:absolute;visibility:visible" from="3324,4100" to="3437,41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jJTcQAAADcAAAADwAAAGRycy9kb3ducmV2LnhtbERPTWvCQBC9C/6HZYReRDcWWyV1FREE&#10;8VBokoO9DdkxmzY7G7Krxn/fFYTe5vE+Z7XpbSOu1PnasYLZNAFBXDpdc6WgyPeTJQgfkDU2jknB&#10;nTxs1sPBClPtbvxF1yxUIoawT1GBCaFNpfSlIYt+6lriyJ1dZzFE2FVSd3iL4baRr0nyLi3WHBsM&#10;trQzVP5mF6vgWOaLH3P8Ls55try/+WQ8O+GnUi+jfvsBIlAf/sVP90HH+Ys5PJ6JF8j1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6MlNxAAAANwAAAAPAAAAAAAAAAAA&#10;AAAAAKECAABkcnMvZG93bnJldi54bWxQSwUGAAAAAAQABAD5AAAAkgMAAAAA&#10;" stroked="f" strokecolor="#a5a5a5" strokeweight="1.5pt">
                      <o:lock v:ext="edit" aspectratio="t"/>
                    </v:line>
                    <v:line id="Line 89" o:spid="_x0000_s1366" style="position:absolute;visibility:visible" from="3324,3533" to="3437,35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Rs1sQAAADcAAAADwAAAGRycy9kb3ducmV2LnhtbERPTWvCQBC9F/oflin0UnRjwUaiq5SC&#10;UHIQmuTQ3obsmI1mZ0N21eTfd4VCb/N4n7PZjbYTVxp861jBYp6AIK6dbrlRUJX72QqED8gaO8ek&#10;YCIPu+3jwwYz7W78RdciNCKGsM9QgQmhz6T0tSGLfu564sgd3WAxRDg0Ug94i+G2k69J8iYtthwb&#10;DPb0Yag+FxerIK/L9GTyn+pYFqtp6ZOXxTcelHp+Gt/XIAKN4V/85/7UcX66hPsz8QK5/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pGzWxAAAANwAAAAPAAAAAAAAAAAA&#10;AAAAAKECAABkcnMvZG93bnJldi54bWxQSwUGAAAAAAQABAD5AAAAkgMAAAAA&#10;" stroked="f" strokecolor="#a5a5a5" strokeweight="1.5pt">
                      <o:lock v:ext="edit" aspectratio="t"/>
                    </v:line>
                    <v:shape id="Text Box 90" o:spid="_x0000_s1367" type="#_x0000_t202" style="position:absolute;left:2904;top:7955;width:42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gUYMEA&#10;AADcAAAADwAAAGRycy9kb3ducmV2LnhtbERPS4vCMBC+L+x/CLPgbU23hypdo0hB2T0IvmCvQzM2&#10;xWZSkqzWf28Ewdt8fM+ZLQbbiQv50DpW8DXOQBDXTrfcKDgeVp9TECEia+wck4IbBVjM399mWGp3&#10;5R1d9rERKYRDiQpMjH0pZagNWQxj1xMn7uS8xZigb6T2eE3htpN5lhXSYsupwWBPlaH6vP+3CvIK&#10;p9tuZY7FaeObdXVb7/5+c6VGH8PyG0SkIb7ET/ePTvMnBTyeSRfI+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lYFGDBAAAA3AAAAA8AAAAAAAAAAAAAAAAAmAIAAGRycy9kb3du&#10;cmV2LnhtbFBLBQYAAAAABAAEAPUAAACGAwAAAAA=&#10;" filled="f" stroked="f" strokecolor="#a5a5a5">
                      <o:lock v:ext="edit" aspectratio="t"/>
                      <v:textbox style="mso-next-textbox:#Text Box 90" inset="0,0,0,0">
                        <w:txbxContent>
                          <w:p w:rsidR="0080295D" w:rsidRPr="002E04D8" w:rsidRDefault="0080295D" w:rsidP="00C07392">
                            <w:pPr>
                              <w:jc w:val="right"/>
                              <w:rPr>
                                <w:rFonts w:cs="Arial"/>
                                <w:sz w:val="20"/>
                              </w:rPr>
                            </w:pPr>
                            <w:r w:rsidRPr="002E04D8">
                              <w:rPr>
                                <w:rFonts w:cs="Arial"/>
                                <w:sz w:val="20"/>
                              </w:rPr>
                              <w:t>-2</w:t>
                            </w:r>
                          </w:p>
                        </w:txbxContent>
                      </v:textbox>
                    </v:shape>
                    <v:shape id="Text Box 91" o:spid="_x0000_s1368" type="#_x0000_t202" style="position:absolute;left:2904;top:7388;width:42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Sx+8EA&#10;AADcAAAADwAAAGRycy9kb3ducmV2LnhtbERPS4vCMBC+L/gfwgh7W1N7UOkaRQqKexB8gdehGZuy&#10;zaQkUeu/N8LC3ubje8582dtW3MmHxrGC8SgDQVw53XCt4Hxaf81AhIissXVMCp4UYLkYfMyx0O7B&#10;B7ofYy1SCIcCFZgYu0LKUBmyGEauI07c1XmLMUFfS+3xkcJtK/Msm0iLDacGgx2Vhqrf480qyEuc&#10;7du1OU+uO19vyufmcPnJlfoc9qtvEJH6+C/+c291mj+dwvuZdIF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UsfvBAAAA3AAAAA8AAAAAAAAAAAAAAAAAmAIAAGRycy9kb3du&#10;cmV2LnhtbFBLBQYAAAAABAAEAPUAAACGAwAAAAA=&#10;" filled="f" stroked="f" strokecolor="#a5a5a5">
                      <o:lock v:ext="edit" aspectratio="t"/>
                      <v:textbox style="mso-next-textbox:#Text Box 91" inset="0,0,0,0">
                        <w:txbxContent>
                          <w:p w:rsidR="0080295D" w:rsidRPr="002E04D8" w:rsidRDefault="0080295D" w:rsidP="00C07392">
                            <w:pPr>
                              <w:jc w:val="right"/>
                              <w:rPr>
                                <w:rFonts w:cs="Arial"/>
                                <w:sz w:val="20"/>
                              </w:rPr>
                            </w:pPr>
                            <w:r w:rsidRPr="002E04D8">
                              <w:rPr>
                                <w:rFonts w:cs="Arial"/>
                                <w:sz w:val="20"/>
                              </w:rPr>
                              <w:t>-1</w:t>
                            </w:r>
                          </w:p>
                        </w:txbxContent>
                      </v:textbox>
                    </v:shape>
                    <v:shape id="Text Box 92" o:spid="_x0000_s1369" type="#_x0000_t202" style="position:absolute;left:2964;top:6254;width:36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4slicUA&#10;AADcAAAADwAAAGRycy9kb3ducmV2LnhtbESPQWsCMRCF7wX/Qxiht5p1D1a2RpEFpT0I1Qq9Dptx&#10;s3QzWZJU13/vHAq9zfDevPfNajP6Xl0ppi6wgfmsAEXcBNtxa+D8tXtZgkoZ2WIfmAzcKcFmPXla&#10;YWXDjY90PeVWSQinCg24nIdK69Q48phmYSAW7RKixyxrbLWNeJNw3+uyKBbaY8fS4HCg2lHzc/r1&#10;Bsoal5/9zp0Xl0Ns9/V9f/z+KI15no7bN1CZxvxv/rt+t4L/KrTyjEyg1w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iyWJxQAAANwAAAAPAAAAAAAAAAAAAAAAAJgCAABkcnMv&#10;ZG93bnJldi54bWxQSwUGAAAAAAQABAD1AAAAigMAAAAA&#10;" filled="f" stroked="f" strokecolor="#a5a5a5">
                      <o:lock v:ext="edit" aspectratio="t"/>
                      <v:textbox style="mso-next-textbox:#Text Box 92" inset="0,0,0,0">
                        <w:txbxContent>
                          <w:p w:rsidR="0080295D" w:rsidRPr="002E04D8" w:rsidRDefault="0080295D" w:rsidP="00C07392">
                            <w:pPr>
                              <w:jc w:val="right"/>
                              <w:rPr>
                                <w:rFonts w:cs="Arial"/>
                                <w:sz w:val="20"/>
                              </w:rPr>
                            </w:pPr>
                            <w:r w:rsidRPr="002E04D8">
                              <w:rPr>
                                <w:rFonts w:cs="Arial"/>
                                <w:sz w:val="20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93" o:spid="_x0000_s1370" type="#_x0000_t202" style="position:absolute;left:2964;top:5687;width:36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MeAEsIA&#10;AADcAAAADwAAAGRycy9kb3ducmV2LnhtbERPTWsCMRC9F/ofwgjeatY9WLs1iiwoeijoVuh12Iyb&#10;xc1kSVJd/70pFLzN433OYjXYTlzJh9axgukkA0FcO91yo+D0vXmbgwgRWWPnmBTcKcBq+fqywEK7&#10;Gx/pWsVGpBAOBSowMfaFlKE2ZDFMXE+cuLPzFmOCvpHa4y2F207mWTaTFltODQZ7Kg3Vl+rXKshL&#10;nB+6jTnNzl++2Zb37fFnnys1Hg3rTxCRhvgU/7t3Os1//4C/Z9IF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Yx4ASwgAAANwAAAAPAAAAAAAAAAAAAAAAAJgCAABkcnMvZG93&#10;bnJldi54bWxQSwUGAAAAAAQABAD1AAAAhwMAAAAA&#10;" filled="f" stroked="f" strokecolor="#a5a5a5">
                      <o:lock v:ext="edit" aspectratio="t"/>
                      <v:textbox style="mso-next-textbox:#Text Box 93" inset="0,0,0,0">
                        <w:txbxContent>
                          <w:p w:rsidR="0080295D" w:rsidRPr="002E04D8" w:rsidRDefault="0080295D" w:rsidP="00C07392">
                            <w:pPr>
                              <w:jc w:val="right"/>
                              <w:rPr>
                                <w:rFonts w:cs="Arial"/>
                                <w:sz w:val="20"/>
                              </w:rPr>
                            </w:pPr>
                            <w:r w:rsidRPr="002E04D8">
                              <w:rPr>
                                <w:rFonts w:cs="Arial"/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94" o:spid="_x0000_s1371" type="#_x0000_t202" style="position:absolute;left:2964;top:5120;width:36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hZqMQA&#10;AADcAAAADwAAAGRycy9kb3ducmV2LnhtbESPQWvDMAyF74P9B6PBbquzHErI6pYRaOkOg7Yr9Cpi&#10;NQ6L5WC7bfrvp0NhN4n39N6nxWryg7pSTH1gA++zAhRxG2zPnYHjz/qtApUyssUhMBm4U4LV8vlp&#10;gbUNN97T9ZA7JSGcajTgch5rrVPryGOahZFYtHOIHrOssdM24k3C/aDLophrjz1Lg8ORGkft7+Hi&#10;DZQNVrth7Y7z83fsNs19sz99lca8vkyfH6AyTfnf/LjeWsGvBF+ekQn08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oWajEAAAA3AAAAA8AAAAAAAAAAAAAAAAAmAIAAGRycy9k&#10;b3ducmV2LnhtbFBLBQYAAAAABAAEAPUAAACJAwAAAAA=&#10;" filled="f" stroked="f" strokecolor="#a5a5a5">
                      <o:lock v:ext="edit" aspectratio="t"/>
                      <v:textbox style="mso-next-textbox:#Text Box 94" inset="0,0,0,0">
                        <w:txbxContent>
                          <w:p w:rsidR="0080295D" w:rsidRPr="002E04D8" w:rsidRDefault="0080295D" w:rsidP="00C07392">
                            <w:pPr>
                              <w:jc w:val="right"/>
                              <w:rPr>
                                <w:rFonts w:cs="Arial"/>
                                <w:sz w:val="20"/>
                              </w:rPr>
                            </w:pPr>
                            <w:r w:rsidRPr="002E04D8">
                              <w:rPr>
                                <w:rFonts w:cs="Arial"/>
                                <w:sz w:val="20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95" o:spid="_x0000_s1372" type="#_x0000_t202" style="position:absolute;left:2964;top:4553;width:36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T8M8EA&#10;AADcAAAADwAAAGRycy9kb3ducmV2LnhtbERPS4vCMBC+L+x/CCPsbU3tQUrXKFJQ9LDgC7wOzdiU&#10;bSYlyWr990YQvM3H95zZYrCduJIPrWMFk3EGgrh2uuVGwem4+i5AhIissXNMCu4UYDH//Jhhqd2N&#10;93Q9xEakEA4lKjAx9qWUoTZkMYxdT5y4i/MWY4K+kdrjLYXbTuZZNpUWW04NBnuqDNV/h3+rIK+w&#10;2HUrc5pefn2zru7r/XmbK/U1GpY/ICIN8S1+uTc6zS8m8HwmXSDn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Nk/DPBAAAA3AAAAA8AAAAAAAAAAAAAAAAAmAIAAGRycy9kb3du&#10;cmV2LnhtbFBLBQYAAAAABAAEAPUAAACGAwAAAAA=&#10;" filled="f" stroked="f" strokecolor="#a5a5a5">
                      <o:lock v:ext="edit" aspectratio="t"/>
                      <v:textbox style="mso-next-textbox:#Text Box 95" inset="0,0,0,0">
                        <w:txbxContent>
                          <w:p w:rsidR="0080295D" w:rsidRPr="002E04D8" w:rsidRDefault="0080295D" w:rsidP="00C07392">
                            <w:pPr>
                              <w:jc w:val="right"/>
                              <w:rPr>
                                <w:rFonts w:cs="Arial"/>
                                <w:sz w:val="20"/>
                              </w:rPr>
                            </w:pPr>
                            <w:r w:rsidRPr="002E04D8">
                              <w:rPr>
                                <w:rFonts w:cs="Arial"/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96" o:spid="_x0000_s1373" type="#_x0000_t202" style="position:absolute;left:2964;top:3986;width:360;height:22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ZiRMEA&#10;AADcAAAADwAAAGRycy9kb3ducmV2LnhtbERPS4vCMBC+C/sfwgjeNLUHKV2jLAVFD4Iv2OvQjE3Z&#10;ZlKSrNZ/bxYWvM3H95zlerCduJMPrWMF81kGgrh2uuVGwfWymRYgQkTW2DkmBU8KsF59jJZYavfg&#10;E93PsREphEOJCkyMfSllqA1ZDDPXEyfu5rzFmKBvpPb4SOG2k3mWLaTFllODwZ4qQ/XP+dcqyCss&#10;jt3GXBe3g2+21XN7+t7nSk3Gw9cniEhDfIv/3Tud5hc5/D2TLp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O2YkTBAAAA3AAAAA8AAAAAAAAAAAAAAAAAmAIAAGRycy9kb3du&#10;cmV2LnhtbFBLBQYAAAAABAAEAPUAAACGAwAAAAA=&#10;" filled="f" stroked="f" strokecolor="#a5a5a5">
                      <o:lock v:ext="edit" aspectratio="t"/>
                      <v:textbox style="mso-next-textbox:#Text Box 96" inset="0,0,0,0">
                        <w:txbxContent>
                          <w:p w:rsidR="0080295D" w:rsidRPr="002E04D8" w:rsidRDefault="0080295D" w:rsidP="00C07392">
                            <w:pPr>
                              <w:jc w:val="right"/>
                              <w:rPr>
                                <w:rFonts w:cs="Arial"/>
                                <w:sz w:val="20"/>
                              </w:rPr>
                            </w:pPr>
                            <w:r w:rsidRPr="002E04D8">
                              <w:rPr>
                                <w:rFonts w:cs="Arial"/>
                                <w:sz w:val="20"/>
                              </w:rPr>
                              <w:t>5</w:t>
                            </w:r>
                          </w:p>
                        </w:txbxContent>
                      </v:textbox>
                    </v:shape>
                    <v:shape id="Text Box 97" o:spid="_x0000_s1374" type="#_x0000_t202" style="position:absolute;left:2964;top:3420;width:360;height:22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rH38EA&#10;AADcAAAADwAAAGRycy9kb3ducmV2LnhtbERPS4vCMBC+C/sfwgh709QuSOkaRQrK7kHwBXsdmrEp&#10;NpOSZLX+eyMs7G0+vucsVoPtxI18aB0rmE0zEMS10y03Cs6nzaQAESKyxs4xKXhQgNXybbTAUrs7&#10;H+h2jI1IIRxKVGBi7EspQ23IYpi6njhxF+ctxgR9I7XHewq3ncyzbC4ttpwaDPZUGaqvx1+rIK+w&#10;2Hcbc55fdr7ZVo/t4ec7V+p9PKw/QUQa4r/4z/2l0/ziA17PpAvk8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z6x9/BAAAA3AAAAA8AAAAAAAAAAAAAAAAAmAIAAGRycy9kb3du&#10;cmV2LnhtbFBLBQYAAAAABAAEAPUAAACGAwAAAAA=&#10;" filled="f" stroked="f" strokecolor="#a5a5a5">
                      <o:lock v:ext="edit" aspectratio="t"/>
                      <v:textbox style="mso-next-textbox:#Text Box 97" inset="0,0,0,0">
                        <w:txbxContent>
                          <w:p w:rsidR="0080295D" w:rsidRPr="002E04D8" w:rsidRDefault="0080295D" w:rsidP="00C07392">
                            <w:pPr>
                              <w:jc w:val="right"/>
                              <w:rPr>
                                <w:rFonts w:cs="Arial"/>
                                <w:sz w:val="20"/>
                              </w:rPr>
                            </w:pPr>
                            <w:r w:rsidRPr="002E04D8">
                              <w:rPr>
                                <w:rFonts w:cs="Arial"/>
                                <w:sz w:val="20"/>
                              </w:rPr>
                              <w:t>6</w:t>
                            </w:r>
                          </w:p>
                        </w:txbxContent>
                      </v:textbox>
                    </v:shape>
                    <v:shape id="Text Box 98" o:spid="_x0000_s1375" type="#_x0000_t202" style="position:absolute;left:3191;top:3249;width:360;height:25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Nfq8EA&#10;AADcAAAADwAAAGRycy9kb3ducmV2LnhtbERPS4vCMBC+C/sfwgh709SySOkaRQrK7kHwBXsdmrEp&#10;NpOSZLX+eyMs7G0+vucsVoPtxI18aB0rmE0zEMS10y03Cs6nzaQAESKyxs4xKXhQgNXybbTAUrs7&#10;H+h2jI1IIRxKVGBi7EspQ23IYpi6njhxF+ctxgR9I7XHewq3ncyzbC4ttpwaDPZUGaqvx1+rIK+w&#10;2Hcbc55fdr7ZVo/t4ec7V+p9PKw/QUQa4r/4z/2l0/ziA17PpAvk8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MTX6vBAAAA3AAAAA8AAAAAAAAAAAAAAAAAmAIAAGRycy9kb3du&#10;cmV2LnhtbFBLBQYAAAAABAAEAPUAAACGAwAAAAA=&#10;" filled="f" stroked="f" strokecolor="#a5a5a5">
                      <o:lock v:ext="edit" aspectratio="t"/>
                      <v:textbox style="mso-next-textbox:#Text Box 98" inset="0,0,0,0">
                        <w:txbxContent>
                          <w:p w:rsidR="0080295D" w:rsidRPr="002E04D8" w:rsidRDefault="0080295D" w:rsidP="00C07392">
                            <w:pPr>
                              <w:jc w:val="right"/>
                              <w:rPr>
                                <w:rFonts w:cs="Arial"/>
                                <w:sz w:val="20"/>
                              </w:rPr>
                            </w:pPr>
                            <w:r w:rsidRPr="002E04D8">
                              <w:rPr>
                                <w:rFonts w:cs="Arial"/>
                                <w:sz w:val="20"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v:group>
                  <v:line id="Line 99" o:spid="_x0000_s1376" style="position:absolute;flip:y;visibility:visible" from="3381,3249" to="3381,8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8uxsAAAADcAAAADwAAAGRycy9kb3ducmV2LnhtbERPTU/DMAy9I/EfIiNxYykDpq0smzYQ&#10;guM22N1qvKZq41SJ2dp/T5CQuPnpfXq5HnynzhRTE9jA/aQARVwF23Bt4Ovz7W4OKgmyxS4wGRgp&#10;wXp1fbXE0oYL7+l8kFrlEE4lGnAifal1qhx5TJPQE2fuFKJHyTDW2ka85HDf6WlRzLTHhnODw55e&#10;HFXt4dsboNeH8f3RtbtRZBNPx8bJot0ac3szbJ5BCQ3yL/5zf9g8f/4Ev8/kC/Tq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A/LsbAAAAA3AAAAA8AAAAAAAAAAAAAAAAA&#10;oQIAAGRycy9kb3ducmV2LnhtbFBLBQYAAAAABAAEAPkAAACOAwAAAAA=&#10;" strokeweight="1pt">
                    <v:stroke endarrow="open" endarrowwidth="narrow" endarrowlength="long"/>
                    <o:lock v:ext="edit" aspectratio="t"/>
                  </v:line>
                  <v:line id="Line 100" o:spid="_x0000_s1377" style="position:absolute;visibility:visible" from="1963,6935" to="7066,6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KtVMEAAADcAAAADwAAAGRycy9kb3ducmV2LnhtbERPTWvCQBC9C/6HZYTedFMPIjGriFDx&#10;0pSmeh+zYzaYnY3ZbUz767uC0Ns83udkm8E2oqfO144VvM4SEMSl0zVXCo5fb9MlCB+QNTaOScEP&#10;edisx6MMU+3u/El9ESoRQ9inqMCE0KZS+tKQRT9zLXHkLq6zGCLsKqk7vMdw28h5kiykxZpjg8GW&#10;dobKa/FtFZy5mN/y05DnV/luPra/h73snVIvk2G7AhFoCP/ip/ug4/zlAh7PxAvk+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cq1UwQAAANwAAAAPAAAAAAAAAAAAAAAA&#10;AKECAABkcnMvZG93bnJldi54bWxQSwUGAAAAAAQABAD5AAAAjwMAAAAA&#10;" strokeweight="1pt">
                    <v:stroke endarrow="open" endarrowlength="long"/>
                    <o:lock v:ext="edit" aspectratio="t"/>
                  </v:line>
                </v:group>
              </w:pict>
            </w:r>
          </w:p>
          <w:p w:rsidR="00C07392" w:rsidRPr="008D07DB" w:rsidRDefault="00C07392" w:rsidP="00C07392">
            <w:pPr>
              <w:rPr>
                <w:rFonts w:cs="Arial"/>
                <w:sz w:val="28"/>
              </w:rPr>
            </w:pPr>
          </w:p>
          <w:p w:rsidR="00C07392" w:rsidRPr="008D07DB" w:rsidRDefault="00C07392" w:rsidP="00C07392">
            <w:pPr>
              <w:rPr>
                <w:rFonts w:cs="Arial"/>
                <w:sz w:val="28"/>
              </w:rPr>
            </w:pPr>
          </w:p>
          <w:p w:rsidR="00C07392" w:rsidRPr="008D07DB" w:rsidRDefault="00C07392" w:rsidP="00C07392">
            <w:pPr>
              <w:rPr>
                <w:rFonts w:cs="Arial"/>
                <w:sz w:val="28"/>
              </w:rPr>
            </w:pPr>
          </w:p>
          <w:p w:rsidR="00C07392" w:rsidRPr="008D07DB" w:rsidRDefault="00C07392" w:rsidP="00C07392">
            <w:pPr>
              <w:rPr>
                <w:rFonts w:cs="Arial"/>
                <w:sz w:val="28"/>
              </w:rPr>
            </w:pPr>
          </w:p>
          <w:p w:rsidR="00C07392" w:rsidRPr="008D07DB" w:rsidRDefault="00C07392" w:rsidP="00C07392">
            <w:pPr>
              <w:rPr>
                <w:rFonts w:cs="Arial"/>
                <w:sz w:val="28"/>
              </w:rPr>
            </w:pPr>
          </w:p>
          <w:p w:rsidR="00C07392" w:rsidRPr="008D07DB" w:rsidRDefault="00C07392" w:rsidP="00C07392">
            <w:pPr>
              <w:rPr>
                <w:rFonts w:cs="Arial"/>
                <w:sz w:val="28"/>
              </w:rPr>
            </w:pPr>
          </w:p>
          <w:p w:rsidR="00C07392" w:rsidRPr="008D07DB" w:rsidRDefault="00481125" w:rsidP="00C07392">
            <w:pPr>
              <w:rPr>
                <w:rFonts w:cs="Arial"/>
                <w:sz w:val="28"/>
              </w:rPr>
            </w:pPr>
            <w:r w:rsidRPr="00481125">
              <w:rPr>
                <w:rFonts w:ascii="Arial" w:hAnsi="Arial" w:cs="Arial"/>
                <w:noProof/>
              </w:rPr>
              <w:pict>
                <v:shape id="_x0000_s2041" type="#_x0000_t202" style="position:absolute;margin-left:84.2pt;margin-top:7.15pt;width:18.3pt;height:17.45pt;z-index:251732992;mso-width-relative:margin;mso-height-relative:margin" filled="f" stroked="f">
                  <v:textbox>
                    <w:txbxContent>
                      <w:p w:rsidR="0080295D" w:rsidRPr="00682D99" w:rsidRDefault="0080295D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 w:rsidRPr="00682D99"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shape>
              </w:pict>
            </w:r>
          </w:p>
          <w:p w:rsidR="00C07392" w:rsidRPr="008D07DB" w:rsidRDefault="00C07392" w:rsidP="00C07392">
            <w:pPr>
              <w:rPr>
                <w:rFonts w:cs="Arial"/>
                <w:sz w:val="28"/>
              </w:rPr>
            </w:pPr>
          </w:p>
          <w:p w:rsidR="00C07392" w:rsidRPr="008D07DB" w:rsidRDefault="00C07392" w:rsidP="00C07392">
            <w:pPr>
              <w:rPr>
                <w:rFonts w:cs="Arial"/>
                <w:sz w:val="28"/>
              </w:rPr>
            </w:pPr>
          </w:p>
          <w:p w:rsidR="00C07392" w:rsidRPr="008D07D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cs="Arial"/>
              </w:rPr>
            </w:pPr>
          </w:p>
        </w:tc>
      </w:tr>
      <w:tr w:rsidR="00C07392" w:rsidRPr="00BA345D" w:rsidTr="00C07392">
        <w:trPr>
          <w:trHeight w:val="377"/>
        </w:trPr>
        <w:tc>
          <w:tcPr>
            <w:tcW w:w="51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a)</w:t>
            </w:r>
          </w:p>
        </w:tc>
        <w:tc>
          <w:tcPr>
            <w:tcW w:w="42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4629CD" w:rsidP="00C07392">
            <w:pPr>
              <w:tabs>
                <w:tab w:val="center" w:pos="4536"/>
                <w:tab w:val="right" w:pos="9072"/>
              </w:tabs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63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09" w:hanging="283"/>
              <w:jc w:val="left"/>
            </w:pPr>
            <w:r w:rsidRPr="00BA345D">
              <w:t>Bestimme die Koordinaten der Punkte A, B und C.</w:t>
            </w:r>
          </w:p>
          <w:p w:rsidR="005B7926" w:rsidRPr="005B7926" w:rsidRDefault="005B7926" w:rsidP="004629CD">
            <w:pPr>
              <w:spacing w:before="240"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  (___ </w:t>
            </w:r>
            <w:r w:rsidRPr="00BA345D">
              <w:rPr>
                <w:rFonts w:ascii="Arial" w:hAnsi="Arial" w:cs="Arial"/>
              </w:rPr>
              <w:t xml:space="preserve">| </w:t>
            </w:r>
            <w:r>
              <w:rPr>
                <w:rFonts w:ascii="Arial" w:hAnsi="Arial" w:cs="Arial"/>
              </w:rPr>
              <w:t>___</w:t>
            </w:r>
            <w:r w:rsidRPr="00BA345D">
              <w:rPr>
                <w:rFonts w:ascii="Arial" w:hAnsi="Arial" w:cs="Arial"/>
              </w:rPr>
              <w:t>)</w:t>
            </w:r>
            <w:r>
              <w:rPr>
                <w:rFonts w:ascii="Arial" w:hAnsi="Arial" w:cs="Arial"/>
              </w:rPr>
              <w:t xml:space="preserve">      </w:t>
            </w:r>
            <w:r w:rsidRPr="00BA345D">
              <w:rPr>
                <w:rFonts w:ascii="Arial" w:hAnsi="Arial" w:cs="Arial"/>
              </w:rPr>
              <w:t>B  (</w:t>
            </w:r>
            <w:r w:rsidR="004629CD">
              <w:rPr>
                <w:rFonts w:ascii="Arial" w:hAnsi="Arial" w:cs="Arial"/>
              </w:rPr>
              <w:t xml:space="preserve">___ </w:t>
            </w:r>
            <w:r w:rsidRPr="00BA345D">
              <w:rPr>
                <w:rFonts w:ascii="Arial" w:hAnsi="Arial" w:cs="Arial"/>
              </w:rPr>
              <w:t>|</w:t>
            </w:r>
            <w:r w:rsidR="004629CD">
              <w:rPr>
                <w:rFonts w:ascii="Arial" w:hAnsi="Arial" w:cs="Arial"/>
              </w:rPr>
              <w:t xml:space="preserve"> ___</w:t>
            </w:r>
            <w:r w:rsidRPr="00BA345D">
              <w:rPr>
                <w:rFonts w:ascii="Arial" w:hAnsi="Arial" w:cs="Arial"/>
              </w:rPr>
              <w:t>)</w:t>
            </w:r>
            <w:r>
              <w:rPr>
                <w:rFonts w:ascii="Arial" w:hAnsi="Arial" w:cs="Arial"/>
              </w:rPr>
              <w:t xml:space="preserve">      </w:t>
            </w:r>
            <w:r w:rsidRPr="00BA345D">
              <w:rPr>
                <w:rFonts w:ascii="Arial" w:hAnsi="Arial" w:cs="Arial"/>
              </w:rPr>
              <w:t>C  (</w:t>
            </w:r>
            <w:r w:rsidR="004629CD">
              <w:rPr>
                <w:rFonts w:ascii="Arial" w:hAnsi="Arial" w:cs="Arial"/>
              </w:rPr>
              <w:t xml:space="preserve">___ </w:t>
            </w:r>
            <w:r w:rsidRPr="00BA345D">
              <w:rPr>
                <w:rFonts w:ascii="Arial" w:hAnsi="Arial" w:cs="Arial"/>
              </w:rPr>
              <w:t>|</w:t>
            </w:r>
            <w:r w:rsidR="004629CD">
              <w:rPr>
                <w:rFonts w:ascii="Arial" w:hAnsi="Arial" w:cs="Arial"/>
              </w:rPr>
              <w:t xml:space="preserve"> ___</w:t>
            </w:r>
            <w:r w:rsidRPr="00BA345D">
              <w:rPr>
                <w:rFonts w:ascii="Arial" w:hAnsi="Arial" w:cs="Arial"/>
              </w:rPr>
              <w:t>)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045E7A" w:rsidRDefault="00045E7A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3 P)</w:t>
            </w:r>
          </w:p>
        </w:tc>
      </w:tr>
      <w:tr w:rsidR="00C07392" w:rsidRPr="00BA345D" w:rsidTr="00C07392">
        <w:trPr>
          <w:trHeight w:val="342"/>
        </w:trPr>
        <w:tc>
          <w:tcPr>
            <w:tcW w:w="51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b)</w:t>
            </w:r>
          </w:p>
        </w:tc>
        <w:tc>
          <w:tcPr>
            <w:tcW w:w="42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190ECA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63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4629CD" w:rsidRPr="00BA345D" w:rsidRDefault="00C07392" w:rsidP="004629CD">
            <w:pPr>
              <w:tabs>
                <w:tab w:val="center" w:pos="4536"/>
                <w:tab w:val="right" w:pos="9072"/>
              </w:tabs>
              <w:spacing w:after="120"/>
              <w:ind w:left="60" w:hanging="32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Trage die Punkte D</w:t>
            </w:r>
            <w:r w:rsidR="004629CD">
              <w:rPr>
                <w:rFonts w:ascii="Arial" w:hAnsi="Arial" w:cs="Arial"/>
              </w:rPr>
              <w:t>(1 | 2)</w:t>
            </w:r>
            <w:r w:rsidRPr="00BA345D">
              <w:rPr>
                <w:rFonts w:ascii="Arial" w:hAnsi="Arial" w:cs="Arial"/>
              </w:rPr>
              <w:t>, E</w:t>
            </w:r>
            <w:r w:rsidR="004629CD">
              <w:rPr>
                <w:rFonts w:ascii="Arial" w:hAnsi="Arial" w:cs="Arial"/>
              </w:rPr>
              <w:t>(–1 | 2)</w:t>
            </w:r>
            <w:r w:rsidRPr="00BA345D">
              <w:rPr>
                <w:rFonts w:ascii="Arial" w:hAnsi="Arial" w:cs="Arial"/>
              </w:rPr>
              <w:t xml:space="preserve"> und F</w:t>
            </w:r>
            <w:r w:rsidR="004629CD">
              <w:rPr>
                <w:rFonts w:ascii="Arial" w:hAnsi="Arial" w:cs="Arial"/>
              </w:rPr>
              <w:t xml:space="preserve">(–1 | –2) </w:t>
            </w:r>
            <w:r w:rsidRPr="00BA345D">
              <w:rPr>
                <w:rFonts w:ascii="Arial" w:hAnsi="Arial" w:cs="Arial"/>
              </w:rPr>
              <w:t xml:space="preserve"> in das Koordinatensystem ein.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045E7A" w:rsidRDefault="00045E7A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3 P)</w:t>
            </w:r>
          </w:p>
        </w:tc>
      </w:tr>
      <w:tr w:rsidR="00C07392" w:rsidRPr="00BA345D" w:rsidTr="00EB157D">
        <w:tc>
          <w:tcPr>
            <w:tcW w:w="7763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</w:rPr>
              <w:br w:type="page"/>
            </w:r>
            <w:r w:rsidRPr="00BA345D">
              <w:rPr>
                <w:rFonts w:ascii="Arial" w:hAnsi="Arial" w:cs="Arial"/>
                <w:b/>
              </w:rPr>
              <w:t xml:space="preserve">Aufgabe 6 </w:t>
            </w:r>
          </w:p>
        </w:tc>
        <w:tc>
          <w:tcPr>
            <w:tcW w:w="1525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  <w:b/>
              </w:rPr>
              <w:t>(6 Punkte)</w:t>
            </w:r>
          </w:p>
        </w:tc>
      </w:tr>
      <w:tr w:rsidR="00C07392" w:rsidRPr="00BA345D" w:rsidTr="00EB157D">
        <w:trPr>
          <w:trHeight w:val="454"/>
        </w:trPr>
        <w:tc>
          <w:tcPr>
            <w:tcW w:w="9288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after="120"/>
              <w:ind w:left="352" w:hanging="352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</w:rPr>
              <w:t>Bearbeite folgende Aufgaben.</w:t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  <w:t>.</w:t>
            </w:r>
          </w:p>
        </w:tc>
      </w:tr>
      <w:tr w:rsidR="00C07392" w:rsidRPr="00BA345D" w:rsidTr="00EB157D">
        <w:trPr>
          <w:trHeight w:val="1358"/>
        </w:trPr>
        <w:tc>
          <w:tcPr>
            <w:tcW w:w="5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a)</w:t>
            </w:r>
          </w:p>
        </w:tc>
        <w:tc>
          <w:tcPr>
            <w:tcW w:w="42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61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629CD" w:rsidRDefault="004629CD" w:rsidP="00C07392">
            <w:pPr>
              <w:spacing w:after="120" w:line="240" w:lineRule="auto"/>
              <w:ind w:left="34" w:hanging="34"/>
              <w:rPr>
                <w:rFonts w:ascii="Arial" w:hAnsi="Arial" w:cs="Arial"/>
                <w:position w:val="-20"/>
              </w:rPr>
            </w:pPr>
            <w:r>
              <w:rPr>
                <w:rFonts w:ascii="Arial" w:hAnsi="Arial" w:cs="Arial"/>
                <w:position w:val="-20"/>
              </w:rPr>
              <w:t xml:space="preserve">Addiere </w:t>
            </w:r>
            <w:r w:rsidRPr="00BA345D">
              <w:rPr>
                <w:rFonts w:ascii="Arial" w:hAnsi="Arial" w:cs="Arial"/>
                <w:position w:val="-20"/>
              </w:rPr>
              <w:t>die Zahlen –8 und 5. Multipliziere die Summe mit 2.</w:t>
            </w:r>
          </w:p>
          <w:p w:rsidR="00C07392" w:rsidRPr="004629CD" w:rsidRDefault="00481125" w:rsidP="004629CD">
            <w:pPr>
              <w:spacing w:after="120" w:line="240" w:lineRule="auto"/>
              <w:ind w:left="34" w:hanging="34"/>
              <w:rPr>
                <w:rFonts w:ascii="Arial" w:hAnsi="Arial" w:cs="Arial"/>
                <w:position w:val="-20"/>
              </w:rPr>
            </w:pPr>
            <w:r>
              <w:rPr>
                <w:rFonts w:ascii="Arial" w:hAnsi="Arial" w:cs="Arial"/>
                <w:noProof/>
                <w:position w:val="-20"/>
                <w:lang w:eastAsia="de-DE"/>
              </w:rPr>
              <w:pict>
                <v:shape id="AutoShape 103" o:spid="_x0000_s1378" type="#_x0000_t32" style="position:absolute;left:0;text-align:left;margin-left:-1.1pt;margin-top:39.4pt;width:355.9pt;height:0;z-index:251642880;visibility:visible;mso-wrap-distance-top:-3e-5mm;mso-wrap-distance-bottom:-3e-5mm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"/>
              </w:pict>
            </w:r>
            <w:r w:rsidR="00C07392" w:rsidRPr="00BA345D">
              <w:rPr>
                <w:rFonts w:ascii="Arial" w:hAnsi="Arial" w:cs="Arial"/>
                <w:position w:val="-20"/>
              </w:rPr>
              <w:t>Schrei</w:t>
            </w:r>
            <w:r w:rsidR="004629CD">
              <w:rPr>
                <w:rFonts w:ascii="Arial" w:hAnsi="Arial" w:cs="Arial"/>
                <w:position w:val="-20"/>
              </w:rPr>
              <w:t xml:space="preserve">be </w:t>
            </w:r>
            <w:r w:rsidR="00070CC1">
              <w:rPr>
                <w:rFonts w:ascii="Arial" w:hAnsi="Arial" w:cs="Arial"/>
                <w:position w:val="-20"/>
              </w:rPr>
              <w:t xml:space="preserve">die Aufgabe </w:t>
            </w:r>
            <w:r w:rsidR="004629CD">
              <w:rPr>
                <w:rFonts w:ascii="Arial" w:hAnsi="Arial" w:cs="Arial"/>
                <w:position w:val="-20"/>
              </w:rPr>
              <w:t>als Term und berechne.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2 P)</w:t>
            </w:r>
          </w:p>
        </w:tc>
      </w:tr>
      <w:tr w:rsidR="00C07392" w:rsidRPr="00BA345D" w:rsidTr="00EB157D">
        <w:trPr>
          <w:trHeight w:val="342"/>
        </w:trPr>
        <w:tc>
          <w:tcPr>
            <w:tcW w:w="5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b)</w:t>
            </w:r>
          </w:p>
        </w:tc>
        <w:tc>
          <w:tcPr>
            <w:tcW w:w="42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61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B81277" w:rsidP="00C07392">
            <w:pPr>
              <w:spacing w:after="120" w:line="240" w:lineRule="auto"/>
              <w:rPr>
                <w:rFonts w:ascii="Arial" w:hAnsi="Arial" w:cs="Arial"/>
                <w:position w:val="-20"/>
              </w:rPr>
            </w:pPr>
            <w:r>
              <w:rPr>
                <w:rFonts w:ascii="Arial" w:hAnsi="Arial" w:cs="Arial"/>
                <w:position w:val="-20"/>
              </w:rPr>
              <w:t>Gib die nächste Zahl an und begründe dein Ergebnis.</w:t>
            </w:r>
            <w:r w:rsidR="00C07392" w:rsidRPr="00BA345D">
              <w:rPr>
                <w:rFonts w:ascii="Arial" w:hAnsi="Arial" w:cs="Arial"/>
                <w:position w:val="-20"/>
              </w:rPr>
              <w:br/>
            </w:r>
          </w:p>
          <w:p w:rsidR="00C07392" w:rsidRPr="00BA345D" w:rsidRDefault="00C07392" w:rsidP="00C07392">
            <w:pPr>
              <w:spacing w:after="120" w:line="240" w:lineRule="auto"/>
              <w:rPr>
                <w:rFonts w:ascii="Arial" w:hAnsi="Arial" w:cs="Arial"/>
                <w:position w:val="-20"/>
              </w:rPr>
            </w:pPr>
            <w:r w:rsidRPr="00BA345D">
              <w:rPr>
                <w:rFonts w:ascii="Arial" w:hAnsi="Arial" w:cs="Arial"/>
                <w:position w:val="-20"/>
              </w:rPr>
              <w:t xml:space="preserve">–72; 36; –18; 9; _______ </w:t>
            </w:r>
            <w:r w:rsidRPr="00BA345D">
              <w:rPr>
                <w:rFonts w:ascii="Arial" w:hAnsi="Arial" w:cs="Arial"/>
                <w:position w:val="-20"/>
              </w:rPr>
              <w:tab/>
            </w:r>
            <w:r w:rsidRPr="00BA345D">
              <w:rPr>
                <w:rFonts w:ascii="Arial" w:hAnsi="Arial" w:cs="Arial"/>
                <w:position w:val="-20"/>
              </w:rPr>
              <w:br/>
            </w:r>
          </w:p>
          <w:p w:rsidR="00C07392" w:rsidRPr="00BA345D" w:rsidRDefault="00C07392" w:rsidP="00C07392">
            <w:pPr>
              <w:spacing w:after="120" w:line="240" w:lineRule="auto"/>
              <w:rPr>
                <w:rFonts w:ascii="Arial" w:hAnsi="Arial" w:cs="Arial"/>
                <w:position w:val="-20"/>
              </w:rPr>
            </w:pPr>
            <w:r w:rsidRPr="00BA345D">
              <w:rPr>
                <w:rFonts w:ascii="Arial" w:hAnsi="Arial" w:cs="Arial"/>
                <w:position w:val="-20"/>
              </w:rPr>
              <w:t>Es wurde immer durch________ geteilt.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2 P)</w:t>
            </w:r>
          </w:p>
        </w:tc>
      </w:tr>
      <w:tr w:rsidR="00C07392" w:rsidRPr="00BA345D" w:rsidTr="00EB157D">
        <w:trPr>
          <w:trHeight w:val="184"/>
        </w:trPr>
        <w:tc>
          <w:tcPr>
            <w:tcW w:w="53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c)</w:t>
            </w:r>
          </w:p>
        </w:tc>
        <w:tc>
          <w:tcPr>
            <w:tcW w:w="42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61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left" w:pos="34"/>
              </w:tabs>
              <w:spacing w:after="120" w:line="240" w:lineRule="auto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 xml:space="preserve">Schreibe </w:t>
            </w:r>
            <w:r w:rsidR="00070CC1">
              <w:rPr>
                <w:rFonts w:ascii="Arial" w:hAnsi="Arial" w:cs="Arial"/>
              </w:rPr>
              <w:t>alle</w:t>
            </w:r>
            <w:r w:rsidRPr="00BA345D">
              <w:rPr>
                <w:rFonts w:ascii="Arial" w:hAnsi="Arial" w:cs="Arial"/>
              </w:rPr>
              <w:t xml:space="preserve"> Zahlen auf, die den Betrag 5 haben.</w:t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</w:p>
          <w:p w:rsidR="00C07392" w:rsidRPr="00BA345D" w:rsidRDefault="00481125" w:rsidP="00C07392">
            <w:pPr>
              <w:tabs>
                <w:tab w:val="left" w:pos="34"/>
              </w:tabs>
              <w:spacing w:after="120" w:line="240" w:lineRule="auto"/>
              <w:rPr>
                <w:rFonts w:ascii="Arial" w:hAnsi="Arial" w:cs="Arial"/>
              </w:rPr>
            </w:pPr>
            <w:r w:rsidRPr="00481125">
              <w:rPr>
                <w:rFonts w:ascii="Arial" w:hAnsi="Arial" w:cs="Arial"/>
                <w:noProof/>
                <w:position w:val="-20"/>
                <w:lang w:eastAsia="de-DE"/>
              </w:rPr>
              <w:pict>
                <v:shape id="AutoShape 104" o:spid="_x0000_s1379" type="#_x0000_t32" style="position:absolute;margin-left:4.65pt;margin-top:17.3pt;width:115.9pt;height:0;z-index:251643904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"/>
              </w:pict>
            </w:r>
            <w:r w:rsidR="00C07392" w:rsidRPr="00BA345D">
              <w:rPr>
                <w:rFonts w:ascii="Arial" w:hAnsi="Arial" w:cs="Arial"/>
              </w:rPr>
              <w:tab/>
            </w:r>
            <w:r w:rsidR="00C07392" w:rsidRPr="00BA345D">
              <w:rPr>
                <w:rFonts w:ascii="Arial" w:hAnsi="Arial" w:cs="Arial"/>
              </w:rPr>
              <w:tab/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2 P)</w:t>
            </w:r>
          </w:p>
        </w:tc>
      </w:tr>
    </w:tbl>
    <w:p w:rsidR="00C07392" w:rsidRPr="00BA345D" w:rsidRDefault="00C07392" w:rsidP="00C07392">
      <w:pPr>
        <w:rPr>
          <w:rFonts w:ascii="Arial" w:hAnsi="Arial" w:cs="Arial"/>
        </w:rPr>
      </w:pPr>
    </w:p>
    <w:p w:rsidR="00C07392" w:rsidRPr="00BA345D" w:rsidRDefault="00C07392" w:rsidP="00C07392">
      <w:pPr>
        <w:rPr>
          <w:rFonts w:ascii="Arial" w:hAnsi="Arial" w:cs="Arial"/>
        </w:rPr>
      </w:pPr>
      <w:r>
        <w:rPr>
          <w:rFonts w:cs="Arial"/>
          <w:b/>
          <w:sz w:val="28"/>
        </w:rPr>
        <w:br w:type="page"/>
      </w:r>
      <w:r w:rsidRPr="00BA345D">
        <w:rPr>
          <w:rFonts w:ascii="Arial" w:hAnsi="Arial" w:cs="Arial"/>
          <w:b/>
          <w:sz w:val="28"/>
        </w:rPr>
        <w:t xml:space="preserve">Wahlaufgaben: Entscheide dich </w:t>
      </w:r>
      <w:r w:rsidRPr="00BA345D">
        <w:rPr>
          <w:rFonts w:ascii="Arial" w:hAnsi="Arial" w:cs="Arial"/>
          <w:b/>
          <w:sz w:val="28"/>
          <w:u w:val="single"/>
        </w:rPr>
        <w:t xml:space="preserve">jeweils </w:t>
      </w:r>
      <w:r w:rsidRPr="00BA345D">
        <w:rPr>
          <w:rFonts w:ascii="Arial" w:hAnsi="Arial" w:cs="Arial"/>
          <w:b/>
          <w:sz w:val="28"/>
        </w:rPr>
        <w:t>für G oder 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4"/>
        <w:gridCol w:w="425"/>
        <w:gridCol w:w="6804"/>
        <w:gridCol w:w="709"/>
        <w:gridCol w:w="740"/>
      </w:tblGrid>
      <w:tr w:rsidR="00C07392" w:rsidRPr="00BA345D" w:rsidTr="00C07392">
        <w:tc>
          <w:tcPr>
            <w:tcW w:w="776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  <w:b/>
              </w:rPr>
              <w:t xml:space="preserve">Aufgabe 7 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</w:p>
        </w:tc>
      </w:tr>
      <w:tr w:rsidR="00C07392" w:rsidRPr="00BA345D" w:rsidTr="00FA64FD">
        <w:trPr>
          <w:trHeight w:val="1926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FA64FD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  <w:b/>
                <w:sz w:val="28"/>
                <w:szCs w:val="28"/>
              </w:rPr>
            </w:pPr>
            <w:r>
              <w:rPr>
                <w:rFonts w:ascii="Arial" w:hAnsi="Arial" w:cs="Arial"/>
                <w:b/>
                <w:noProof/>
                <w:sz w:val="28"/>
                <w:szCs w:val="28"/>
                <w:lang w:eastAsia="de-DE"/>
              </w:rPr>
              <w:pict>
                <v:group id="_x0000_s14391" style="position:absolute;left:0;text-align:left;margin-left:-7.35pt;margin-top:25.25pt;width:464.35pt;height:59.95pt;z-index:251780096;mso-position-horizontal-relative:text;mso-position-vertical-relative:text" coordorigin="1270,3120" coordsize="9287,1199">
                  <v:shape id="AutoShape 252" o:spid="_x0000_s1436" type="#_x0000_t32" style="position:absolute;left:5847;top:3120;width:0;height:170;visibility:visible" o:connectortype="straight" o:regroupid="2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LjmMQAAADbAAAADwAAAGRycy9kb3ducmV2LnhtbESPT2sCMRTE74LfITzBi9SsgkW2RlkL&#10;ghY8+O/+unndBDcv203U7bdvCgWPw8z8hlmsOleLO7XBelYwGWcgiEuvLVcKzqfNyxxEiMgaa8+k&#10;4IcCrJb93gJz7R98oPsxViJBOOSowMTY5FKG0pDDMPYNcfK+fOswJtlWUrf4SHBXy2mWvUqHltOC&#10;wYbeDZXX480p2O8m6+LT2N3H4dvuZ5uivlWji1LDQVe8gYjUxWf4v73VCqYz+PuSfoBc/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EuOYxAAAANsAAAAPAAAAAAAAAAAA&#10;AAAAAKECAABkcnMvZG93bnJldi54bWxQSwUGAAAAAAQABAD5AAAAkgMAAAAA&#10;" strokeweight="1pt"/>
                  <v:group id="_x0000_s14390" style="position:absolute;left:1270;top:3130;width:9287;height:1189" coordorigin="1270,3600" coordsize="9287,1189">
                    <v:group id="Group 230" o:spid="_x0000_s1414" style="position:absolute;left:1531;top:3600;width:8735;height:170" coordorigin="1984,1871" coordsize="11339,170" o:regroupid="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<o:lock v:ext="edit" aspectratio="t"/>
                      <v:line id="Line 231" o:spid="_x0000_s1415" style="position:absolute;flip:y;visibility:visible" from="1984,1871" to="1984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2O78MAAADaAAAADwAAAGRycy9kb3ducmV2LnhtbESPS4vCMBSF94L/IVzBjWjqMMhYTWUQ&#10;BgbBhTqg7i7NtQ+bm9JEW//9RBBcHs7j4yxXnanEnRpXWFYwnUQgiFOrC84U/B1+xl8gnEfWWFkm&#10;BQ9ysEr6vSXG2ra8o/veZyKMsItRQe59HUvp0pwMuomtiYN3sY1BH2STSd1gG8ZNJT+iaCYNFhwI&#10;Oda0zim97m8mQMp1dt6WlB7nx3rTzqaj9nS6KTUcdN8LEJ46/w6/2r9awSc8r4QbIJ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6dju/DAAAA2gAAAA8AAAAAAAAAAAAA&#10;AAAAoQIAAGRycy9kb3ducmV2LnhtbFBLBQYAAAAABAAEAPkAAACRAwAAAAA=&#10;" strokeweight="1pt">
                        <o:lock v:ext="edit" aspectratio="t"/>
                      </v:line>
                      <v:line id="Line 232" o:spid="_x0000_s1416" style="position:absolute;flip:y;visibility:visible" from="2551,1871" to="2551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dErdMMAAADaAAAADwAAAGRycy9kb3ducmV2LnhtbESPS4vCMBSF94L/IVzBjWjqwMhYTWUQ&#10;BgbBhTqg7i7NtQ+bm9JEW//9RBBcHs7j4yxXnanEnRpXWFYwnUQgiFOrC84U/B1+xl8gnEfWWFkm&#10;BQ9ysEr6vSXG2ra8o/veZyKMsItRQe59HUvp0pwMuomtiYN3sY1BH2STSd1gG8ZNJT+iaCYNFhwI&#10;Oda0zim97m8mQMp1dt6WlB7nx3rTzqaj9nS6KTUcdN8LEJ46/w6/2r9awSc8r4QbIJN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HRK3TDAAAA2gAAAA8AAAAAAAAAAAAA&#10;AAAAoQIAAGRycy9kb3ducmV2LnhtbFBLBQYAAAAABAAEAPkAAACRAwAAAAA=&#10;" strokeweight="1pt">
                        <o:lock v:ext="edit" aspectratio="t"/>
                      </v:line>
                      <v:line id="Line 233" o:spid="_x0000_s1417" style="position:absolute;flip:y;visibility:visible" from="3118,1871" to="3118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QO1A8QAAADaAAAADwAAAGRycy9kb3ducmV2LnhtbESPzWrCQBSF9wXfYbhCN6VOdBFqdJQi&#10;FIrQhamQdHfJXJPYzJ2QGZP49o4guDycn4+z3o6mET11rrasYD6LQBAXVtdcKjj+fr1/gHAeWWNj&#10;mRRcycF2M3lZY6LtwAfqU1+KMMIuQQWV920ipSsqMuhmtiUO3sl2Bn2QXSl1h0MYN41cRFEsDdYc&#10;CBW2tKuo+E8vJkDOu/Lv50xFtsza/RDP34Y8vyj1Oh0/VyA8jf4ZfrS/tYIY7lfCDZCb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A7UDxAAAANoAAAAPAAAAAAAAAAAA&#10;AAAAAKECAABkcnMvZG93bnJldi54bWxQSwUGAAAAAAQABAD5AAAAkgMAAAAA&#10;" strokeweight="1pt">
                        <o:lock v:ext="edit" aspectratio="t"/>
                      </v:line>
                      <v:line id="Line 234" o:spid="_x0000_s1418" style="position:absolute;flip:y;visibility:visible" from="3685,1871" to="3685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k8QmMMAAADaAAAADwAAAGRycy9kb3ducmV2LnhtbESPS4vCMBSF94L/IVzBjWjqLHSspjII&#10;A4PgYnRA3V2aax82N6WJtv77iSC4PJzHx1mtO1OJOzWusKxgOolAEKdWF5wp+Dt8jz9BOI+ssbJM&#10;Ch7kYJ30eyuMtW35l+57n4kwwi5GBbn3dSylS3My6Ca2Jg7exTYGfZBNJnWDbRg3lfyIopk0WHAg&#10;5FjTJqf0ur+ZACk32XlXUnpcHOttO5uO2tPpptRw0H0tQXjq/Dv8av9oBXN4Xgk3QC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5PEJjDAAAA2gAAAA8AAAAAAAAAAAAA&#10;AAAAoQIAAGRycy9kb3ducmV2LnhtbFBLBQYAAAAABAAEAPkAAACRAwAAAAA=&#10;" strokeweight="1pt">
                        <o:lock v:ext="edit" aspectratio="t"/>
                      </v:line>
                      <v:line id="Line 235" o:spid="_x0000_s1419" style="position:absolute;flip:y;visibility:visible" from="4252,1871" to="4252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9CE6sEAAADaAAAADwAAAGRycy9kb3ducmV2LnhtbERPS2vCQBC+F/wPywheSrPRg9Q0GxFB&#10;KIUeagX1NmSneTQ7G7KrSf9951Do8eN759vJdepOQ2g8G1gmKSji0tuGKwOnz8PTM6gQkS12nsnA&#10;DwXYFrOHHDPrR/6g+zFWSkI4ZGigjrHPtA5lTQ5D4nti4b784DAKHCptBxwl3HV6laZr7bBhaaix&#10;p31N5ffx5qSk3VfX95bK8+bcv43r5eN4udyMWcyn3QuoSFP8F/+5X60B2SpX5Abo4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0ITqwQAAANoAAAAPAAAAAAAAAAAAAAAA&#10;AKECAABkcnMvZG93bnJldi54bWxQSwUGAAAAAAQABAD5AAAAjwMAAAAA&#10;" strokeweight="1pt">
                        <o:lock v:ext="edit" aspectratio="t"/>
                      </v:line>
                      <v:line id="Line 236" o:spid="_x0000_s1420" style="position:absolute;flip:y;visibility:visible" from="4819,1871" to="4819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whccIAAADaAAAADwAAAGRycy9kb3ducmV2LnhtbESPS4vCMBSF94L/IVzBjWiqC7HVKCIM&#10;DIILH6DuLs21rTY3pYm28+8nguDycB4fZ7FqTSleVLvCsoLxKAJBnFpdcKbgdPwZzkA4j6yxtEwK&#10;/sjBatntLDDRtuE9vQ4+E2GEXYIKcu+rREqX5mTQjWxFHLybrQ36IOtM6hqbMG5KOYmiqTRYcCDk&#10;WNEmp/RxeJoAuW+y6+5O6Tk+V9tmOh40l8tTqX6vXc9BeGr9N/xp/2oFMbyvhBsgl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JwhccIAAADaAAAADwAAAAAAAAAAAAAA&#10;AAChAgAAZHJzL2Rvd25yZXYueG1sUEsFBgAAAAAEAAQA+QAAAJADAAAAAA==&#10;" strokeweight="1pt">
                        <o:lock v:ext="edit" aspectratio="t"/>
                      </v:line>
                      <v:line id="Line 237" o:spid="_x0000_s1421" style="position:absolute;flip:y;visibility:visible" from="5386,1871" to="5386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v7lcUAAADbAAAADwAAAGRycy9kb3ducmV2LnhtbESPTWvCQBCG7wX/wzKCl1I3egg1dQ0S&#10;EEqhh1pBvQ3ZaRKbnQ3ZNUn/fedQ6G2GeT+e2eaTa9VAfWg8G1gtE1DEpbcNVwZOn4enZ1AhIlts&#10;PZOBHwqQ72YPW8ysH/mDhmOslIRwyNBAHWOXaR3KmhyGpe+I5fble4dR1r7StsdRwl2r10mSaocN&#10;S0ONHRU1ld/Hu5OSW1Fd329Unjfn7m1MV4/j5XI3ZjGf9i+gIk3xX/znfrWCL/Tyiwygd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gv7lcUAAADbAAAADwAAAAAAAAAA&#10;AAAAAAChAgAAZHJzL2Rvd25yZXYueG1sUEsFBgAAAAAEAAQA+QAAAJMDAAAAAA==&#10;" strokeweight="1pt">
                        <o:lock v:ext="edit" aspectratio="t"/>
                      </v:line>
                      <v:line id="Line 238" o:spid="_x0000_s1422" style="position:absolute;flip:y;visibility:visible" from="5952,1871" to="5952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deDsMAAADbAAAADwAAAGRycy9kb3ducmV2LnhtbESPQYvCMBCF74L/IYzgRTStB3GrUUQQ&#10;RPCgLqi3oRnbajMpTbT13xthYW8zvDfvezNftqYUL6pdYVlBPIpAEKdWF5wp+D1thlMQziNrLC2T&#10;gjc5WC66nTkm2jZ8oNfRZyKEsEtQQe59lUjp0pwMupGtiIN2s7VBH9Y6k7rGJoSbUo6jaCINFhwI&#10;OVa0zil9HJ8mQO7r7Lq/U3r+OVe7ZhIPmsvlqVS/165mIDy1/t/8d73VoX4M31/CAHLx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HXg7DAAAA2wAAAA8AAAAAAAAAAAAA&#10;AAAAoQIAAGRycy9kb3ducmV2LnhtbFBLBQYAAAAABAAEAPkAAACRAwAAAAA=&#10;" strokeweight="1pt">
                        <o:lock v:ext="edit" aspectratio="t"/>
                      </v:line>
                      <v:line id="Line 239" o:spid="_x0000_s1423" style="position:absolute;flip:y;visibility:visible" from="6519,1871" to="6519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XAecQAAADbAAAADwAAAGRycy9kb3ducmV2LnhtbESPT4vCMBDF74LfIcyCF9FUD+LWprII&#10;ggge/AO6t6EZ22ozKU209dsbYWFvM7w37/cmWXamEk9qXGlZwWQcgSDOrC45V3A6rkdzEM4ja6ws&#10;k4IXOVim/V6CsbYt7+l58LkIIexiVFB4X8dSuqwgg25sa+KgXW1j0Ie1yaVusA3hppLTKJpJgyUH&#10;QoE1rQrK7oeHCZDbKv/d3Sg7f5/rbTubDNvL5aHU4Kv7WYDw1Pl/89/1Rof6U/j8EgaQ6R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lcB5xAAAANsAAAAPAAAAAAAAAAAA&#10;AAAAAKECAABkcnMvZG93bnJldi54bWxQSwUGAAAAAAQABAD5AAAAkgMAAAAA&#10;" strokeweight="1pt">
                        <o:lock v:ext="edit" aspectratio="t"/>
                      </v:line>
                      <v:line id="Line 240" o:spid="_x0000_s1424" style="position:absolute;flip:y;visibility:visible" from="7086,1871" to="7086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ll4sYAAADbAAAADwAAAGRycy9kb3ducmV2LnhtbESPT2vCQBDF74LfYRmhl9JsbCG0MRsp&#10;QqEUPKgF9TZkp/nT7GzIrkn89l2h4G2G9+b93mTrybRioN7VlhUsoxgEcWF1zaWC78PH0ysI55E1&#10;tpZJwZUcrPP5LMNU25F3NOx9KUIIuxQVVN53qZSuqMigi2xHHLQf2xv0Ye1LqXscQ7hp5XMcJ9Jg&#10;zYFQYUebiorf/cUESLMpz9uGiuPbsfsak+XjeDpdlHpYTO8rEJ4mfzf/X3/qUP8Fbr+EAWT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ZZeLGAAAA2wAAAA8AAAAAAAAA&#10;AAAAAAAAoQIAAGRycy9kb3ducmV2LnhtbFBLBQYAAAAABAAEAPkAAACUAwAAAAA=&#10;" strokeweight="1pt">
                        <o:lock v:ext="edit" aspectratio="t"/>
                      </v:line>
                      <v:line id="Line 241" o:spid="_x0000_s1425" style="position:absolute;flip:y;visibility:visible" from="8220,1871" to="8220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D9lsYAAADbAAAADwAAAGRycy9kb3ducmV2LnhtbESPT2vCQBDF74LfYRmhl9JsLCW0MRsp&#10;QqEUPKgF9TZkp/nT7GzIrkn89l2h4G2G9+b93mTrybRioN7VlhUsoxgEcWF1zaWC78PH0ysI55E1&#10;tpZJwZUcrPP5LMNU25F3NOx9KUIIuxQVVN53qZSuqMigi2xHHLQf2xv0Ye1LqXscQ7hp5XMcJ9Jg&#10;zYFQYUebiorf/cUESLMpz9uGiuPbsfsak+XjeDpdlHpYTO8rEJ4mfzf/X3/qUP8Fbr+EAWT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w/ZbGAAAA2wAAAA8AAAAAAAAA&#10;AAAAAAAAoQIAAGRycy9kb3ducmV2LnhtbFBLBQYAAAAABAAEAPkAAACUAwAAAAA=&#10;" strokeweight="1pt">
                        <o:lock v:ext="edit" aspectratio="t"/>
                      </v:line>
                      <v:line id="Line 242" o:spid="_x0000_s1426" style="position:absolute;flip:y;visibility:visible" from="8787,1871" to="8787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xYDcYAAADbAAAADwAAAGRycy9kb3ducmV2LnhtbESPT2vCQBDF74LfYRmhl9JsLDS0MRsp&#10;QqEUPKgF9TZkp/nT7GzIrkn89l2h4G2G9+b93mTrybRioN7VlhUsoxgEcWF1zaWC78PH0ysI55E1&#10;tpZJwZUcrPP5LMNU25F3NOx9KUIIuxQVVN53qZSuqMigi2xHHLQf2xv0Ye1LqXscQ7hp5XMcJ9Jg&#10;zYFQYUebiorf/cUESLMpz9uGiuPbsfsak+XjeDpdlHpYTO8rEJ4mfzf/X3/qUP8Fbr+EAWT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8WA3GAAAA2wAAAA8AAAAAAAAA&#10;AAAAAAAAoQIAAGRycy9kb3ducmV2LnhtbFBLBQYAAAAABAAEAPkAAACUAwAAAAA=&#10;" strokeweight="1pt">
                        <o:lock v:ext="edit" aspectratio="t"/>
                      </v:line>
                      <v:line id="Line 243" o:spid="_x0000_s1427" style="position:absolute;flip:y;visibility:visible" from="9354,1871" to="9354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7GesUAAADbAAAADwAAAGRycy9kb3ducmV2LnhtbESPQWvCQBCF7wX/wzJCL6Vu9BBqdJUi&#10;FIrQg6mQ9DZkxyQ2OxuyaxL/vSsI3mZ4b973Zr0dTSN66lxtWcF8FoEgLqyuuVRw/P16/wDhPLLG&#10;xjIpuJKD7WbyssZE24EP1Ke+FCGEXYIKKu/bREpXVGTQzWxLHLST7Qz6sHal1B0OIdw0chFFsTRY&#10;cyBU2NKuouI/vZgAOe/Kv58zFdkya/dDPH8b8vyi1Ot0/FyB8DT6p/lx/a1D/Rjuv4QB5OY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q7GesUAAADbAAAADwAAAAAAAAAA&#10;AAAAAAChAgAAZHJzL2Rvd25yZXYueG1sUEsFBgAAAAAEAAQA+QAAAJMDAAAAAA==&#10;" strokeweight="1pt">
                        <o:lock v:ext="edit" aspectratio="t"/>
                      </v:line>
                      <v:line id="Line 244" o:spid="_x0000_s1428" style="position:absolute;flip:y;visibility:visible" from="9921,1871" to="9921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j4cYAAADbAAAADwAAAGRycy9kb3ducmV2LnhtbESPT2vCQBDF74LfYRmhF2k29hDbmI0U&#10;oVAKHqoF9TZkp/nT7GzIrkn89t1CwdsM7837vcm2k2nFQL2rLStYRTEI4sLqmksFX8e3x2cQziNr&#10;bC2Tghs52ObzWYaptiN/0nDwpQgh7FJUUHnfpVK6oiKDLrIdcdC+bW/Qh7Uvpe5xDOGmlU9xnEiD&#10;NQdChR3tKip+DlcTIM2uvOwbKk4vp+5jTFbL8Xy+KvWwmF43IDxN/m7+v37Xof4a/n4JA8j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iY+HGAAAA2wAAAA8AAAAAAAAA&#10;AAAAAAAAoQIAAGRycy9kb3ducmV2LnhtbFBLBQYAAAAABAAEAPkAAACUAwAAAAA=&#10;" strokeweight="1pt">
                        <o:lock v:ext="edit" aspectratio="t"/>
                      </v:line>
                      <v:line id="Line 245" o:spid="_x0000_s1429" style="position:absolute;flip:y;visibility:visible" from="10488,1871" to="10488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33k8UAAADbAAAADwAAAGRycy9kb3ducmV2LnhtbESPTWvCQBCG7wX/wzKCl1I3egg1dQ0S&#10;EEqhh1pBvQ3ZaRKbnQ3ZNUn/fedQ6G2GeT+e2eaTa9VAfWg8G1gtE1DEpbcNVwZOn4enZ1AhIlts&#10;PZOBHwqQ72YPW8ysH/mDhmOslIRwyNBAHWOXaR3KmhyGpe+I5fble4dR1r7StsdRwl2r10mSaocN&#10;S0ONHRU1ld/Hu5OSW1Fd329Unjfn7m1MV4/j5XI3ZjGf9i+gIk3xX/znfrWCL7Dyiwygd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H33k8UAAADbAAAADwAAAAAAAAAA&#10;AAAAAAChAgAAZHJzL2Rvd25yZXYueG1sUEsFBgAAAAAEAAQA+QAAAJMDAAAAAA==&#10;" strokeweight="1pt">
                        <o:lock v:ext="edit" aspectratio="t"/>
                      </v:line>
                      <v:line id="Line 246" o:spid="_x0000_s1430" style="position:absolute;flip:y;visibility:visible" from="11055,1871" to="11055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FSCMYAAADbAAAADwAAAGRycy9kb3ducmV2LnhtbESPzWvCQBDF7wX/h2WEXkrdpIdQoxsR&#10;QZBCD7WC9jZkx3yYnQ3ZzYf/vVso9DbDe/N+b9abyTRioM5VlhXEiwgEcW51xYWC0/f+9R2E88ga&#10;G8uk4E4ONtnsaY2ptiN/0XD0hQgh7FJUUHrfplK6vCSDbmFb4qBdbWfQh7UrpO5wDOGmkW9RlEiD&#10;FQdCiS3tSspvx94ESL0rfj5rys/Lc/sxJvHLeLn0Sj3Pp+0KhKfJ/5v/rg861F/C7y9hAJk9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sxUgjGAAAA2wAAAA8AAAAAAAAA&#10;AAAAAAAAoQIAAGRycy9kb3ducmV2LnhtbFBLBQYAAAAABAAEAPkAAACUAwAAAAA=&#10;" strokeweight="1pt">
                        <o:lock v:ext="edit" aspectratio="t"/>
                      </v:line>
                      <v:line id="Line 247" o:spid="_x0000_s1431" style="position:absolute;flip:y;visibility:visible" from="11622,1871" to="11622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cxKMEAAADbAAAADwAAAGRycy9kb3ducmV2LnhtbERPS4vCMBC+C/6HMMJeRFM9iFajiLCw&#10;LOzBB6i3oRnbajMpTbTdf+8cFvb48b1Xm85V6kVNKD0bmIwTUMSZtyXnBk7Hz9EcVIjIFivPZOCX&#10;AmzW/d4KU+tb3tPrEHMlIRxSNFDEWKdah6wgh2Hsa2Lhbr5xGAU2ubYNthLuKj1Nkpl2WLI0FFjT&#10;rqDscXg6Kbnv8uvPnbLz4lx/t7PJsL1cnsZ8DLrtElSkLv6L/9xf1sBU1ssX+QF6/Q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ZzEowQAAANsAAAAPAAAAAAAAAAAAAAAA&#10;AKECAABkcnMvZG93bnJldi54bWxQSwUGAAAAAAQABAD5AAAAjwMAAAAA&#10;" strokeweight="1pt">
                        <o:lock v:ext="edit" aspectratio="t"/>
                      </v:line>
                      <v:line id="Line 248" o:spid="_x0000_s1432" style="position:absolute;flip:y;visibility:visible" from="12189,1871" to="12189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Us8QAAADbAAAADwAAAGRycy9kb3ducmV2LnhtbESPS4vCMBSF9wP+h3AFN8OY1oVox1RE&#10;EERw4QPU3aW508c0N6WJtv57IwzM8nAeH2ex7E0tHtS60rKCeByBIM6sLjlXcD5tvmYgnEfWWFsm&#10;BU9ysEwHHwtMtO34QI+jz0UYYZeggsL7JpHSZQUZdGPbEAfvx7YGfZBtLnWLXRg3tZxE0VQaLDkQ&#10;CmxoXVD2e7ybAKnW+W1fUXaZX5pdN40/u+v1rtRo2K++QXjq/X/4r73VCiYxvL+EHyDT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K5SzxAAAANsAAAAPAAAAAAAAAAAA&#10;AAAAAKECAABkcnMvZG93bnJldi54bWxQSwUGAAAAAAQABAD5AAAAkgMAAAAA&#10;" strokeweight="1pt">
                        <o:lock v:ext="edit" aspectratio="t"/>
                      </v:line>
                      <v:line id="Line 249" o:spid="_x0000_s1433" style="position:absolute;flip:y;visibility:visible" from="12756,1871" to="12756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kKxMQAAADbAAAADwAAAGRycy9kb3ducmV2LnhtbESPzWrCQBSF9wXfYbiCm1InZiGaOooI&#10;ggguqkLi7jJzm8Rm7oTMaNK37xQKXR7Oz8dZbQbbiCd1vnasYDZNQBBrZ2ouFVwv+7cFCB+QDTaO&#10;ScE3edisRy8rzIzr+YOe51CKOMI+QwVVCG0mpdcVWfRT1xJH79N1FkOUXSlNh30ct41Mk2QuLdYc&#10;CRW2tKtIf50fNkLuu/J2upPOl3l77Oez174oHkpNxsP2HUSgIfyH/9oHoyBN4fdL/AF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+QrExAAAANsAAAAPAAAAAAAAAAAA&#10;AAAAAKECAABkcnMvZG93bnJldi54bWxQSwUGAAAAAAQABAD5AAAAkgMAAAAA&#10;" strokeweight="1pt">
                        <o:lock v:ext="edit" aspectratio="t"/>
                      </v:line>
                      <v:line id="Line 250" o:spid="_x0000_s1434" style="position:absolute;flip:y;visibility:visible" from="13323,1871" to="13323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WvX8QAAADbAAAADwAAAGRycy9kb3ducmV2LnhtbESPS4vCMBSF94L/IdyB2ciYqiBaTUUE&#10;QQZm4QN0dpfm2sc0N6WJtvPvjSC4PJzHx1muOlOJOzWusKxgNIxAEKdWF5wpOB23XzMQziNrrCyT&#10;gn9ysEr6vSXG2ra8p/vBZyKMsItRQe59HUvp0pwMuqGtiYN3tY1BH2STSd1gG8ZNJcdRNJUGCw6E&#10;HGva5JT+HW4mQMpN9vtTUnqen+vvdjoatJfLTanPj269AOGp8+/wq73TCsYTeH4JP0Am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ta9fxAAAANsAAAAPAAAAAAAAAAAA&#10;AAAAAKECAABkcnMvZG93bnJldi54bWxQSwUGAAAAAAQABAD5AAAAkgMAAAAA&#10;" strokeweight="1pt">
                        <o:lock v:ext="edit" aspectratio="t"/>
                      </v:line>
                    </v:group>
                    <v:line id="Line 251" o:spid="_x0000_s1435" style="position:absolute;visibility:visible" from="1312,3673" to="10483,3673" o:connectortype="straight" o:regroupid="4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bW48QAAADbAAAADwAAAGRycy9kb3ducmV2LnhtbESPT2vCQBTE74LfYXlCb2bTUIpNXUMR&#10;Ld6K0R56e82+/KHZtyG7JrGf3i0UPA4z8xtmnU2mFQP1rrGs4DGKQRAXVjdcKTif9ssVCOeRNbaW&#10;ScGVHGSb+WyNqbYjH2nIfSUChF2KCmrvu1RKV9Rk0EW2Iw5eaXuDPsi+krrHMcBNK5M4fpYGGw4L&#10;NXa0ran4yS9GwW9Slflu0PFV2s+v98N32eqXD6UeFtPbKwhPk7+H/9sHrSB5gr8v4QfIz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9tbjxAAAANsAAAAPAAAAAAAAAAAA&#10;AAAAAKECAABkcnMvZG93bnJldi54bWxQSwUGAAAAAAQABAD5AAAAkgMAAAAA&#10;" strokeweight="1.75pt">
                      <v:stroke endarrow="block"/>
                      <o:lock v:ext="edit" aspectratio="t"/>
                    </v:line>
                    <v:group id="Group 253" o:spid="_x0000_s1437" style="position:absolute;left:2753;top:3673;width:591;height:1103" coordorigin="3760,3957" coordsize="767,1103" o:regroupid="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/Q1SMQAAADb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WwJzy/h&#10;B8jt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/Q1SMQAAADbAAAA&#10;DwAAAAAAAAAAAAAAAACqAgAAZHJzL2Rvd25yZXYueG1sUEsFBgAAAAAEAAQA+gAAAJsDAAAAAA==&#10;">
                      <v:shape id="AutoShape 254" o:spid="_x0000_s1438" type="#_x0000_t32" style="position:absolute;left:4145;top:3957;width:12;height:601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q/wMQAAADbAAAADwAAAGRycy9kb3ducmV2LnhtbESPQWvCQBSE74L/YXmFXkQ3plhLmlVE&#10;sC14MhV6fWRfsiHZtyG7xvTfdwuFHoeZ+YbJ95PtxEiDbxwrWK8SEMSl0w3XCq6fp+ULCB+QNXaO&#10;ScE3edjv5rMcM+3ufKGxCLWIEPYZKjAh9JmUvjRk0a9cTxy9yg0WQ5RDLfWA9wi3nUyT5FlabDgu&#10;GOzpaKhsi5tVUKWa1ov2y7xvN1gdz0/pOHZvSj0+TIdXEIGm8B/+a39oBekWfr/EHyB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6r/AxAAAANsAAAAPAAAAAAAAAAAA&#10;AAAAAKECAABkcnMvZG93bnJldi54bWxQSwUGAAAAAAQABAD5AAAAkgMAAAAA&#10;">
                        <v:stroke endarrow="open"/>
                      </v:shape>
                      <v:shape id="Text Box 255" o:spid="_x0000_s1439" type="#_x0000_t202" style="position:absolute;left:3760;top:4646;width:767;height:41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s9xr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tj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C9ez3GvAAAANsAAAAPAAAAAAAAAAAAAAAAAJgCAABkcnMvZG93bnJldi54&#10;bWxQSwUGAAAAAAQABAD1AAAAgQMAAAAA&#10;" stroked="f">
                        <v:textbox style="mso-next-textbox:#Text Box 255">
                          <w:txbxContent>
                            <w:p w:rsidR="0080295D" w:rsidRDefault="0080295D" w:rsidP="00C07392">
                              <w:r>
                                <w:t>A =</w:t>
                              </w:r>
                            </w:p>
                          </w:txbxContent>
                        </v:textbox>
                      </v:shape>
                    </v:group>
                    <v:group id="Group 265" o:spid="_x0000_s1449" style="position:absolute;left:1270;top:3787;width:9287;height:311" coordorigin="640,3768" coordsize="9855,311" o:regroupid="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    <v:shape id="Text Box 266" o:spid="_x0000_s1450" type="#_x0000_t202" style="position:absolute;left:640;top:3768;width:427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ZXSsMA&#10;AADbAAAADwAAAGRycy9kb3ducmV2LnhtbESPQWvCQBSE7wX/w/IK3uqmC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7ZXSsMAAADbAAAADwAAAAAAAAAAAAAAAACYAgAAZHJzL2Rv&#10;d25yZXYueG1sUEsFBgAAAAAEAAQA9QAAAIgDAAAAAA==&#10;" filled="f" stroked="f">
                        <o:lock v:ext="edit" aspectratio="t"/>
                        <v:textbox style="mso-next-textbox:#Text Box 266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–</w:t>
                              </w: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50</w:t>
                              </w:r>
                            </w:p>
                          </w:txbxContent>
                        </v:textbox>
                      </v:shape>
                      <v:shape id="Text Box 267" o:spid="_x0000_s1451" type="#_x0000_t202" style="position:absolute;left:1104;top:3768;width:426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oqNqsAA&#10;AADbAAAADwAAAGRycy9kb3ducmV2LnhtbERPTYvCMBC9L/gfwgje1tRFZK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oqNqsAAAADbAAAADwAAAAAAAAAAAAAAAACYAgAAZHJzL2Rvd25y&#10;ZXYueG1sUEsFBgAAAAAEAAQA9QAAAIUDAAAAAA==&#10;" filled="f" stroked="f">
                        <o:lock v:ext="edit" aspectratio="t"/>
                        <v:textbox style="mso-next-textbox:#Text Box 267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–</w:t>
                              </w: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45</w:t>
                              </w:r>
                            </w:p>
                          </w:txbxContent>
                        </v:textbox>
                      </v:shape>
                      <v:shape id="Text Box 268" o:spid="_x0000_s1452" type="#_x0000_t202" style="position:absolute;left:1567;top:3768;width:427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cYoMcUA&#10;AADbAAAADwAAAGRycy9kb3ducmV2LnhtbESPQWvCQBSE74X+h+UVvDUbRaR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pxigxxQAAANsAAAAPAAAAAAAAAAAAAAAAAJgCAABkcnMv&#10;ZG93bnJldi54bWxQSwUGAAAAAAQABAD1AAAAigMAAAAA&#10;" filled="f" stroked="f">
                        <o:lock v:ext="edit" aspectratio="t"/>
                        <v:textbox style="mso-next-textbox:#Text Box 268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–</w:t>
                              </w: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40</w:t>
                              </w:r>
                            </w:p>
                          </w:txbxContent>
                        </v:textbox>
                      </v:shape>
                      <v:shape id="Text Box 269" o:spid="_x0000_s1453" type="#_x0000_t202" style="position:absolute;left:2031;top:3768;width:426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S2RsMA&#10;AADbAAAADwAAAGRycy9kb3ducmV2LnhtbESPQWvCQBSE70L/w/IK3nSjiN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S2RsMAAADbAAAADwAAAAAAAAAAAAAAAACYAgAAZHJzL2Rv&#10;d25yZXYueG1sUEsFBgAAAAAEAAQA9QAAAIgDAAAAAA==&#10;" filled="f" stroked="f">
                        <o:lock v:ext="edit" aspectratio="t"/>
                        <v:textbox style="mso-next-textbox:#Text Box 269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–</w:t>
                              </w: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35</w:t>
                              </w:r>
                            </w:p>
                          </w:txbxContent>
                        </v:textbox>
                      </v:shape>
                      <v:shape id="Text Box 270" o:spid="_x0000_s1454" type="#_x0000_t202" style="position:absolute;left:2494;top:3768;width:427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gT3cQA&#10;AADbAAAADwAAAGRycy9kb3ducmV2LnhtbESPQWvCQBSE7wX/w/KE3urGtoh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YE93EAAAA2wAAAA8AAAAAAAAAAAAAAAAAmAIAAGRycy9k&#10;b3ducmV2LnhtbFBLBQYAAAAABAAEAPUAAACJAwAAAAA=&#10;" filled="f" stroked="f">
                        <o:lock v:ext="edit" aspectratio="t"/>
                        <v:textbox style="mso-next-textbox:#Text Box 270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–</w:t>
                              </w: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30</w:t>
                              </w:r>
                            </w:p>
                          </w:txbxContent>
                        </v:textbox>
                      </v:shape>
                      <v:shape id="Text Box 271" o:spid="_x0000_s1455" type="#_x0000_t202" style="position:absolute;left:2958;top:3768;width:426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GLqcUA&#10;AADbAAAADwAAAGRycy9kb3ducmV2LnhtbESPQWvCQBSE7wX/w/KE3pqNRaR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5sYupxQAAANsAAAAPAAAAAAAAAAAAAAAAAJgCAABkcnMv&#10;ZG93bnJldi54bWxQSwUGAAAAAAQABAD1AAAAigMAAAAA&#10;" filled="f" stroked="f">
                        <o:lock v:ext="edit" aspectratio="t"/>
                        <v:textbox style="mso-next-textbox:#Text Box 271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–</w:t>
                              </w: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25</w:t>
                              </w:r>
                            </w:p>
                          </w:txbxContent>
                        </v:textbox>
                      </v:shape>
                      <v:shape id="Text Box 272" o:spid="_x0000_s1456" type="#_x0000_t202" style="position:absolute;left:3421;top:3768;width:427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0uMs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9LjLEAAAA2wAAAA8AAAAAAAAAAAAAAAAAmAIAAGRycy9k&#10;b3ducmV2LnhtbFBLBQYAAAAABAAEAPUAAACJAwAAAAA=&#10;" filled="f" stroked="f">
                        <o:lock v:ext="edit" aspectratio="t"/>
                        <v:textbox style="mso-next-textbox:#Text Box 272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–</w:t>
                              </w: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  <v:shape id="Text Box 273" o:spid="_x0000_s1457" type="#_x0000_t202" style="position:absolute;left:3884;top:3768;width:427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i+wRcQA&#10;AADbAAAADwAAAGRycy9kb3ducmV2LnhtbESPQWvCQBSE7wX/w/KE3urGUkI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YvsEXEAAAA2wAAAA8AAAAAAAAAAAAAAAAAmAIAAGRycy9k&#10;b3ducmV2LnhtbFBLBQYAAAAABAAEAPUAAACJAwAAAAA=&#10;" filled="f" stroked="f">
                        <o:lock v:ext="edit" aspectratio="t"/>
                        <v:textbox style="mso-next-textbox:#Text Box 273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–</w:t>
                              </w: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15</w:t>
                              </w:r>
                            </w:p>
                          </w:txbxContent>
                        </v:textbox>
                      </v:shape>
                      <v:shape id="Text Box 274" o:spid="_x0000_s1458" type="#_x0000_t202" style="position:absolute;left:4347;top:3768;width:427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MV3sUA&#10;AADbAAAADwAAAGRycy9kb3ducmV2LnhtbESPQWvCQBSE70L/w/IK3nRTE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YxXexQAAANsAAAAPAAAAAAAAAAAAAAAAAJgCAABkcnMv&#10;ZG93bnJldi54bWxQSwUGAAAAAAQABAD1AAAAigMAAAAA&#10;" filled="f" stroked="f">
                        <o:lock v:ext="edit" aspectratio="t"/>
                        <v:textbox style="mso-next-textbox:#Text Box 274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–</w:t>
                              </w: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275" o:spid="_x0000_s1459" type="#_x0000_t202" style="position:absolute;left:4895;top:3768;width:298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PyBrMAA&#10;AADbAAAADwAAAGRycy9kb3ducmV2LnhtbERPTYvCMBC9L/gfwgje1tRFZK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PyBrMAAAADbAAAADwAAAAAAAAAAAAAAAACYAgAAZHJzL2Rvd25y&#10;ZXYueG1sUEsFBgAAAAAEAAQA9QAAAIUDAAAAAA==&#10;" filled="f" stroked="f">
                        <o:lock v:ext="edit" aspectratio="t"/>
                        <v:textbox style="mso-next-textbox:#Text Box 275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–</w:t>
                              </w: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276" o:spid="_x0000_s1460" type="#_x0000_t202" style="position:absolute;left:5871;top:3768;width:222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AkN8MA&#10;AADbAAAADwAAAGRycy9kb3ducmV2LnhtbESPQWvCQBSE7wX/w/IK3uqmI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AkN8MAAADbAAAADwAAAAAAAAAAAAAAAACYAgAAZHJzL2Rv&#10;d25yZXYueG1sUEsFBgAAAAAEAAQA9QAAAIgDAAAAAA==&#10;" filled="f" stroked="f">
                        <o:lock v:ext="edit" aspectratio="t"/>
                        <v:textbox style="mso-next-textbox:#Text Box 276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277" o:spid="_x0000_s1461" type="#_x0000_t202" style="position:absolute;left:6250;top:3768;width:351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1Mbd8AA&#10;AADbAAAADwAAAGRycy9kb3ducmV2LnhtbERPTYvCMBC9L/gfwgje1tQFZa1GEXFBWBBrPXgcm7EN&#10;NpPaRO3+e3MQ9vh43/NlZ2vxoNYbxwpGwwQEceG04VLBMf/5/AbhA7LG2jEp+CMPy0XvY46pdk/O&#10;6HEIpYgh7FNUUIXQpFL6oiKLfuga4shdXGsxRNiWUrf4jOG2ll9JMpEWDceGChtaV1RcD3erYHXi&#10;bGNuu/M+u2Qmz6cJ/06uSg363WoGIlAX/sVv91YrGMf1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1Mbd8AAAADbAAAADwAAAAAAAAAAAAAAAACYAgAAZHJzL2Rvd25y&#10;ZXYueG1sUEsFBgAAAAAEAAQA9QAAAIUDAAAAAA==&#10;" filled="f" stroked="f">
                        <o:lock v:ext="edit" aspectratio="t"/>
                        <v:textbox style="mso-next-textbox:#Text Box 277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10</w:t>
                              </w:r>
                            </w:p>
                          </w:txbxContent>
                        </v:textbox>
                      </v:shape>
                      <v:shape id="Text Box 278" o:spid="_x0000_s1462" type="#_x0000_t202" style="position:absolute;left:6714;top:3768;width:351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++7MUA&#10;AADbAAAADwAAAGRycy9kb3ducmV2LnhtbESPQWvCQBSE74X+h+UVvDUbBaVN3YgUhYIgjemhx9fs&#10;M1mSfRuzW43/3i0UPA4z8w2zXI22E2cavHGsYJqkIIgrpw3XCr7K7fMLCB+QNXaOScGVPKzyx4cl&#10;ZtpduKDzIdQiQthnqKAJoc+k9FVDFn3ieuLoHd1gMUQ51FIPeIlw28lZmi6kRcNxocGe3huq2sOv&#10;VbD+5mJjTvufz+JYmLJ8TXm3aJWaPI3rNxCBxnAP/7c/tIL5F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H77sxQAAANsAAAAPAAAAAAAAAAAAAAAAAJgCAABkcnMv&#10;ZG93bnJldi54bWxQSwUGAAAAAAQABAD1AAAAigMAAAAA&#10;" filled="f" stroked="f">
                        <o:lock v:ext="edit" aspectratio="t"/>
                        <v:textbox style="mso-next-textbox:#Text Box 278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15</w:t>
                              </w:r>
                            </w:p>
                          </w:txbxContent>
                        </v:textbox>
                      </v:shape>
                      <v:shape id="Text Box 279" o:spid="_x0000_s1463" type="#_x0000_t202" style="position:absolute;left:7179;top:3768;width:349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0gm8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0gm8MAAADbAAAADwAAAAAAAAAAAAAAAACYAgAAZHJzL2Rv&#10;d25yZXYueG1sUEsFBgAAAAAEAAQA9QAAAIgDAAAAAA==&#10;" filled="f" stroked="f">
                        <o:lock v:ext="edit" aspectratio="t"/>
                        <v:textbox style="mso-next-textbox:#Text Box 279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20</w:t>
                              </w:r>
                            </w:p>
                          </w:txbxContent>
                        </v:textbox>
                      </v:shape>
                      <v:shape id="Text Box 280" o:spid="_x0000_s1464" type="#_x0000_t202" style="position:absolute;left:7641;top:3768;width:351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GFAMQA&#10;AADbAAAADwAAAGRycy9kb3ducmV2LnhtbESPQWvCQBSE7wX/w/KE3urGl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BhQDEAAAA2wAAAA8AAAAAAAAAAAAAAAAAmAIAAGRycy9k&#10;b3ducmV2LnhtbFBLBQYAAAAABAAEAPUAAACJAwAAAAA=&#10;" filled="f" stroked="f">
                        <o:lock v:ext="edit" aspectratio="t"/>
                        <v:textbox style="mso-next-textbox:#Text Box 280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25</w:t>
                              </w:r>
                            </w:p>
                          </w:txbxContent>
                        </v:textbox>
                      </v:shape>
                      <v:shape id="Text Box 281" o:spid="_x0000_s1465" type="#_x0000_t202" style="position:absolute;left:8106;top:3768;width:349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gddM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HXTEAAAA2wAAAA8AAAAAAAAAAAAAAAAAmAIAAGRycy9k&#10;b3ducmV2LnhtbFBLBQYAAAAABAAEAPUAAACJAwAAAAA=&#10;" filled="f" stroked="f">
                        <o:lock v:ext="edit" aspectratio="t"/>
                        <v:textbox style="mso-next-textbox:#Text Box 281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30</w:t>
                              </w:r>
                            </w:p>
                          </w:txbxContent>
                        </v:textbox>
                      </v:shape>
                      <v:shape id="Text Box 282" o:spid="_x0000_s1466" type="#_x0000_t202" style="position:absolute;left:8568;top:3768;width:351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S478UA&#10;AADbAAAADwAAAGRycy9kb3ducmV2LnhtbESPQWvCQBSE7wX/w/KE3pqNBaVGNyKlhUJBGuPB4zP7&#10;TJZk36bZrab/3i0UPA4z8w2z3oy2ExcavHGsYJakIIgrpw3XCg7l+9MLCB+QNXaOScEvedjkk4c1&#10;ZtpduaDLPtQiQthnqKAJoc+k9FVDFn3ieuLond1gMUQ51FIPeI1w28nnNF1Ii4bjQoM9vTZUtfsf&#10;q2B75OLNfO9OX8W5MGW5TPlz0Sr1OB23KxCBxnAP/7c/tIL5HP6+xB8g8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TJLjvxQAAANsAAAAPAAAAAAAAAAAAAAAAAJgCAABkcnMv&#10;ZG93bnJldi54bWxQSwUGAAAAAAQABAD1AAAAigMAAAAA&#10;" filled="f" stroked="f">
                        <o:lock v:ext="edit" aspectratio="t"/>
                        <v:textbox style="mso-next-textbox:#Text Box 282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35</w:t>
                              </w:r>
                            </w:p>
                          </w:txbxContent>
                        </v:textbox>
                      </v:shape>
                      <v:shape id="Text Box 283" o:spid="_x0000_s1467" type="#_x0000_t202" style="position:absolute;left:9033;top:3768;width:349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YmmMQA&#10;AADbAAAADwAAAGRycy9kb3ducmV2LnhtbESPQWvCQBSE7wX/w/KE3urGQkM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2JpjEAAAA2wAAAA8AAAAAAAAAAAAAAAAAmAIAAGRycy9k&#10;b3ducmV2LnhtbFBLBQYAAAAABAAEAPUAAACJAwAAAAA=&#10;" filled="f" stroked="f">
                        <o:lock v:ext="edit" aspectratio="t"/>
                        <v:textbox style="mso-next-textbox:#Text Box 283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40</w:t>
                              </w:r>
                            </w:p>
                          </w:txbxContent>
                        </v:textbox>
                      </v:shape>
                      <v:shape id="Text Box 284" o:spid="_x0000_s1468" type="#_x0000_t202" style="position:absolute;left:9495;top:3768;width:351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qDA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uoMDxQAAANsAAAAPAAAAAAAAAAAAAAAAAJgCAABkcnMv&#10;ZG93bnJldi54bWxQSwUGAAAAAAQABAD1AAAAigMAAAAA&#10;" filled="f" stroked="f">
                        <o:lock v:ext="edit" aspectratio="t"/>
                        <v:textbox style="mso-next-textbox:#Text Box 284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45</w:t>
                              </w:r>
                            </w:p>
                          </w:txbxContent>
                        </v:textbox>
                      </v:shape>
                      <v:shape id="Text Box 285" o:spid="_x0000_s1469" type="#_x0000_t202" style="position:absolute;left:9960;top:3768;width:349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UXccAA&#10;AADbAAAADwAAAGRycy9kb3ducmV2LnhtbERPTYvCMBC9L/gfwgje1tQFZa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SUXccAAAADbAAAADwAAAAAAAAAAAAAAAACYAgAAZHJzL2Rvd25y&#10;ZXYueG1sUEsFBgAAAAAEAAQA9QAAAIUDAAAAAA==&#10;" filled="f" stroked="f">
                        <o:lock v:ext="edit" aspectratio="t"/>
                        <v:textbox style="mso-next-textbox:#Text Box 285" inset="0,0,0,0">
                          <w:txbxContent>
                            <w:p w:rsidR="0080295D" w:rsidRPr="00946F3C" w:rsidRDefault="0080295D" w:rsidP="00C07392">
                              <w:pPr>
                                <w:jc w:val="center"/>
                                <w:rPr>
                                  <w:rFonts w:cs="Arial"/>
                                  <w:sz w:val="20"/>
                                </w:rPr>
                              </w:pPr>
                              <w:r w:rsidRPr="00946F3C">
                                <w:rPr>
                                  <w:rFonts w:cs="Arial"/>
                                  <w:sz w:val="20"/>
                                </w:rPr>
                                <w:t>50</w:t>
                              </w:r>
                            </w:p>
                          </w:txbxContent>
                        </v:textbox>
                      </v:shape>
                      <v:shape id="Text Box 286" o:spid="_x0000_s1470" type="#_x0000_t202" style="position:absolute;left:10287;top:3768;width:208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my6sMA&#10;AADbAAAADwAAAGRycy9kb3ducmV2LnhtbESPQWvCQBSE7wX/w/IK3uqmg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mmy6sMAAADbAAAADwAAAAAAAAAAAAAAAACYAgAAZHJzL2Rv&#10;d25yZXYueG1sUEsFBgAAAAAEAAQA9QAAAIgDAAAAAA==&#10;" filled="f" stroked="f">
                        <o:lock v:ext="edit" aspectratio="t"/>
                        <v:textbox style="mso-next-textbox:#Text Box 286" inset="0,0,0,0">
                          <w:txbxContent>
                            <w:p w:rsidR="0080295D" w:rsidRPr="00946F3C" w:rsidRDefault="0080295D" w:rsidP="00C07392">
                              <w:pPr>
                                <w:rPr>
                                  <w:rFonts w:cs="Arial"/>
                                  <w:sz w:val="20"/>
                                </w:rPr>
                              </w:pPr>
                            </w:p>
                          </w:txbxContent>
                        </v:textbox>
                      </v:shape>
                      <v:shape id="Text Box 287" o:spid="_x0000_s1471" type="#_x0000_t202" style="position:absolute;left:5306;top:3768;width:271;height:3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/RysAA&#10;AADbAAAADwAAAGRycy9kb3ducmV2LnhtbERPTYvCMBC9C/6HMMLeNNVD0WoUEQVhYdnaPexxbMY2&#10;2ExqE7X77zcHwePjfa82vW3EgzpvHCuYThIQxKXThisFP8VhPAfhA7LGxjEp+CMPm/VwsMJMuyfn&#10;9DiFSsQQ9hkqqENoMyl9WZNFP3EtceQurrMYIuwqqTt8xnDbyFmSpNKi4dhQY0u7msrr6W4VbH85&#10;35vb1/k7v+SmKBYJf6ZXpT5G/XYJIlAf3uKX+6gVpHF9/BJ/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T/RysAAAADbAAAADwAAAAAAAAAAAAAAAACYAgAAZHJzL2Rvd25y&#10;ZXYueG1sUEsFBgAAAAAEAAQA9QAAAIUDAAAAAA==&#10;" filled="f" stroked="f">
                        <o:lock v:ext="edit" aspectratio="t"/>
                        <v:textbox style="mso-next-textbox:#Text Box 287" inset="0,0,0,0">
                          <w:txbxContent>
                            <w:p w:rsidR="0080295D" w:rsidRPr="00946F3C" w:rsidRDefault="0080295D" w:rsidP="00C07392">
                              <w:pPr>
                                <w:jc w:val="right"/>
                                <w:rPr>
                                  <w:rFonts w:cs="Arial"/>
                                  <w:sz w:val="20"/>
                                </w:rPr>
                              </w:pPr>
                              <w:r>
                                <w:rPr>
                                  <w:rFonts w:cs="Arial"/>
                                  <w:sz w:val="20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</v:group>
                    <v:group id="_x0000_s14388" style="position:absolute;left:4730;top:3730;width:590;height:1033" coordorigin="4730,3770" coordsize="590,1033" o:regroupid="4">
                      <v:shape id="AutoShape 257" o:spid="_x0000_s1441" type="#_x0000_t32" style="position:absolute;left:5026;top:3770;width:9;height:601;visibility:visible" o:connectortype="straight" o:regroupid="3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qxacEAAADbAAAADwAAAGRycy9kb3ducmV2LnhtbERPyWrDMBC9F/IPYgq5lEReaFPcKCEY&#10;mhZ6ahLodbDGlok1MpZqO38fHQo9Pt6+3c+2EyMNvnWsIF0nIIgrp1tuFFzO76tXED4ga+wck4Ib&#10;edjvFg9bLLSb+JvGU2hEDGFfoAITQl9I6StDFv3a9cSRq91gMUQ4NFIPOMVw28ksSV6kxZZjg8Ge&#10;SkPV9fRrFdSZpvTp+mM+Ns9Yl195No7dUanl43x4AxFoDv/iP/enVpDH9fFL/AFyd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12rFpwQAAANsAAAAPAAAAAAAAAAAAAAAA&#10;AKECAABkcnMvZG93bnJldi54bWxQSwUGAAAAAAQABAD5AAAAjwMAAAAA&#10;">
                        <v:stroke endarrow="open"/>
                      </v:shape>
                      <v:shape id="Text Box 258" o:spid="_x0000_s1442" type="#_x0000_t202" style="position:absolute;left:4730;top:4389;width:590;height:414;visibility:visible" o:regroupid="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gChsMA&#10;AADbAAAADwAAAGRycy9kb3ducmV2LnhtbESP2WrDMBRE3wv5B3ELfSmxnLTZnCghLaTkNcsH3FjX&#10;C7WujKV4+fuoUMjjMDNnmM2uN5VoqXGlZQWTKAZBnFpdcq7gejmMlyCcR9ZYWSYFAznYbUcvG0y0&#10;7fhE7dnnIkDYJaig8L5OpHRpQQZdZGvi4GW2MeiDbHKpG+wC3FRyGsdzabDksFBgTd8Fpb/nu1GQ&#10;Hbv32aq7/fjr4vQ5/8JycbODUm+v/X4NwlPvn+H/9lEr+JjA35fwA+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gChsMAAADbAAAADwAAAAAAAAAAAAAAAACYAgAAZHJzL2Rv&#10;d25yZXYueG1sUEsFBgAAAAAEAAQA9QAAAIgDAAAAAA==&#10;" stroked="f">
                        <v:textbox style="mso-next-textbox:#Text Box 258">
                          <w:txbxContent>
                            <w:p w:rsidR="0080295D" w:rsidRDefault="0080295D" w:rsidP="00C07392">
                              <w:r>
                                <w:t>B =</w:t>
                              </w:r>
                            </w:p>
                          </w:txbxContent>
                        </v:textbox>
                      </v:shape>
                    </v:group>
                    <v:shape id="AutoShape 263" o:spid="_x0000_s1447" type="#_x0000_t32" style="position:absolute;left:7003;top:3696;width:9;height:601;visibility:visible" o:connectortype="straight" o:regroupid="5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+MhsQAAADbAAAADwAAAGRycy9kb3ducmV2LnhtbESPzWrDMBCE74W8g9hAL6WR41CnuFZC&#10;CDQt9JQf6HWx1paxtTKW4jhvXxUKPQ4z8w1TbCfbiZEG3zhWsFwkIIhLpxuuFVzO78+vIHxA1tg5&#10;JgV38rDdzB4KzLW78ZHGU6hFhLDPUYEJoc+l9KUhi37heuLoVW6wGKIcaqkHvEW47WSaJJm02HBc&#10;MNjT3lDZnq5WQZVqWj613+Zj/YLV/muVjmN3UOpxPu3eQASawn/4r/2pFawy+P0Sf4Dc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f4yGxAAAANsAAAAPAAAAAAAAAAAA&#10;AAAAAKECAABkcnMvZG93bnJldi54bWxQSwUGAAAAAAQABAD5AAAAkgMAAAAA&#10;">
                      <v:stroke endarrow="open"/>
                    </v:shape>
                    <v:shape id="Text Box 264" o:spid="_x0000_s1448" type="#_x0000_t202" style="position:absolute;left:6707;top:4365;width:724;height:414;visibility:visible" o:regroupid="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0/acQA&#10;AADbAAAADwAAAGRycy9kb3ducmV2LnhtbESP3WrCQBSE74W+w3IKvZG6sbZGo2tohZbcxvoAx+wx&#10;CWbPhuyan7fvFgq9HGbmG2afjqYRPXWutqxguYhAEBdW11wqOH9/Pm9AOI+ssbFMCiZykB4eZntM&#10;tB04p/7kSxEg7BJUUHnfJlK6oiKDbmFb4uBdbWfQB9mVUnc4BLhp5EsUraXBmsNChS0dKypup7tR&#10;cM2G+dt2uHz5c5y/rj+wji92UurpcXzfgfA0+v/wXzvTClYx/H4JP0Ae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9P2nEAAAA2wAAAA8AAAAAAAAAAAAAAAAAmAIAAGRycy9k&#10;b3ducmV2LnhtbFBLBQYAAAAABAAEAPUAAACJAwAAAAA=&#10;" stroked="f">
                      <v:textbox style="mso-next-textbox:#Text Box 264">
                        <w:txbxContent>
                          <w:p w:rsidR="0080295D" w:rsidRDefault="0080295D" w:rsidP="00C07392">
                            <w:r>
                              <w:t>D =</w:t>
                            </w:r>
                          </w:p>
                        </w:txbxContent>
                      </v:textbox>
                    </v:shape>
                    <v:shape id="AutoShape 260" o:spid="_x0000_s1444" type="#_x0000_t32" style="position:absolute;left:8077;top:3656;width:9;height:601;visibility:visible" o:connectortype="straight" o:regroupid="6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gvHsMAAADbAAAADwAAAGRycy9kb3ducmV2LnhtbESPQWvCQBSE70L/w/IKvYhuTNCW1FWK&#10;UC14UgteH9mXbDD7NmS3Mf57tyB4HGbmG2a5Hmwjeup87VjBbJqAIC6crrlS8Hv6nnyA8AFZY+OY&#10;FNzIw3r1Mlpirt2VD9QfQyUihH2OCkwIbS6lLwxZ9FPXEkevdJ3FEGVXSd3hNcJtI9MkWUiLNccF&#10;gy1tDBWX459VUKaaZuPL2eze51hu9lna981WqbfX4esTRKAhPMOP9o9WkGXw/yX+ALm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ILx7DAAAA2wAAAA8AAAAAAAAAAAAA&#10;AAAAoQIAAGRycy9kb3ducmV2LnhtbFBLBQYAAAAABAAEAPkAAACRAwAAAAA=&#10;">
                      <v:stroke endarrow="open"/>
                    </v:shape>
                    <v:shape id="Text Box 261" o:spid="_x0000_s1445" type="#_x0000_t202" style="position:absolute;left:7790;top:4375;width:846;height:414;visibility:visible" o:regroupid="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+hHsEA&#10;AADbAAAADwAAAGRycy9kb3ducmV2LnhtbESP3YrCMBSE7wXfIRzBG1lT/3e7RlFB8dafBzg2x7bY&#10;nJQm2vr2RhC8HGbmG2a+bEwhHlS53LKCQT8CQZxYnXOq4Hza/vyCcB5ZY2GZFDzJwXLRbs0x1rbm&#10;Az2OPhUBwi5GBZn3ZSylSzIy6Pq2JA7e1VYGfZBVKnWFdYCbQg6jaCoN5hwWMixpk1FyO96Nguu+&#10;7k3+6svOn2eH8XSN+exin0p1O83qH4Snxn/Dn/ZeKxiN4f0l/AC5e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nvoR7BAAAA2wAAAA8AAAAAAAAAAAAAAAAAmAIAAGRycy9kb3du&#10;cmV2LnhtbFBLBQYAAAAABAAEAPUAAACGAwAAAAA=&#10;" stroked="f">
                      <v:textbox style="mso-next-textbox:#Text Box 261">
                        <w:txbxContent>
                          <w:p w:rsidR="0080295D" w:rsidRDefault="0080295D" w:rsidP="00C07392">
                            <w:r>
                              <w:t>C =</w:t>
                            </w:r>
                          </w:p>
                        </w:txbxContent>
                      </v:textbox>
                    </v:shape>
                  </v:group>
                </v:group>
              </w:pict>
            </w:r>
            <w:r w:rsidR="00070CC1">
              <w:rPr>
                <w:rFonts w:ascii="Arial" w:hAnsi="Arial" w:cs="Arial"/>
                <w:b/>
                <w:noProof/>
                <w:sz w:val="28"/>
                <w:szCs w:val="28"/>
                <w:lang w:eastAsia="de-DE"/>
              </w:rPr>
              <w:pict>
                <v:shape id="Text Box 229" o:spid="_x0000_s1413" type="#_x0000_t202" style="position:absolute;left:0;text-align:left;margin-left:-16.15pt;margin-top:26.55pt;width:2.2pt;height:2.85pt;z-index:251755520;visibility:visible;mso-position-horizontal-relative:text;mso-position-vertical-relative:text" o:regroupid="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wNuMMA&#10;AADaAAAADwAAAGRycy9kb3ducmV2LnhtbESP0WrCQBRE3wv+w3KFvpRmU7GxjW5CLVR8NfUDbrLX&#10;JJi9G7KriX/fFYQ+DjNzhtnkk+nElQbXWlbwFsUgiCurW64VHH9/Xj9AOI+ssbNMCm7kIM9mTxtM&#10;tR35QNfC1yJA2KWooPG+T6V0VUMGXWR74uCd7GDQBznUUg84Brjp5CKOE2mw5bDQYE/fDVXn4mIU&#10;nPbjy/vnWO78cXVYJltsV6W9KfU8n77WIDxN/j/8aO+1ggXcr4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ZwNuMMAAADaAAAADwAAAAAAAAAAAAAAAACYAgAAZHJzL2Rv&#10;d25yZXYueG1sUEsFBgAAAAAEAAQA9QAAAIgDAAAAAA==&#10;" stroked="f">
                  <o:lock v:ext="edit" aspectratio="t"/>
                  <v:textbox style="mso-next-textbox:#Text Box 229">
                    <w:txbxContent>
                      <w:p w:rsidR="0080295D" w:rsidRDefault="0080295D" w:rsidP="00C07392"/>
                    </w:txbxContent>
                  </v:textbox>
                </v:shape>
              </w:pict>
            </w:r>
            <w:r w:rsidR="00C07392" w:rsidRPr="00BA345D">
              <w:rPr>
                <w:rFonts w:ascii="Arial" w:hAnsi="Arial" w:cs="Arial"/>
                <w:b/>
                <w:sz w:val="28"/>
                <w:szCs w:val="28"/>
              </w:rPr>
              <w:t>G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after="120" w:line="240" w:lineRule="auto"/>
              <w:ind w:left="352" w:hanging="352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Lies die Zahlen auf der Zahlengeraden ab.</w:t>
            </w:r>
            <w:r w:rsidRPr="00BA345D">
              <w:rPr>
                <w:rFonts w:ascii="Arial" w:hAnsi="Arial" w:cs="Arial"/>
              </w:rPr>
              <w:tab/>
            </w:r>
          </w:p>
          <w:p w:rsidR="00C07392" w:rsidRPr="00BA345D" w:rsidRDefault="00C07392" w:rsidP="00C07392">
            <w:pPr>
              <w:spacing w:after="120" w:line="240" w:lineRule="auto"/>
              <w:ind w:left="352" w:hanging="352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</w:p>
          <w:p w:rsidR="00C07392" w:rsidRPr="00BA345D" w:rsidRDefault="00C07392" w:rsidP="00C07392">
            <w:pPr>
              <w:tabs>
                <w:tab w:val="left" w:pos="1095"/>
              </w:tabs>
              <w:ind w:left="1095"/>
              <w:jc w:val="both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left" w:pos="1095"/>
              </w:tabs>
              <w:ind w:left="1095"/>
              <w:jc w:val="both"/>
              <w:rPr>
                <w:rFonts w:ascii="Arial" w:hAnsi="Arial" w:cs="Arial"/>
              </w:rPr>
            </w:pP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4 P)</w:t>
            </w:r>
          </w:p>
        </w:tc>
      </w:tr>
      <w:tr w:rsidR="00C07392" w:rsidRPr="00BA345D" w:rsidTr="00C07392">
        <w:trPr>
          <w:trHeight w:val="342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481125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de-DE"/>
              </w:rPr>
              <w:pict>
                <v:group id="Group 288" o:spid="_x0000_s1380" style="position:absolute;left:0;text-align:left;margin-left:-16.15pt;margin-top:120.2pt;width:469.65pt;height:31.2pt;z-index:251644928;mso-position-horizontal-relative:text;mso-position-vertical-relative:text" coordorigin="546,5846" coordsize="9964,6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">
                  <v:shape id="Text Box 289" o:spid="_x0000_s1381" type="#_x0000_t202" style="position:absolute;left:546;top:5846;width:4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mz7MEA&#10;AADbAAAADwAAAGRycy9kb3ducmV2LnhtbESP0YrCMBRE3wX/IVzBF1lTxa1ajaKC4quuH3Btrm2x&#10;uSlNtPXvjSDs4zAzZ5jlujWleFLtCssKRsMIBHFqdcGZgsvf/mcGwnlkjaVlUvAiB+tVt7PERNuG&#10;T/Q8+0wECLsEFeTeV4mULs3JoBvaijh4N1sb9EHWmdQ1NgFuSjmOolgaLDgs5FjRLqf0fn4YBbdj&#10;M/idN9eDv0xPk3iLxfRqX0r1e+1mAcJT6//D3/ZRK4jH8PkSfoBcv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5s+zBAAAA2wAAAA8AAAAAAAAAAAAAAAAAmAIAAGRycy9kb3du&#10;cmV2LnhtbFBLBQYAAAAABAAEAPUAAACGAwAAAAA=&#10;" stroked="f">
                    <o:lock v:ext="edit" aspectratio="t"/>
                    <v:textbox style="mso-next-textbox:#Text Box 289">
                      <w:txbxContent>
                        <w:p w:rsidR="0080295D" w:rsidRDefault="0080295D" w:rsidP="00C07392"/>
                      </w:txbxContent>
                    </v:textbox>
                  </v:shape>
                  <v:group id="Group 290" o:spid="_x0000_s1382" style="position:absolute;left:1010;top:6300;width:9269;height:170" coordorigin="1984,1871" coordsize="11339,1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ekvEMQAAADbAAAA&#10;DwAAAAAAAAAAAAAAAACqAgAAZHJzL2Rvd25yZXYueG1sUEsFBgAAAAAEAAQA+gAAAJsDAAAAAA==&#10;">
                    <o:lock v:ext="edit" aspectratio="t"/>
                    <v:line id="Line 291" o:spid="_x0000_s1383" style="position:absolute;flip:y;visibility:visible" from="1984,1871" to="1984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aO68UAAADbAAAADwAAAGRycy9kb3ducmV2LnhtbESPX2vCMBTF3wd+h3AFX8aaOkZxnVFE&#10;EIbgw1Swe7s017ba3JQk2vrtl8Fgj4fz58eZLwfTijs531hWME1SEMSl1Q1XCo6HzcsMhA/IGlvL&#10;pOBBHpaL0dMcc217/qL7PlQijrDPUUEdQpdL6cuaDPrEdsTRO1tnMETpKqkd9nHctPI1TTNpsOFI&#10;qLGjdU3ldX8zEXJZV9+7C5Wn91O37bPpc18UN6Um42H1ASLQEP7Df+1PrSB7g98v8Qf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TaO68UAAADbAAAADwAAAAAAAAAA&#10;AAAAAAChAgAAZHJzL2Rvd25yZXYueG1sUEsFBgAAAAAEAAQA+QAAAJMDAAAAAA==&#10;" strokeweight="1pt">
                      <o:lock v:ext="edit" aspectratio="t"/>
                    </v:line>
                    <v:line id="Line 292" o:spid="_x0000_s1384" style="position:absolute;flip:y;visibility:visible" from="2551,1871" to="2551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orcMUAAADbAAAADwAAAGRycy9kb3ducmV2LnhtbESPX2vCMBTF3wd+h3AFX8aaOlhxnVFE&#10;EIbgw1Swe7s017ba3JQk2vrtl8Fgj4fz58eZLwfTijs531hWME1SEMSl1Q1XCo6HzcsMhA/IGlvL&#10;pOBBHpaL0dMcc217/qL7PlQijrDPUUEdQpdL6cuaDPrEdsTRO1tnMETpKqkd9nHctPI1TTNpsOFI&#10;qLGjdU3ldX8zEXJZV9+7C5Wn91O37bPpc18UN6Um42H1ASLQEP7Df+1PrSB7g98v8QfIx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norcMUAAADbAAAADwAAAAAAAAAA&#10;AAAAAAChAgAAZHJzL2Rvd25yZXYueG1sUEsFBgAAAAAEAAQA+QAAAJMDAAAAAA==&#10;" strokeweight="1pt">
                      <o:lock v:ext="edit" aspectratio="t"/>
                    </v:line>
                    <v:line id="Line 293" o:spid="_x0000_s1385" style="position:absolute;flip:y;visibility:visible" from="3118,1871" to="3118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1B8MAAADbAAAADwAAAGRycy9kb3ducmV2LnhtbESPS4vCMBSF94L/IVzBjWjqLIpTTUUE&#10;QQZcjA6ou0tz7cPmpjTR1n9vBgZmeTiPj7Na96YWT2pdaVnBfBaBIM6sLjlX8HPaTRcgnEfWWFsm&#10;BS9ysE6HgxUm2nb8Tc+jz0UYYZeggsL7JpHSZQUZdDPbEAfvZluDPsg2l7rFLoybWn5EUSwNlhwI&#10;BTa0LSi7Hx8mQKptfj1UlJ0/z81XF88n3eXyUGo86jdLEJ56/x/+a++1gjiG3y/hB8j0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otQfDAAAA2wAAAA8AAAAAAAAAAAAA&#10;AAAAoQIAAGRycy9kb3ducmV2LnhtbFBLBQYAAAAABAAEAPkAAACRAwAAAAA=&#10;" strokeweight="1pt">
                      <o:lock v:ext="edit" aspectratio="t"/>
                    </v:line>
                    <v:line id="Line 294" o:spid="_x0000_s1386" style="position:absolute;flip:y;visibility:visible" from="3685,1871" to="3685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eQQnMUAAADbAAAADwAAAGRycy9kb3ducmV2LnhtbESPzWrCQBSF9wXfYbiCm9JM7CK1qaOI&#10;IBTBRVUw3V0y1ySauRNmRhPfvlModHk4Px9nvhxMK+7kfGNZwTRJQRCXVjdcKTgeNi8zED4ga2wt&#10;k4IHeVguRk9zzLXt+Yvu+1CJOMI+RwV1CF0upS9rMugT2xFH72ydwRClq6R22Mdx08rXNM2kwYYj&#10;ocaO1jWV1/3NRMhlXX3vLlSe3k/dts+mz31R3JSajIfVB4hAQ/gP/7U/tYLsDX6/xB8gF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eQQnMUAAADbAAAADwAAAAAAAAAA&#10;AAAAAAChAgAAZHJzL2Rvd25yZXYueG1sUEsFBgAAAAAEAAQA+QAAAJMDAAAAAA==&#10;" strokeweight="1pt">
                      <o:lock v:ext="edit" aspectratio="t"/>
                    </v:line>
                    <v:line id="Line 295" o:spid="_x0000_s1387" style="position:absolute;flip:y;visibility:visible" from="4252,1871" to="4252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HuE7sEAAADbAAAADwAAAGRycy9kb3ducmV2LnhtbERPTWvCQBC9F/wPywheim70EGp0FRGE&#10;UvBQK6i3ITsm0exsyK4m/vvOodDj430v172r1ZPaUHk2MJ0koIhzbysuDBx/duMPUCEiW6w9k4EX&#10;BVivBm9LzKzv+Jueh1goCeGQoYEyxibTOuQlOQwT3xALd/WtwyiwLbRtsZNwV+tZkqTaYcXSUGJD&#10;25Ly++HhpOS2LS77G+Wn+an56tLpe3c+P4wZDfvNAlSkPv6L/9yf1kAqY+WL/AC9+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8e4TuwQAAANsAAAAPAAAAAAAAAAAAAAAA&#10;AKECAABkcnMvZG93bnJldi54bWxQSwUGAAAAAAQABAD5AAAAjwMAAAAA&#10;" strokeweight="1pt">
                      <o:lock v:ext="edit" aspectratio="t"/>
                    </v:line>
                    <v:line id="Line 296" o:spid="_x0000_s1388" style="position:absolute;flip:y;visibility:visible" from="4819,1871" to="4819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chdcUAAADbAAAADwAAAGRycy9kb3ducmV2LnhtbESPy2rDMBBF94X8g5hAN6WR3YVpHMsh&#10;GAql0EXTQNLdYE1sJ9bIWPIjfx8VCl1e7uNws+1sWjFS7xrLCuJVBIK4tLrhSsHh++35FYTzyBpb&#10;y6TgRg62+eIhw1Tbib9o3PtKhBF2KSqove9SKV1Zk0G3sh1x8M62N+iD7Cupe5zCuGnlSxQl0mDD&#10;gVBjR0VN5XU/mAC5FNXP54XK4/rYfUxJ/DSdToNSj8t5twHhafb/4b/2u1aQrOH3S/gBMr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zchdcUAAADbAAAADwAAAAAAAAAA&#10;AAAAAAChAgAAZHJzL2Rvd25yZXYueG1sUEsFBgAAAAAEAAQA+QAAAJMDAAAAAA==&#10;" strokeweight="1pt">
                      <o:lock v:ext="edit" aspectratio="t"/>
                    </v:line>
                    <v:line id="Line 297" o:spid="_x0000_s1389" style="position:absolute;flip:y;visibility:visible" from="5386,1871" to="5386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QeNcIAAADbAAAADwAAAGRycy9kb3ducmV2LnhtbERPTWvCQBC9C/0PyxS8SN3oQdvUVYog&#10;iOChKsTehuw0ic3Ohuxq4r93DgWPj/e9WPWuVjdqQ+XZwGScgCLOva24MHA6bt7eQYWIbLH2TAbu&#10;FGC1fBksMLW+42+6HWKhJIRDigbKGJtU65CX5DCMfUMs3K9vHUaBbaFti52Eu1pPk2SmHVYsDSU2&#10;tC4p/ztcnZRc1sXP/kJ59pE1u242GXXn89WY4Wv/9QkqUh+f4n/31hqYy3r5Ij9AL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9QeNcIAAADbAAAADwAAAAAAAAAAAAAA&#10;AAChAgAAZHJzL2Rvd25yZXYueG1sUEsFBgAAAAAEAAQA+QAAAJADAAAAAA==&#10;" strokeweight="1pt">
                      <o:lock v:ext="edit" aspectratio="t"/>
                    </v:line>
                    <v:line id="Line 298" o:spid="_x0000_s1390" style="position:absolute;flip:y;visibility:visible" from="5952,1871" to="5952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i7rsUAAADbAAAADwAAAGRycy9kb3ducmV2LnhtbESPy2rDMBBF94H8g5hAN6GR3UWSulZC&#10;MRRKoYs8wOlusKZ+1BoZS47dv48KhSwv93G46X4yrbhS72rLCuJVBIK4sLrmUsH59Pa4BeE8ssbW&#10;Min4JQf73XyWYqLtyAe6Hn0pwgi7BBVU3neJlK6oyKBb2Y44eN+2N+iD7EupexzDuGnlUxStpcGa&#10;A6HCjrKKip/jYAKkycqvz4aK/DnvPsZ1vBwvl0Gph8X0+gLC0+Tv4f/2u1awieHvS/gBcnc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Ji7rsUAAADbAAAADwAAAAAAAAAA&#10;AAAAAAChAgAAZHJzL2Rvd25yZXYueG1sUEsFBgAAAAAEAAQA+QAAAJMDAAAAAA==&#10;" strokeweight="1pt">
                      <o:lock v:ext="edit" aspectratio="t"/>
                    </v:line>
                    <v:line id="Line 299" o:spid="_x0000_s1391" style="position:absolute;flip:y;visibility:visible" from="6519,1871" to="6519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Eol2cQAAADbAAAADwAAAGRycy9kb3ducmV2LnhtbESPS4vCMBSF94L/IdyB2ciY6sJHNRUR&#10;BBmYhQ/Q2V2aax/T3JQm2s6/N4Lg8nAeH2e56kwl7tS4wrKC0TACQZxaXXCm4HTcfs1AOI+ssbJM&#10;Cv7JwSrp95YYa9vynu4Hn4kwwi5GBbn3dSylS3My6Ia2Jg7e1TYGfZBNJnWDbRg3lRxH0UQaLDgQ&#10;cqxpk1P6d7iZACk32e9PSel5fq6/28lo0F4uN6U+P7r1AoSnzr/Dr/ZOK5iO4fkl/ACZ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iXZxAAAANsAAAAPAAAAAAAAAAAA&#10;AAAAAKECAABkcnMvZG93bnJldi54bWxQSwUGAAAAAAQABAD5AAAAkgMAAAAA&#10;" strokeweight="1pt">
                      <o:lock v:ext="edit" aspectratio="t"/>
                    </v:line>
                    <v:line id="Line 300" o:spid="_x0000_s1392" style="position:absolute;flip:y;visibility:visible" from="7086,1871" to="7086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aAQsMAAADbAAAADwAAAGRycy9kb3ducmV2LnhtbESPS4vCMBSF94L/IVzBjWjqDPioRhFh&#10;QAZc6Ajq7tJc22pzU5po6783gjDLw3l8nPmyMYV4UOVyywqGgwgEcWJ1zqmCw99PfwLCeWSNhWVS&#10;8CQHy0W7NcdY25p39Nj7VIQRdjEqyLwvYyldkpFBN7AlcfAutjLog6xSqSusw7gp5FcUjaTBnAMh&#10;w5LWGSW3/d0EyHWdnrdXSo7TY/lbj4a9+nS6K9XtNKsZCE+N/w9/2hutYPwN7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cGgELDAAAA2wAAAA8AAAAAAAAAAAAA&#10;AAAAoQIAAGRycy9kb3ducmV2LnhtbFBLBQYAAAAABAAEAPkAAACRAwAAAAA=&#10;" strokeweight="1pt">
                      <o:lock v:ext="edit" aspectratio="t"/>
                    </v:line>
                    <v:line id="Line 301" o:spid="_x0000_s1393" style="position:absolute;flip:y;visibility:visible" from="8220,1871" to="8220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8YNsMAAADbAAAADwAAAGRycy9kb3ducmV2LnhtbESPS4vCMBSF94L/IVzBjWjqMPioRhFh&#10;QAZc6Ajq7tJc22pzU5po6783gjDLw3l8nPmyMYV4UOVyywqGgwgEcWJ1zqmCw99PfwLCeWSNhWVS&#10;8CQHy0W7NcdY25p39Nj7VIQRdjEqyLwvYyldkpFBN7AlcfAutjLog6xSqSusw7gp5FcUjaTBnAMh&#10;w5LWGSW3/d0EyHWdnrdXSo7TY/lbj4a9+nS6K9XtNKsZCE+N/w9/2hutYPwN7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vGDbDAAAA2wAAAA8AAAAAAAAAAAAA&#10;AAAAoQIAAGRycy9kb3ducmV2LnhtbFBLBQYAAAAABAAEAPkAAACRAwAAAAA=&#10;" strokeweight="1pt">
                      <o:lock v:ext="edit" aspectratio="t"/>
                    </v:line>
                    <v:line id="Line 302" o:spid="_x0000_s1394" style="position:absolute;flip:y;visibility:visible" from="8787,1871" to="8787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O9rcMAAADbAAAADwAAAGRycy9kb3ducmV2LnhtbESPS4vCMBSF94L/IVzBjWjqwPioRhFh&#10;QAZc6Ajq7tJc22pzU5po6783gjDLw3l8nPmyMYV4UOVyywqGgwgEcWJ1zqmCw99PfwLCeWSNhWVS&#10;8CQHy0W7NcdY25p39Nj7VIQRdjEqyLwvYyldkpFBN7AlcfAutjLog6xSqSusw7gp5FcUjaTBnAMh&#10;w5LWGSW3/d0EyHWdnrdXSo7TY/lbj4a9+nS6K9XtNKsZCE+N/w9/2hutYPwN7y/hB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jva3DAAAA2wAAAA8AAAAAAAAAAAAA&#10;AAAAoQIAAGRycy9kb3ducmV2LnhtbFBLBQYAAAAABAAEAPkAAACRAwAAAAA=&#10;" strokeweight="1pt">
                      <o:lock v:ext="edit" aspectratio="t"/>
                    </v:line>
                    <v:line id="Line 303" o:spid="_x0000_s1395" style="position:absolute;flip:y;visibility:visible" from="9354,1871" to="9354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Ej2sUAAADbAAAADwAAAGRycy9kb3ducmV2LnhtbESPzWrCQBSF9wXfYbiCm9JM7CK1qaOI&#10;IBTBRVUw3V0y1ySauRNmRhPfvlModHk4Px9nvhxMK+7kfGNZwTRJQRCXVjdcKTgeNi8zED4ga2wt&#10;k4IHeVguRk9zzLXt+Yvu+1CJOMI+RwV1CF0upS9rMugT2xFH72ydwRClq6R22Mdx08rXNM2kwYYj&#10;ocaO1jWV1/3NRMhlXX3vLlSe3k/dts+mz31R3JSajIfVB4hAQ/gP/7U/tYK3DH6/xB8gF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3Ej2sUAAADbAAAADwAAAAAAAAAA&#10;AAAAAAChAgAAZHJzL2Rvd25yZXYueG1sUEsFBgAAAAAEAAQA+QAAAJMDAAAAAA==&#10;" strokeweight="1pt">
                      <o:lock v:ext="edit" aspectratio="t"/>
                    </v:line>
                    <v:line id="Line 304" o:spid="_x0000_s1396" style="position:absolute;flip:y;visibility:visible" from="9921,1871" to="9921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2GQcUAAADbAAAADwAAAGRycy9kb3ducmV2LnhtbESPS2vCQBSF9wX/w3AFN0UnuogaHUUC&#10;hVLoQltQd5fMNYlm7oTM5NF/3xEKXR7O4+Ns94OpREeNKy0rmM8iEMSZ1SXnCr6/3qYrEM4ja6ws&#10;k4IfcrDfjV62mGjb85G6k89FGGGXoILC+zqR0mUFGXQzWxMH72Ybgz7IJpe6wT6Mm0ouoiiWBksO&#10;hAJrSgvKHqfWBMg9za+fd8rO63P90cfz1/5yaZWajIfDBoSnwf+H/9rvWsFyCc8v4QfI3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D2GQcUAAADbAAAADwAAAAAAAAAA&#10;AAAAAAChAgAAZHJzL2Rvd25yZXYueG1sUEsFBgAAAAAEAAQA+QAAAJMDAAAAAA==&#10;" strokeweight="1pt">
                      <o:lock v:ext="edit" aspectratio="t"/>
                    </v:line>
                    <v:line id="Line 305" o:spid="_x0000_s1397" style="position:absolute;flip:y;visibility:visible" from="10488,1871" to="10488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ISM8IAAADbAAAADwAAAGRycy9kb3ducmV2LnhtbERPTWvCQBC9C/0PyxS8SN3oQdvUVYog&#10;iOChKsTehuw0ic3Ohuxq4r93DgWPj/e9WPWuVjdqQ+XZwGScgCLOva24MHA6bt7eQYWIbLH2TAbu&#10;FGC1fBksMLW+42+6HWKhJIRDigbKGJtU65CX5DCMfUMs3K9vHUaBbaFti52Eu1pPk2SmHVYsDSU2&#10;tC4p/ztcnZRc1sXP/kJ59pE1u242GXXn89WY4Wv/9QkqUh+f4n/31hqYy1j5Ij9AL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aISM8IAAADbAAAADwAAAAAAAAAAAAAA&#10;AAChAgAAZHJzL2Rvd25yZXYueG1sUEsFBgAAAAAEAAQA+QAAAJADAAAAAA==&#10;" strokeweight="1pt">
                      <o:lock v:ext="edit" aspectratio="t"/>
                    </v:line>
                    <v:line id="Line 306" o:spid="_x0000_s1398" style="position:absolute;flip:y;visibility:visible" from="11055,1871" to="11055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u63qMMAAADbAAAADwAAAGRycy9kb3ducmV2LnhtbESPS4vCMBSF9wP+h3AFN4OmunC0GkUE&#10;QQQXPkDdXZprW21uShNt/fdGEGZ5OI+PM503phBPqlxuWUG/F4EgTqzOOVVwPKy6IxDOI2ssLJOC&#10;FzmYz1o/U4y1rXlHz71PRRhhF6OCzPsyltIlGRl0PVsSB+9qK4M+yCqVusI6jJtCDqJoKA3mHAgZ&#10;lrTMKLnvHyZAbsv0sr1Rchqfyk097P/W5/NDqU67WUxAeGr8f/jbXmsFf2P4fAk/QM7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but6jDAAAA2wAAAA8AAAAAAAAAAAAA&#10;AAAAoQIAAGRycy9kb3ducmV2LnhtbFBLBQYAAAAABAAEAPkAAACRAwAAAAA=&#10;" strokeweight="1pt">
                      <o:lock v:ext="edit" aspectratio="t"/>
                    </v:line>
                    <v:line id="Line 307" o:spid="_x0000_s1399" style="position:absolute;flip:y;visibility:visible" from="11622,1871" to="11622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FuEsEAAADbAAAADwAAAGRycy9kb3ducmV2LnhtbERPS4vCMBC+C/6HMMJeRFP3IFqNIsLC&#10;srAHH6DehmZsq82kNNF2//3OQfD48b2X685V6klNKD0bmIwTUMSZtyXnBo6Hr9EMVIjIFivPZOCP&#10;AqxX/d4SU+tb3tFzH3MlIRxSNFDEWKdah6wgh2Hsa2Lhrr5xGAU2ubYNthLuKv2ZJFPtsGRpKLCm&#10;bUHZff9wUnLb5pffG2Wn+an+aaeTYXs+P4z5GHSbBahIXXyLX+5va2Am6+WL/AC9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AW4SwQAAANsAAAAPAAAAAAAAAAAAAAAA&#10;AKECAABkcnMvZG93bnJldi54bWxQSwUGAAAAAAQABAD5AAAAjwMAAAAA&#10;" strokeweight="1pt">
                      <o:lock v:ext="edit" aspectratio="t"/>
                    </v:line>
                    <v:line id="Line 308" o:spid="_x0000_s1400" style="position:absolute;flip:y;visibility:visible" from="12189,1871" to="12189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3LicIAAADbAAAADwAAAGRycy9kb3ducmV2LnhtbESPzYrCMBSF94LvEK7gRjStC9FqFBGE&#10;YcDFqKDuLs21rTY3pYm2vv1EEFwezs/HWaxaU4on1a6wrCAeRSCIU6sLzhQcD9vhFITzyBpLy6Tg&#10;RQ5Wy25ngYm2Df/Rc+8zEUbYJagg975KpHRpTgbdyFbEwbva2qAPss6krrEJ46aU4yiaSIMFB0KO&#10;FW1ySu/7hwmQ2ya77G6Unman6reZxIPmfH4o1e+16zkIT63/hj/tH61gGsP7S/gBcv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U3LicIAAADbAAAADwAAAAAAAAAAAAAA&#10;AAChAgAAZHJzL2Rvd25yZXYueG1sUEsFBgAAAAAEAAQA+QAAAJADAAAAAA==&#10;" strokeweight="1pt">
                      <o:lock v:ext="edit" aspectratio="t"/>
                    </v:line>
                    <v:line id="Line 309" o:spid="_x0000_s1401" style="position:absolute;flip:y;visibility:visible" from="12756,1871" to="12756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9V/sIAAADbAAAADwAAAGRycy9kb3ducmV2LnhtbESPzarCMBCF94LvEEZwI5rqQrQaRQRB&#10;BBdXBXU3NGNbbSaliba+/Y0guDycn48zXzamEC+qXG5ZwXAQgSBOrM45VXA6bvoTEM4jaywsk4I3&#10;OVgu2q05xtrW/Eevg09FGGEXo4LM+zKW0iUZGXQDWxIH72Yrgz7IKpW6wjqMm0KOomgsDeYcCBmW&#10;tM4oeRyeJkDu6/S6v1Nynp7LXT0e9urL5alUt9OsZiA8Nf4X/ra3WsFkBJ8v4QfIx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Z9V/sIAAADbAAAADwAAAAAAAAAAAAAA&#10;AAChAgAAZHJzL2Rvd25yZXYueG1sUEsFBgAAAAAEAAQA+QAAAJADAAAAAA==&#10;" strokeweight="1pt">
                      <o:lock v:ext="edit" aspectratio="t"/>
                    </v:line>
                    <v:line id="Line 310" o:spid="_x0000_s1402" style="position:absolute;flip:y;visibility:visible" from="13323,1871" to="13323,2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PwZcUAAADbAAAADwAAAGRycy9kb3ducmV2LnhtbESPS2vCQBSF94L/YbhCN0UnthA0ZpQi&#10;FEqhi0ZB3V0yt3k0cydkJo/++06h4PJwHh8nPUymEQN1rrKsYL2KQBDnVldcKDifXpcbEM4ja2ws&#10;k4IfcnDYz2cpJtqO/ElD5gsRRtglqKD0vk2kdHlJBt3KtsTB+7KdQR9kV0jd4RjGTSOfoiiWBisO&#10;hBJbOpaUf2e9CZD6WNw+asov20v7Psbrx/F67ZV6WEwvOxCeJn8P/7fftILNM/x9CT9A7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tPwZcUAAADbAAAADwAAAAAAAAAA&#10;AAAAAAChAgAAZHJzL2Rvd25yZXYueG1sUEsFBgAAAAAEAAQA+QAAAJMDAAAAAA==&#10;" strokeweight="1pt">
                      <o:lock v:ext="edit" aspectratio="t"/>
                    </v:line>
                  </v:group>
                  <v:line id="Line 311" o:spid="_x0000_s1403" style="position:absolute;visibility:visible" from="777,6413" to="10510,6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JCJ2cMAAADbAAAADwAAAGRycy9kb3ducmV2LnhtbESPT4vCMBTE74LfITxhb2uqLItWo4io&#10;eFusevD2bF7/YPNSmljrfvqNsOBxmJnfMPNlZyrRUuNKywpGwwgEcWp1ybmC03H7OQHhPLLGyjIp&#10;eJKD5aLfm2Os7YMP1CY+FwHCLkYFhfd1LKVLCzLohrYmDl5mG4M+yCaXusFHgJtKjqPoWxosOSwU&#10;WNO6oPSW3I2C33GeJZtWR09pz5fd/ppVevqj1MegW81AeOr8O/zf3msFky94fQk/QC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QidnDAAAA2wAAAA8AAAAAAAAAAAAA&#10;AAAAoQIAAGRycy9kb3ducmV2LnhtbFBLBQYAAAAABAAEAPkAAACRAwAAAAA=&#10;" strokeweight="1.75pt">
                    <v:stroke endarrow="block"/>
                    <o:lock v:ext="edit" aspectratio="t"/>
                  </v:line>
                  <v:shape id="AutoShape 312" o:spid="_x0000_s1404" type="#_x0000_t32" style="position:absolute;left:5590;top:6300;width:0;height:17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S8osQAAADbAAAADwAAAGRycy9kb3ducmV2LnhtbESPQWsCMRSE7wX/Q3hCL0WzFhRZjbIW&#10;hFrwoK335+Z1E7p5WTdRt//eCILHYWa+YebLztXiQm2wnhWMhhkI4tJry5WCn+/1YAoiRGSNtWdS&#10;8E8Bloveyxxz7a+8o8s+ViJBOOSowMTY5FKG0pDDMPQNcfJ+feswJtlWUrd4TXBXy/csm0iHltOC&#10;wYY+DJV/+7NTsN2MVsXR2M3X7mS343VRn6u3g1Kv/a6YgYjUxWf40f7UCqZjuH9JP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dLyixAAAANsAAAAPAAAAAAAAAAAA&#10;AAAAAKECAABkcnMvZG93bnJldi54bWxQSwUGAAAAAAQABAD5AAAAkgMAAAAA&#10;"/>
                </v:group>
              </w:pict>
            </w:r>
            <w:r w:rsidR="00C07392" w:rsidRPr="00BA345D">
              <w:rPr>
                <w:rFonts w:ascii="Arial" w:hAnsi="Arial" w:cs="Arial"/>
                <w:b/>
                <w:sz w:val="28"/>
                <w:szCs w:val="28"/>
              </w:rPr>
              <w:t>E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31772" w:rsidRDefault="00B81277" w:rsidP="00531772">
            <w:pPr>
              <w:tabs>
                <w:tab w:val="left" w:pos="-426"/>
              </w:tabs>
              <w:spacing w:after="120"/>
              <w:ind w:left="3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ie Zahlen </w:t>
            </w:r>
            <w:r w:rsidR="00531772" w:rsidRPr="00BA345D">
              <w:rPr>
                <w:rFonts w:ascii="Arial" w:hAnsi="Arial" w:cs="Arial"/>
              </w:rPr>
              <w:t>A =</w:t>
            </w:r>
            <w:r w:rsidR="00531772">
              <w:rPr>
                <w:rFonts w:ascii="Arial" w:hAnsi="Arial" w:cs="Arial"/>
              </w:rPr>
              <w:t xml:space="preserve"> –2,6, </w:t>
            </w:r>
            <w:r w:rsidR="00531772" w:rsidRPr="00BA345D">
              <w:rPr>
                <w:rFonts w:ascii="Arial" w:hAnsi="Arial" w:cs="Arial"/>
              </w:rPr>
              <w:t>B =</w:t>
            </w:r>
            <w:r w:rsidR="00531772">
              <w:rPr>
                <w:rFonts w:ascii="Arial" w:hAnsi="Arial" w:cs="Arial"/>
              </w:rPr>
              <w:t xml:space="preserve"> –1,3, </w:t>
            </w:r>
            <w:r w:rsidR="00531772" w:rsidRPr="00BA345D">
              <w:rPr>
                <w:rFonts w:ascii="Arial" w:hAnsi="Arial" w:cs="Arial"/>
              </w:rPr>
              <w:t xml:space="preserve">C = </w:t>
            </w:r>
            <w:r w:rsidR="00531772" w:rsidRPr="00BA345D">
              <w:rPr>
                <w:rFonts w:ascii="Arial" w:hAnsi="Arial" w:cs="Arial"/>
                <w:position w:val="-22"/>
              </w:rPr>
              <w:object w:dxaOrig="360" w:dyaOrig="560">
                <v:shape id="_x0000_i1029" type="#_x0000_t75" style="width:18.25pt;height:28.4pt" o:ole="">
                  <v:imagedata r:id="rId22" o:title=""/>
                </v:shape>
                <o:OLEObject Type="Embed" ProgID="Equation.DSMT4" ShapeID="_x0000_i1029" DrawAspect="Content" ObjectID="_1446535676" r:id="rId23"/>
              </w:object>
            </w:r>
            <w:r w:rsidR="00531772">
              <w:rPr>
                <w:rFonts w:ascii="Arial" w:hAnsi="Arial" w:cs="Arial"/>
              </w:rPr>
              <w:t xml:space="preserve"> und </w:t>
            </w:r>
            <w:r w:rsidR="00531772" w:rsidRPr="00BA345D">
              <w:rPr>
                <w:rFonts w:ascii="Arial" w:hAnsi="Arial" w:cs="Arial"/>
              </w:rPr>
              <w:t xml:space="preserve">D = </w:t>
            </w:r>
            <w:r w:rsidR="00531772" w:rsidRPr="00BA345D">
              <w:rPr>
                <w:rFonts w:ascii="Arial" w:hAnsi="Arial" w:cs="Arial"/>
                <w:position w:val="-22"/>
              </w:rPr>
              <w:object w:dxaOrig="220" w:dyaOrig="560">
                <v:shape id="_x0000_i1030" type="#_x0000_t75" style="width:11.65pt;height:28.4pt" o:ole="">
                  <v:imagedata r:id="rId24" o:title=""/>
                </v:shape>
                <o:OLEObject Type="Embed" ProgID="Equation.DSMT4" ShapeID="_x0000_i1030" DrawAspect="Content" ObjectID="_1446535677" r:id="rId25"/>
              </w:object>
            </w:r>
            <w:r>
              <w:rPr>
                <w:rFonts w:ascii="Arial" w:hAnsi="Arial" w:cs="Arial"/>
              </w:rPr>
              <w:t xml:space="preserve">sollen auf der Zahlengeraden eingetragen werden. </w:t>
            </w:r>
          </w:p>
          <w:p w:rsidR="00531772" w:rsidRDefault="00C07392" w:rsidP="00C07392">
            <w:pPr>
              <w:tabs>
                <w:tab w:val="left" w:pos="-426"/>
              </w:tabs>
              <w:ind w:left="34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Wähle zunächst eine geeignete Ei</w:t>
            </w:r>
            <w:r w:rsidR="00B81277">
              <w:rPr>
                <w:rFonts w:ascii="Arial" w:hAnsi="Arial" w:cs="Arial"/>
              </w:rPr>
              <w:t>nteilung für die Zahlengerade,</w:t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br/>
              <w:t xml:space="preserve">indem du die Zahlengerade beschriftest. </w:t>
            </w:r>
            <w:r w:rsidRPr="00BA345D">
              <w:rPr>
                <w:rFonts w:ascii="Arial" w:hAnsi="Arial" w:cs="Arial"/>
              </w:rPr>
              <w:br/>
              <w:t>Weise dann mit Pfeilen (A bis D) auf die einzutragenden Zahlen hin.</w:t>
            </w:r>
            <w:r w:rsidRPr="00BA345D">
              <w:rPr>
                <w:rFonts w:ascii="Arial" w:hAnsi="Arial" w:cs="Arial"/>
              </w:rPr>
              <w:tab/>
            </w:r>
          </w:p>
          <w:p w:rsidR="00C07392" w:rsidRPr="00BA345D" w:rsidRDefault="00C07392" w:rsidP="00C07392">
            <w:pPr>
              <w:tabs>
                <w:tab w:val="left" w:pos="-426"/>
              </w:tabs>
              <w:ind w:left="34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</w:p>
          <w:p w:rsidR="00C07392" w:rsidRPr="00BA345D" w:rsidRDefault="00C07392" w:rsidP="00C07392">
            <w:pPr>
              <w:tabs>
                <w:tab w:val="left" w:pos="1095"/>
              </w:tabs>
              <w:ind w:left="1095"/>
              <w:jc w:val="both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/>
              <w:ind w:left="312" w:hanging="284"/>
              <w:rPr>
                <w:rFonts w:ascii="Arial" w:hAnsi="Arial" w:cs="Arial"/>
                <w:lang w:eastAsia="de-DE"/>
              </w:rPr>
            </w:pP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DD1BA9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5 P)</w:t>
            </w:r>
            <w:r w:rsidR="00A35A9E" w:rsidRPr="00BA345D">
              <w:rPr>
                <w:rFonts w:ascii="Arial" w:hAnsi="Arial" w:cs="Arial"/>
              </w:rPr>
              <w:t xml:space="preserve">   </w:t>
            </w:r>
          </w:p>
        </w:tc>
      </w:tr>
      <w:tr w:rsidR="00C07392" w:rsidRPr="00BA345D" w:rsidTr="00C07392">
        <w:tc>
          <w:tcPr>
            <w:tcW w:w="776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  <w:b/>
              </w:rPr>
              <w:t xml:space="preserve">Aufgabe 8 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</w:p>
        </w:tc>
      </w:tr>
      <w:tr w:rsidR="00C07392" w:rsidRPr="00BA345D" w:rsidTr="00C07392">
        <w:trPr>
          <w:trHeight w:val="377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  <w:b/>
                <w:sz w:val="28"/>
                <w:szCs w:val="28"/>
              </w:rPr>
              <w:t>G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531772" w:rsidRDefault="00531772" w:rsidP="00531772">
            <w:pPr>
              <w:tabs>
                <w:tab w:val="left" w:pos="317"/>
              </w:tabs>
              <w:spacing w:after="120" w:line="360" w:lineRule="auto"/>
              <w:ind w:left="3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)</w:t>
            </w:r>
            <w:r>
              <w:rPr>
                <w:rFonts w:ascii="Arial" w:hAnsi="Arial" w:cs="Arial"/>
              </w:rPr>
              <w:tab/>
            </w:r>
            <w:r w:rsidR="0055419C">
              <w:rPr>
                <w:rFonts w:ascii="Arial" w:hAnsi="Arial" w:cs="Arial"/>
              </w:rPr>
              <w:t>R</w:t>
            </w:r>
            <w:r w:rsidR="00C07392" w:rsidRPr="00BA345D">
              <w:rPr>
                <w:rFonts w:ascii="Arial" w:hAnsi="Arial" w:cs="Arial"/>
              </w:rPr>
              <w:t xml:space="preserve">echne möglichst vorteilhaft. </w:t>
            </w:r>
            <w:r>
              <w:rPr>
                <w:rFonts w:ascii="Arial" w:hAnsi="Arial" w:cs="Arial"/>
              </w:rPr>
              <w:t xml:space="preserve">        </w:t>
            </w:r>
          </w:p>
          <w:p w:rsidR="00531772" w:rsidRDefault="00531772" w:rsidP="00531772">
            <w:pPr>
              <w:tabs>
                <w:tab w:val="left" w:pos="317"/>
              </w:tabs>
              <w:spacing w:before="120" w:after="120" w:line="360" w:lineRule="auto"/>
              <w:ind w:left="3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 w:rsidR="00C07392" w:rsidRPr="00BA345D">
              <w:rPr>
                <w:rFonts w:ascii="Arial" w:hAnsi="Arial" w:cs="Arial"/>
              </w:rPr>
              <w:t>–5 + 8 – 3 = __________</w:t>
            </w:r>
            <w:r w:rsidR="00C07392" w:rsidRPr="00BA345D">
              <w:rPr>
                <w:rFonts w:ascii="Arial" w:hAnsi="Arial" w:cs="Arial"/>
              </w:rPr>
              <w:tab/>
            </w:r>
          </w:p>
          <w:p w:rsidR="00C07392" w:rsidRPr="00BA345D" w:rsidRDefault="00531772" w:rsidP="006C427F">
            <w:pPr>
              <w:tabs>
                <w:tab w:val="left" w:pos="317"/>
              </w:tabs>
              <w:spacing w:before="120" w:after="120" w:line="240" w:lineRule="auto"/>
              <w:ind w:left="34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t>b)</w:t>
            </w:r>
            <w:r>
              <w:rPr>
                <w:rFonts w:ascii="Arial" w:hAnsi="Arial" w:cs="Arial"/>
              </w:rPr>
              <w:tab/>
            </w:r>
            <w:r w:rsidR="00C07392" w:rsidRPr="00BA345D">
              <w:rPr>
                <w:rFonts w:ascii="Arial" w:hAnsi="Arial" w:cs="Arial"/>
              </w:rPr>
              <w:t xml:space="preserve">Ergänze den </w:t>
            </w:r>
            <w:r w:rsidR="00FA64FD">
              <w:rPr>
                <w:rFonts w:ascii="Arial" w:hAnsi="Arial" w:cs="Arial"/>
              </w:rPr>
              <w:t xml:space="preserve">folgenden </w:t>
            </w:r>
            <w:r w:rsidR="00C07392" w:rsidRPr="00BA345D">
              <w:rPr>
                <w:rFonts w:ascii="Arial" w:hAnsi="Arial" w:cs="Arial"/>
              </w:rPr>
              <w:t xml:space="preserve">Text so, dass er </w:t>
            </w:r>
            <w:r w:rsidR="0055419C">
              <w:rPr>
                <w:rFonts w:ascii="Arial" w:hAnsi="Arial" w:cs="Arial"/>
              </w:rPr>
              <w:t>zur</w:t>
            </w:r>
            <w:r w:rsidR="00C07392" w:rsidRPr="00BA345D">
              <w:rPr>
                <w:rFonts w:ascii="Arial" w:hAnsi="Arial" w:cs="Arial"/>
              </w:rPr>
              <w:t xml:space="preserve"> Aufgabe passt.</w:t>
            </w:r>
          </w:p>
          <w:p w:rsidR="00531772" w:rsidRDefault="00531772" w:rsidP="00531772">
            <w:pPr>
              <w:tabs>
                <w:tab w:val="left" w:pos="318"/>
              </w:tabs>
              <w:spacing w:after="120" w:line="240" w:lineRule="auto"/>
              <w:ind w:firstLine="3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 w:rsidR="00C07392" w:rsidRPr="00BA345D">
              <w:rPr>
                <w:rFonts w:ascii="Arial" w:hAnsi="Arial" w:cs="Arial"/>
              </w:rPr>
              <w:t>Sara misst morgens am Thermometer eine Temperatur von –5 °C ….</w:t>
            </w:r>
          </w:p>
          <w:p w:rsidR="00531772" w:rsidRDefault="00531772" w:rsidP="00531772">
            <w:pPr>
              <w:tabs>
                <w:tab w:val="left" w:pos="318"/>
              </w:tabs>
              <w:spacing w:before="240" w:after="120" w:line="240" w:lineRule="auto"/>
              <w:ind w:firstLine="3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  <w:t>________________________________________________________</w:t>
            </w:r>
          </w:p>
          <w:p w:rsidR="00531772" w:rsidRDefault="00531772" w:rsidP="00531772">
            <w:pPr>
              <w:tabs>
                <w:tab w:val="left" w:pos="318"/>
              </w:tabs>
              <w:spacing w:before="240" w:after="120" w:line="240" w:lineRule="auto"/>
              <w:ind w:firstLine="3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  <w:t>________________________________________________________</w:t>
            </w:r>
          </w:p>
          <w:p w:rsidR="00C07392" w:rsidRPr="00BA345D" w:rsidRDefault="00C07392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12" w:hanging="284"/>
              <w:jc w:val="left"/>
            </w:pP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6C427F" w:rsidRPr="00BA345D" w:rsidRDefault="006C427F" w:rsidP="00FA64FD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2 P)</w:t>
            </w:r>
          </w:p>
        </w:tc>
      </w:tr>
      <w:tr w:rsidR="00C07392" w:rsidRPr="00BA345D" w:rsidTr="00C07392">
        <w:trPr>
          <w:trHeight w:val="342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  <w:b/>
                <w:sz w:val="28"/>
                <w:szCs w:val="28"/>
              </w:rPr>
              <w:t>E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5419C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531772" w:rsidP="00531772">
            <w:pPr>
              <w:tabs>
                <w:tab w:val="left" w:pos="317"/>
              </w:tabs>
              <w:spacing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a)</w:t>
            </w:r>
            <w:r>
              <w:rPr>
                <w:rFonts w:ascii="Arial" w:hAnsi="Arial" w:cs="Arial"/>
              </w:rPr>
              <w:tab/>
            </w:r>
            <w:r w:rsidR="00C07392" w:rsidRPr="00BA345D">
              <w:rPr>
                <w:rFonts w:ascii="Arial" w:hAnsi="Arial" w:cs="Arial"/>
              </w:rPr>
              <w:t>Ergänze die linke Seite so, d</w:t>
            </w:r>
            <w:r>
              <w:rPr>
                <w:rFonts w:ascii="Arial" w:hAnsi="Arial" w:cs="Arial"/>
              </w:rPr>
              <w:t>ass eine wahre Aussage entsteht.</w:t>
            </w:r>
          </w:p>
          <w:p w:rsidR="00C07392" w:rsidRPr="00BA345D" w:rsidRDefault="00531772" w:rsidP="00531772">
            <w:pPr>
              <w:tabs>
                <w:tab w:val="left" w:pos="-675"/>
                <w:tab w:val="left" w:pos="349"/>
              </w:tabs>
              <w:spacing w:after="12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 w:rsidR="00C07392" w:rsidRPr="00BA345D">
              <w:rPr>
                <w:rFonts w:ascii="Arial" w:hAnsi="Arial" w:cs="Arial"/>
              </w:rPr>
              <w:t>180 : 9 – ________ = 3</w:t>
            </w:r>
            <w:r w:rsidR="00C07392" w:rsidRPr="00BA345D">
              <w:rPr>
                <w:rFonts w:ascii="Arial" w:hAnsi="Arial" w:cs="Arial"/>
              </w:rPr>
              <w:tab/>
            </w:r>
          </w:p>
          <w:p w:rsidR="006C427F" w:rsidRDefault="00C07392" w:rsidP="00531772">
            <w:pPr>
              <w:tabs>
                <w:tab w:val="left" w:pos="-675"/>
                <w:tab w:val="left" w:pos="317"/>
              </w:tabs>
              <w:spacing w:after="120" w:line="240" w:lineRule="auto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br/>
            </w:r>
            <w:r w:rsidR="00531772">
              <w:rPr>
                <w:rFonts w:ascii="Arial" w:hAnsi="Arial" w:cs="Arial"/>
              </w:rPr>
              <w:t>b)</w:t>
            </w:r>
            <w:r w:rsidR="00531772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t xml:space="preserve">Ergänze den </w:t>
            </w:r>
            <w:r w:rsidR="00FA64FD">
              <w:rPr>
                <w:rFonts w:ascii="Arial" w:hAnsi="Arial" w:cs="Arial"/>
              </w:rPr>
              <w:t xml:space="preserve">folgenden </w:t>
            </w:r>
            <w:r w:rsidRPr="00BA345D">
              <w:rPr>
                <w:rFonts w:ascii="Arial" w:hAnsi="Arial" w:cs="Arial"/>
              </w:rPr>
              <w:t xml:space="preserve">Text so, dass er </w:t>
            </w:r>
            <w:r w:rsidR="0055419C">
              <w:rPr>
                <w:rFonts w:ascii="Arial" w:hAnsi="Arial" w:cs="Arial"/>
              </w:rPr>
              <w:t>zur</w:t>
            </w:r>
            <w:r w:rsidRPr="00BA345D">
              <w:rPr>
                <w:rFonts w:ascii="Arial" w:hAnsi="Arial" w:cs="Arial"/>
              </w:rPr>
              <w:t xml:space="preserve"> Aufgabe oben passt.</w:t>
            </w:r>
          </w:p>
          <w:p w:rsidR="00C07392" w:rsidRDefault="006C427F" w:rsidP="006C427F">
            <w:pPr>
              <w:tabs>
                <w:tab w:val="left" w:pos="-675"/>
                <w:tab w:val="left" w:pos="317"/>
              </w:tabs>
              <w:spacing w:after="12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 w:rsidR="00C07392" w:rsidRPr="00BA345D">
              <w:rPr>
                <w:rFonts w:ascii="Arial" w:hAnsi="Arial" w:cs="Arial"/>
              </w:rPr>
              <w:t xml:space="preserve">Sara hat 180 Luftballons. …. </w:t>
            </w:r>
          </w:p>
          <w:p w:rsidR="006C427F" w:rsidRDefault="006C427F" w:rsidP="006C427F">
            <w:pPr>
              <w:tabs>
                <w:tab w:val="left" w:pos="318"/>
              </w:tabs>
              <w:spacing w:before="240" w:after="120" w:line="240" w:lineRule="auto"/>
              <w:ind w:firstLine="3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  <w:t>________________________________________________________</w:t>
            </w:r>
          </w:p>
          <w:p w:rsidR="006C427F" w:rsidRPr="00BA345D" w:rsidRDefault="006C427F" w:rsidP="006C427F">
            <w:pPr>
              <w:tabs>
                <w:tab w:val="left" w:pos="-675"/>
                <w:tab w:val="left" w:pos="317"/>
              </w:tabs>
              <w:spacing w:before="240" w:after="12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  <w:t>________________________________________________________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0"/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0"/>
              <w:jc w:val="right"/>
              <w:rPr>
                <w:rFonts w:ascii="Arial" w:hAnsi="Arial" w:cs="Arial"/>
              </w:rPr>
            </w:pPr>
          </w:p>
          <w:p w:rsidR="00C07392" w:rsidRPr="00BA345D" w:rsidRDefault="00C07392" w:rsidP="00FA64FD">
            <w:pPr>
              <w:tabs>
                <w:tab w:val="center" w:pos="4536"/>
                <w:tab w:val="right" w:pos="9072"/>
              </w:tabs>
              <w:spacing w:before="240" w:after="0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3 P)</w:t>
            </w:r>
          </w:p>
        </w:tc>
      </w:tr>
    </w:tbl>
    <w:p w:rsidR="00FA64FD" w:rsidRDefault="00FA64FD">
      <w: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4"/>
        <w:gridCol w:w="425"/>
        <w:gridCol w:w="6804"/>
        <w:gridCol w:w="709"/>
        <w:gridCol w:w="740"/>
      </w:tblGrid>
      <w:tr w:rsidR="00C07392" w:rsidRPr="00BA345D" w:rsidTr="00C07392">
        <w:tc>
          <w:tcPr>
            <w:tcW w:w="776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  <w:b/>
              </w:rPr>
              <w:t xml:space="preserve">Aufgabe 9 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</w:p>
        </w:tc>
      </w:tr>
      <w:tr w:rsidR="00C07392" w:rsidRPr="00BA345D" w:rsidTr="00C07392"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after="0" w:line="240" w:lineRule="auto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  <w:b/>
                <w:sz w:val="28"/>
                <w:szCs w:val="28"/>
              </w:rPr>
              <w:t>G</w:t>
            </w:r>
          </w:p>
        </w:tc>
        <w:tc>
          <w:tcPr>
            <w:tcW w:w="722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B05D09" w:rsidP="00190ECA">
            <w:pPr>
              <w:tabs>
                <w:tab w:val="left" w:pos="1860"/>
              </w:tabs>
              <w:spacing w:after="12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</w:rPr>
              <w:t>Wegen starkem Regen</w:t>
            </w:r>
            <w:r w:rsidR="00C07392" w:rsidRPr="00BA345D">
              <w:rPr>
                <w:rFonts w:ascii="Arial" w:hAnsi="Arial" w:cs="Arial"/>
              </w:rPr>
              <w:t xml:space="preserve"> steigt der Pegel eines Flusses seit 6.00 Uhr früh pro Stunde um 5 cm an. Um 11.00 Uhr erreicht er einen Stand von </w:t>
            </w:r>
            <w:r>
              <w:rPr>
                <w:rFonts w:ascii="Arial" w:hAnsi="Arial" w:cs="Arial"/>
              </w:rPr>
              <w:br/>
            </w:r>
            <w:r w:rsidR="00C07392" w:rsidRPr="00BA345D">
              <w:rPr>
                <w:rFonts w:ascii="Arial" w:hAnsi="Arial" w:cs="Arial"/>
              </w:rPr>
              <w:t>2,50 m</w:t>
            </w:r>
            <w:r w:rsidR="00C07392" w:rsidRPr="006C427F">
              <w:rPr>
                <w:rFonts w:ascii="Arial" w:hAnsi="Arial" w:cs="Arial"/>
              </w:rPr>
              <w:t>.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after="0" w:line="240" w:lineRule="auto"/>
              <w:jc w:val="right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  <w:b/>
              </w:rPr>
              <w:t>(6 Punkte)</w:t>
            </w:r>
          </w:p>
        </w:tc>
      </w:tr>
      <w:tr w:rsidR="00FA64FD" w:rsidRPr="00BA345D" w:rsidTr="00C07392">
        <w:trPr>
          <w:trHeight w:val="377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jc w:val="right"/>
              <w:rPr>
                <w:rFonts w:ascii="Arial" w:hAnsi="Arial" w:cs="Arial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FA64FD">
            <w:pPr>
              <w:tabs>
                <w:tab w:val="center" w:pos="4536"/>
                <w:tab w:val="right" w:pos="9072"/>
              </w:tabs>
              <w:spacing w:after="120" w:line="24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a)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190ECA">
            <w:pPr>
              <w:tabs>
                <w:tab w:val="left" w:pos="-709"/>
              </w:tabs>
              <w:spacing w:after="120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 xml:space="preserve">Wie hoch steht das Wasser um 6.00 Uhr, um 9.00 Uhr, um 10.00 Uhr  </w:t>
            </w:r>
            <w:r w:rsidR="00242228">
              <w:rPr>
                <w:rFonts w:ascii="Arial" w:hAnsi="Arial" w:cs="Arial"/>
              </w:rPr>
              <w:br/>
            </w:r>
            <w:r w:rsidRPr="00BA345D">
              <w:rPr>
                <w:rFonts w:ascii="Arial" w:hAnsi="Arial" w:cs="Arial"/>
              </w:rPr>
              <w:t>und um 14.00 Uhr?</w:t>
            </w:r>
            <w:r w:rsidRPr="00BA345D">
              <w:rPr>
                <w:rFonts w:ascii="Arial" w:hAnsi="Arial" w:cs="Arial"/>
              </w:rPr>
              <w:br/>
              <w:t>Ermittle die verschiedenen Wasserstände.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jc w:val="right"/>
              <w:rPr>
                <w:rFonts w:ascii="Arial" w:hAnsi="Arial" w:cs="Arial"/>
              </w:rPr>
            </w:pPr>
          </w:p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4 P)</w:t>
            </w:r>
          </w:p>
        </w:tc>
      </w:tr>
      <w:tr w:rsidR="00FA64FD" w:rsidRPr="00BA345D" w:rsidTr="00C07392">
        <w:trPr>
          <w:trHeight w:val="342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FA64FD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b)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FA64FD">
            <w:pPr>
              <w:tabs>
                <w:tab w:val="left" w:pos="-709"/>
              </w:tabs>
              <w:spacing w:after="360"/>
              <w:ind w:left="34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 xml:space="preserve">Der Regen hört nicht auf. Berechne, wann das Wasser einen Pegel </w:t>
            </w:r>
            <w:r w:rsidR="00242228">
              <w:rPr>
                <w:rFonts w:ascii="Arial" w:hAnsi="Arial" w:cs="Arial"/>
              </w:rPr>
              <w:br/>
            </w:r>
            <w:r w:rsidRPr="00BA345D">
              <w:rPr>
                <w:rFonts w:ascii="Arial" w:hAnsi="Arial" w:cs="Arial"/>
              </w:rPr>
              <w:t>von 3,00 m erreicht hat.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2 P)</w:t>
            </w:r>
          </w:p>
        </w:tc>
      </w:tr>
      <w:tr w:rsidR="00C07392" w:rsidRPr="00BA345D" w:rsidTr="00C07392"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after="0" w:line="240" w:lineRule="auto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  <w:b/>
                <w:sz w:val="28"/>
                <w:szCs w:val="28"/>
              </w:rPr>
              <w:t>E</w:t>
            </w:r>
          </w:p>
        </w:tc>
        <w:tc>
          <w:tcPr>
            <w:tcW w:w="722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B05D09" w:rsidP="00190ECA">
            <w:pPr>
              <w:tabs>
                <w:tab w:val="left" w:pos="1860"/>
              </w:tabs>
              <w:spacing w:after="120"/>
              <w:rPr>
                <w:rFonts w:ascii="Arial" w:hAnsi="Arial" w:cs="Arial"/>
                <w:sz w:val="16"/>
                <w:szCs w:val="16"/>
              </w:rPr>
            </w:pPr>
            <w:r>
              <w:rPr>
                <w:rFonts w:ascii="Arial" w:hAnsi="Arial" w:cs="Arial"/>
              </w:rPr>
              <w:t>Wegen starkem Regen</w:t>
            </w:r>
            <w:r w:rsidR="00C07392" w:rsidRPr="00BA345D">
              <w:rPr>
                <w:rFonts w:ascii="Arial" w:hAnsi="Arial" w:cs="Arial"/>
              </w:rPr>
              <w:t xml:space="preserve"> steigt der Pegel eines Flusses seit 6.00 Uhr früh pro Stunde um 5 cm an. Um 11.00 Uhr erreicht er einen Stand von </w:t>
            </w:r>
            <w:r>
              <w:rPr>
                <w:rFonts w:ascii="Arial" w:hAnsi="Arial" w:cs="Arial"/>
              </w:rPr>
              <w:br/>
            </w:r>
            <w:r w:rsidR="00C07392" w:rsidRPr="00BA345D">
              <w:rPr>
                <w:rFonts w:ascii="Arial" w:hAnsi="Arial" w:cs="Arial"/>
              </w:rPr>
              <w:t>2,50 m</w:t>
            </w:r>
            <w:r w:rsidR="00C07392" w:rsidRPr="006C427F">
              <w:rPr>
                <w:rFonts w:ascii="Arial" w:hAnsi="Arial" w:cs="Arial"/>
              </w:rPr>
              <w:t>.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BA345D" w:rsidRDefault="00C07392" w:rsidP="00C07392">
            <w:pPr>
              <w:spacing w:after="0" w:line="240" w:lineRule="auto"/>
              <w:jc w:val="right"/>
              <w:rPr>
                <w:rFonts w:ascii="Arial" w:hAnsi="Arial" w:cs="Arial"/>
                <w:b/>
              </w:rPr>
            </w:pPr>
            <w:r w:rsidRPr="00BA345D">
              <w:rPr>
                <w:rFonts w:ascii="Arial" w:hAnsi="Arial" w:cs="Arial"/>
                <w:b/>
              </w:rPr>
              <w:t>(11 Punkte)</w:t>
            </w:r>
          </w:p>
        </w:tc>
      </w:tr>
      <w:tr w:rsidR="00FA64FD" w:rsidRPr="00BA345D" w:rsidTr="00C07392">
        <w:trPr>
          <w:trHeight w:val="377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jc w:val="right"/>
              <w:rPr>
                <w:rFonts w:ascii="Arial" w:hAnsi="Arial" w:cs="Arial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FA64FD">
            <w:pPr>
              <w:tabs>
                <w:tab w:val="center" w:pos="4536"/>
                <w:tab w:val="right" w:pos="9072"/>
              </w:tabs>
              <w:spacing w:after="120" w:line="24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a)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190ECA">
            <w:pPr>
              <w:tabs>
                <w:tab w:val="left" w:pos="-709"/>
              </w:tabs>
              <w:spacing w:after="120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 xml:space="preserve">Lege eine Tabelle an, in der man die  Änderung der Höhe des Pegels </w:t>
            </w:r>
            <w:r w:rsidR="00242228">
              <w:rPr>
                <w:rFonts w:ascii="Arial" w:hAnsi="Arial" w:cs="Arial"/>
              </w:rPr>
              <w:br/>
            </w:r>
            <w:r w:rsidRPr="00BA345D">
              <w:rPr>
                <w:rFonts w:ascii="Arial" w:hAnsi="Arial" w:cs="Arial"/>
              </w:rPr>
              <w:t xml:space="preserve">für die Zeit 5 Stunden vor und nach 11.00 Uhr ablesen kann. </w:t>
            </w:r>
            <w:r w:rsidRPr="00BA345D">
              <w:rPr>
                <w:rFonts w:ascii="Arial" w:hAnsi="Arial" w:cs="Arial"/>
              </w:rPr>
              <w:br/>
              <w:t>Dabei wird die Zeit um 11.00 Uhr auf 0 m gesetzt.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3 P)</w:t>
            </w:r>
          </w:p>
        </w:tc>
      </w:tr>
      <w:tr w:rsidR="00FA64FD" w:rsidRPr="00BA345D" w:rsidTr="00C07392">
        <w:trPr>
          <w:trHeight w:val="342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FA64FD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b)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C07392">
            <w:pPr>
              <w:spacing w:after="120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Gib eine Gleichung an, mit der der Pegelstand vor bzw. nach 11.00 Uhr bestimmt werden kann.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3 P)</w:t>
            </w:r>
          </w:p>
        </w:tc>
      </w:tr>
      <w:tr w:rsidR="00FA64FD" w:rsidRPr="00BA345D" w:rsidTr="00C07392">
        <w:trPr>
          <w:trHeight w:val="342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FA64FD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c)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C07392">
            <w:pPr>
              <w:spacing w:after="120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Bestimme die Höhe des Pegels um 7.00 Uhr und um 16.00 Uhr.</w:t>
            </w:r>
            <w:r w:rsidRPr="00BA345D">
              <w:rPr>
                <w:rFonts w:ascii="Arial" w:hAnsi="Arial" w:cs="Arial"/>
              </w:rPr>
              <w:tab/>
            </w:r>
            <w:r w:rsidRPr="00BA345D">
              <w:rPr>
                <w:rFonts w:ascii="Arial" w:hAnsi="Arial" w:cs="Arial"/>
              </w:rPr>
              <w:br/>
              <w:t>Notiere deinen Lösungsweg.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2 P)</w:t>
            </w:r>
          </w:p>
        </w:tc>
      </w:tr>
      <w:tr w:rsidR="00FA64FD" w:rsidRPr="00BA345D" w:rsidTr="00C07392">
        <w:trPr>
          <w:trHeight w:val="342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FA64FD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d)</w:t>
            </w:r>
          </w:p>
        </w:tc>
        <w:tc>
          <w:tcPr>
            <w:tcW w:w="7513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190ECA">
            <w:pPr>
              <w:tabs>
                <w:tab w:val="left" w:pos="-709"/>
              </w:tabs>
              <w:spacing w:after="120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 xml:space="preserve">Der Regen hört nicht auf. Berechne, wann das Wasser einen Pegel </w:t>
            </w:r>
            <w:r w:rsidR="00242228">
              <w:rPr>
                <w:rFonts w:ascii="Arial" w:hAnsi="Arial" w:cs="Arial"/>
              </w:rPr>
              <w:br/>
            </w:r>
            <w:r w:rsidRPr="00BA345D">
              <w:rPr>
                <w:rFonts w:ascii="Arial" w:hAnsi="Arial" w:cs="Arial"/>
              </w:rPr>
              <w:t>von 3,00 m erreicht hat.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FA64FD" w:rsidRPr="00BA345D" w:rsidRDefault="00FA64FD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 w:rsidRPr="00BA345D">
              <w:rPr>
                <w:rFonts w:ascii="Arial" w:hAnsi="Arial" w:cs="Arial"/>
              </w:rPr>
              <w:t>(3 P)</w:t>
            </w:r>
          </w:p>
        </w:tc>
      </w:tr>
    </w:tbl>
    <w:p w:rsidR="00C07392" w:rsidRPr="00BA345D" w:rsidRDefault="00C07392" w:rsidP="00C07392">
      <w:pPr>
        <w:rPr>
          <w:rFonts w:ascii="Arial" w:hAnsi="Arial" w:cs="Arial"/>
          <w:b/>
        </w:rPr>
      </w:pPr>
    </w:p>
    <w:p w:rsidR="00C07392" w:rsidRPr="00BA345D" w:rsidRDefault="00C07392">
      <w:pPr>
        <w:rPr>
          <w:rFonts w:ascii="Arial" w:hAnsi="Arial" w:cs="Arial"/>
        </w:rPr>
      </w:pPr>
    </w:p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532961" w:rsidRDefault="00532961"/>
    <w:p w:rsidR="00C07392" w:rsidRPr="0090563A" w:rsidRDefault="00C07392" w:rsidP="00C07392">
      <w:pPr>
        <w:rPr>
          <w:rFonts w:ascii="Arial" w:hAnsi="Arial" w:cs="Arial"/>
          <w:b/>
          <w:sz w:val="20"/>
          <w:szCs w:val="20"/>
        </w:rPr>
      </w:pPr>
      <w:r w:rsidRPr="0090563A">
        <w:rPr>
          <w:rFonts w:ascii="Arial" w:hAnsi="Arial" w:cs="Arial"/>
          <w:b/>
          <w:sz w:val="20"/>
          <w:szCs w:val="20"/>
        </w:rPr>
        <w:t xml:space="preserve">Erwartungshorizont: Klassenarbeit </w:t>
      </w:r>
      <w:r>
        <w:rPr>
          <w:rFonts w:ascii="Arial" w:hAnsi="Arial" w:cs="Arial"/>
          <w:b/>
          <w:sz w:val="20"/>
          <w:szCs w:val="20"/>
        </w:rPr>
        <w:t>rationale Zahlen</w:t>
      </w:r>
    </w:p>
    <w:tbl>
      <w:tblPr>
        <w:tblpPr w:leftFromText="141" w:rightFromText="141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16"/>
        <w:gridCol w:w="2218"/>
        <w:gridCol w:w="4032"/>
        <w:gridCol w:w="560"/>
        <w:gridCol w:w="1236"/>
      </w:tblGrid>
      <w:tr w:rsidR="00C07392" w:rsidRPr="0090563A" w:rsidTr="00C07392"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Aufgabe</w:t>
            </w:r>
          </w:p>
        </w:tc>
        <w:tc>
          <w:tcPr>
            <w:tcW w:w="2218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Hinweise</w:t>
            </w:r>
          </w:p>
        </w:tc>
        <w:tc>
          <w:tcPr>
            <w:tcW w:w="4032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Beispielhafte Lösung</w:t>
            </w:r>
          </w:p>
        </w:tc>
        <w:tc>
          <w:tcPr>
            <w:tcW w:w="560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BE</w:t>
            </w:r>
          </w:p>
        </w:tc>
        <w:tc>
          <w:tcPr>
            <w:tcW w:w="123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Standard-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90563A">
              <w:rPr>
                <w:rFonts w:ascii="Arial" w:hAnsi="Arial" w:cs="Arial"/>
                <w:b/>
                <w:sz w:val="20"/>
                <w:szCs w:val="20"/>
              </w:rPr>
              <w:t>bezug</w:t>
            </w:r>
            <w:proofErr w:type="spellEnd"/>
          </w:p>
        </w:tc>
      </w:tr>
      <w:tr w:rsidR="00C07392" w:rsidRPr="0090563A" w:rsidTr="00C07392">
        <w:tc>
          <w:tcPr>
            <w:tcW w:w="9062" w:type="dxa"/>
            <w:gridSpan w:val="5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Aufgabe 1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18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96582">
              <w:rPr>
                <w:rFonts w:ascii="Arial" w:hAnsi="Arial" w:cs="Arial"/>
                <w:sz w:val="20"/>
                <w:szCs w:val="20"/>
              </w:rPr>
              <w:t>Zeichen einsetzen</w:t>
            </w:r>
          </w:p>
        </w:tc>
        <w:tc>
          <w:tcPr>
            <w:tcW w:w="4032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) </w:t>
            </w:r>
            <w:r w:rsidRPr="008D1C87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&gt;; &lt;; 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 &lt;; =</w:t>
            </w:r>
          </w:p>
        </w:tc>
        <w:tc>
          <w:tcPr>
            <w:tcW w:w="56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36" w:type="dxa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64D9C">
              <w:rPr>
                <w:rFonts w:ascii="Arial" w:hAnsi="Arial" w:cs="Arial"/>
                <w:sz w:val="20"/>
                <w:szCs w:val="20"/>
              </w:rPr>
              <w:t>K4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c>
          <w:tcPr>
            <w:tcW w:w="9062" w:type="dxa"/>
            <w:gridSpan w:val="5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2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18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96582">
              <w:rPr>
                <w:rFonts w:ascii="Arial" w:hAnsi="Arial" w:cs="Arial"/>
                <w:sz w:val="20"/>
                <w:szCs w:val="20"/>
              </w:rPr>
              <w:t>Ergebnisse angeben</w:t>
            </w:r>
          </w:p>
        </w:tc>
        <w:tc>
          <w:tcPr>
            <w:tcW w:w="4032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; –27; 20; 20</w:t>
            </w:r>
          </w:p>
        </w:tc>
        <w:tc>
          <w:tcPr>
            <w:tcW w:w="560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236" w:type="dxa"/>
          </w:tcPr>
          <w:p w:rsidR="00C07392" w:rsidRPr="00D354F3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5, AFB I</w:t>
            </w:r>
          </w:p>
        </w:tc>
      </w:tr>
      <w:tr w:rsidR="00C07392" w:rsidRPr="0090563A" w:rsidTr="00C07392">
        <w:tc>
          <w:tcPr>
            <w:tcW w:w="9062" w:type="dxa"/>
            <w:gridSpan w:val="5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3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18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se angeben</w:t>
            </w:r>
          </w:p>
        </w:tc>
        <w:tc>
          <w:tcPr>
            <w:tcW w:w="4032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40; –40; –20; 20;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n.d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</w:tc>
        <w:tc>
          <w:tcPr>
            <w:tcW w:w="560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236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5, AFB I</w:t>
            </w:r>
          </w:p>
        </w:tc>
      </w:tr>
      <w:tr w:rsidR="00C07392" w:rsidRPr="0090563A" w:rsidTr="00C07392">
        <w:tc>
          <w:tcPr>
            <w:tcW w:w="9062" w:type="dxa"/>
            <w:gridSpan w:val="5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4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18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Zeichen einsetzen</w:t>
            </w:r>
          </w:p>
        </w:tc>
        <w:tc>
          <w:tcPr>
            <w:tcW w:w="4032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–; +; +</w:t>
            </w:r>
          </w:p>
        </w:tc>
        <w:tc>
          <w:tcPr>
            <w:tcW w:w="560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236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4, AFB II</w:t>
            </w:r>
          </w:p>
        </w:tc>
      </w:tr>
      <w:tr w:rsidR="00C07392" w:rsidRPr="0090563A" w:rsidTr="00C07392">
        <w:tc>
          <w:tcPr>
            <w:tcW w:w="9062" w:type="dxa"/>
            <w:gridSpan w:val="5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5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96582">
              <w:rPr>
                <w:rFonts w:ascii="Arial" w:hAnsi="Arial" w:cs="Arial"/>
                <w:sz w:val="20"/>
                <w:szCs w:val="20"/>
              </w:rPr>
              <w:t>a)</w:t>
            </w:r>
          </w:p>
        </w:tc>
        <w:tc>
          <w:tcPr>
            <w:tcW w:w="2218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unkte ablesen</w:t>
            </w:r>
          </w:p>
        </w:tc>
        <w:tc>
          <w:tcPr>
            <w:tcW w:w="4032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(4</w:t>
            </w:r>
            <w:r w:rsidR="00045E7A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|</w:t>
            </w:r>
            <w:r w:rsidR="00045E7A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2); B(2</w:t>
            </w:r>
            <w:r w:rsidR="00045E7A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|</w:t>
            </w:r>
            <w:r w:rsidR="00045E7A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–1); C(–1,5</w:t>
            </w:r>
            <w:r w:rsidR="00045E7A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|</w:t>
            </w:r>
            <w:r w:rsidR="00045E7A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1,5)</w:t>
            </w:r>
          </w:p>
        </w:tc>
        <w:tc>
          <w:tcPr>
            <w:tcW w:w="560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236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4, 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E96582"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18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unkte eintragen</w:t>
            </w:r>
          </w:p>
        </w:tc>
        <w:tc>
          <w:tcPr>
            <w:tcW w:w="4032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Je richtiger Eintrag 1 Punkt.</w:t>
            </w:r>
          </w:p>
        </w:tc>
        <w:tc>
          <w:tcPr>
            <w:tcW w:w="560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236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4, AFB I</w:t>
            </w:r>
          </w:p>
        </w:tc>
      </w:tr>
      <w:tr w:rsidR="00C07392" w:rsidRPr="0090563A" w:rsidTr="00C07392">
        <w:tc>
          <w:tcPr>
            <w:tcW w:w="9062" w:type="dxa"/>
            <w:gridSpan w:val="5"/>
          </w:tcPr>
          <w:p w:rsidR="00C07392" w:rsidRPr="00586B7C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586B7C">
              <w:rPr>
                <w:rFonts w:ascii="Arial" w:hAnsi="Arial" w:cs="Arial"/>
                <w:b/>
                <w:sz w:val="20"/>
                <w:szCs w:val="20"/>
              </w:rPr>
              <w:t>Aufgabe 6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586B7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</w:t>
            </w:r>
          </w:p>
        </w:tc>
        <w:tc>
          <w:tcPr>
            <w:tcW w:w="221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erm</w:t>
            </w:r>
          </w:p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</w:t>
            </w:r>
          </w:p>
        </w:tc>
        <w:tc>
          <w:tcPr>
            <w:tcW w:w="4032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(–8 + 5) ∙ 2</w:t>
            </w:r>
          </w:p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–6</w:t>
            </w:r>
          </w:p>
        </w:tc>
        <w:tc>
          <w:tcPr>
            <w:tcW w:w="56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36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4, 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586B7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586B7C">
              <w:rPr>
                <w:rFonts w:ascii="Arial" w:hAnsi="Arial" w:cs="Arial"/>
                <w:sz w:val="20"/>
                <w:szCs w:val="20"/>
              </w:rPr>
              <w:t xml:space="preserve">b) </w:t>
            </w:r>
          </w:p>
        </w:tc>
        <w:tc>
          <w:tcPr>
            <w:tcW w:w="2218" w:type="dxa"/>
          </w:tcPr>
          <w:p w:rsidR="00C07392" w:rsidRDefault="00B05D09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ächste Zahl angeben</w:t>
            </w:r>
          </w:p>
          <w:p w:rsidR="00C07392" w:rsidRPr="00E96582" w:rsidRDefault="00B05D09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eiler angeben</w:t>
            </w:r>
          </w:p>
        </w:tc>
        <w:tc>
          <w:tcPr>
            <w:tcW w:w="4032" w:type="dxa"/>
          </w:tcPr>
          <w:p w:rsidR="00C07392" w:rsidRDefault="00B05D09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–4,5</w:t>
            </w:r>
          </w:p>
          <w:p w:rsidR="00C07392" w:rsidRPr="00E96582" w:rsidRDefault="00C07392" w:rsidP="00B05D0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–</w:t>
            </w:r>
            <w:r w:rsidR="00B05D09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56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36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4, 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586B7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586B7C">
              <w:rPr>
                <w:rFonts w:ascii="Arial" w:hAnsi="Arial" w:cs="Arial"/>
                <w:sz w:val="20"/>
                <w:szCs w:val="20"/>
              </w:rPr>
              <w:t>c)</w:t>
            </w:r>
          </w:p>
        </w:tc>
        <w:tc>
          <w:tcPr>
            <w:tcW w:w="2218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Zahlen angeben</w:t>
            </w:r>
          </w:p>
        </w:tc>
        <w:tc>
          <w:tcPr>
            <w:tcW w:w="4032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–5; 5</w:t>
            </w:r>
          </w:p>
        </w:tc>
        <w:tc>
          <w:tcPr>
            <w:tcW w:w="560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36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4, AFB II</w:t>
            </w:r>
          </w:p>
        </w:tc>
      </w:tr>
      <w:tr w:rsidR="00C07392" w:rsidRPr="0090563A" w:rsidTr="00C07392">
        <w:tc>
          <w:tcPr>
            <w:tcW w:w="9062" w:type="dxa"/>
            <w:gridSpan w:val="5"/>
          </w:tcPr>
          <w:p w:rsidR="00C07392" w:rsidRPr="00586B7C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7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G</w:t>
            </w:r>
          </w:p>
        </w:tc>
        <w:tc>
          <w:tcPr>
            <w:tcW w:w="2218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gabe der Zahlen</w:t>
            </w:r>
          </w:p>
        </w:tc>
        <w:tc>
          <w:tcPr>
            <w:tcW w:w="4032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 = –32,5 (</w:t>
            </w:r>
            <w:r>
              <w:rPr>
                <w:rFonts w:ascii="Arial" w:hAnsi="Arial" w:cs="Arial"/>
                <w:i/>
                <w:sz w:val="20"/>
                <w:szCs w:val="20"/>
              </w:rPr>
              <w:t>auch –33)</w:t>
            </w:r>
          </w:p>
          <w:p w:rsidR="00C07392" w:rsidRPr="00586B7C" w:rsidRDefault="00C07392" w:rsidP="00B05D09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 = –10; C = 2</w:t>
            </w:r>
            <w:r w:rsidR="00B05D09">
              <w:rPr>
                <w:rFonts w:ascii="Arial" w:hAnsi="Arial" w:cs="Arial"/>
                <w:sz w:val="20"/>
                <w:szCs w:val="20"/>
              </w:rPr>
              <w:t>5</w:t>
            </w:r>
            <w:r>
              <w:rPr>
                <w:rFonts w:ascii="Arial" w:hAnsi="Arial" w:cs="Arial"/>
                <w:sz w:val="20"/>
                <w:szCs w:val="20"/>
              </w:rPr>
              <w:t>; D = 12,5 (</w:t>
            </w:r>
            <w:r>
              <w:rPr>
                <w:rFonts w:ascii="Arial" w:hAnsi="Arial" w:cs="Arial"/>
                <w:i/>
                <w:sz w:val="20"/>
                <w:szCs w:val="20"/>
              </w:rPr>
              <w:t>auch 13</w:t>
            </w:r>
            <w:r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560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236" w:type="dxa"/>
          </w:tcPr>
          <w:p w:rsidR="00C07392" w:rsidRPr="00E9658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5, AFB I</w:t>
            </w:r>
          </w:p>
        </w:tc>
      </w:tr>
      <w:tr w:rsidR="00C07392" w:rsidRPr="00045E7A" w:rsidTr="00C07392">
        <w:tc>
          <w:tcPr>
            <w:tcW w:w="101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E</w:t>
            </w:r>
          </w:p>
        </w:tc>
        <w:tc>
          <w:tcPr>
            <w:tcW w:w="221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Beschriftung </w:t>
            </w:r>
          </w:p>
          <w:p w:rsidR="00C07392" w:rsidRPr="00586B7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Zahlen festlegen</w:t>
            </w:r>
          </w:p>
        </w:tc>
        <w:tc>
          <w:tcPr>
            <w:tcW w:w="4032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586B7C">
              <w:rPr>
                <w:rFonts w:ascii="Arial" w:hAnsi="Arial" w:cs="Arial"/>
                <w:sz w:val="20"/>
                <w:szCs w:val="20"/>
              </w:rPr>
              <w:t>Zahlengerade richtig einteilen</w:t>
            </w:r>
          </w:p>
          <w:p w:rsidR="00C07392" w:rsidRPr="00586B7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feile an richtiger Stelle</w:t>
            </w:r>
          </w:p>
        </w:tc>
        <w:tc>
          <w:tcPr>
            <w:tcW w:w="56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Pr="00586B7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236" w:type="dxa"/>
          </w:tcPr>
          <w:p w:rsidR="00C07392" w:rsidRPr="00D354F3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D354F3">
              <w:rPr>
                <w:rFonts w:ascii="Arial" w:hAnsi="Arial" w:cs="Arial"/>
                <w:sz w:val="20"/>
                <w:szCs w:val="20"/>
                <w:lang w:val="en-US"/>
              </w:rPr>
              <w:t>K2, AFB II</w:t>
            </w:r>
          </w:p>
          <w:p w:rsidR="00C07392" w:rsidRPr="00D354F3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K5,</w:t>
            </w:r>
            <w:r w:rsidRPr="00D354F3">
              <w:rPr>
                <w:rFonts w:ascii="Arial" w:hAnsi="Arial" w:cs="Arial"/>
                <w:sz w:val="20"/>
                <w:szCs w:val="20"/>
                <w:lang w:val="en-US"/>
              </w:rPr>
              <w:t xml:space="preserve"> AFB I</w:t>
            </w:r>
          </w:p>
        </w:tc>
      </w:tr>
      <w:tr w:rsidR="00C07392" w:rsidRPr="0090563A" w:rsidTr="00C07392">
        <w:tc>
          <w:tcPr>
            <w:tcW w:w="9062" w:type="dxa"/>
            <w:gridSpan w:val="5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8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 xml:space="preserve">G </w:t>
            </w:r>
            <w:r>
              <w:rPr>
                <w:rFonts w:ascii="Arial" w:hAnsi="Arial" w:cs="Arial"/>
                <w:b/>
                <w:sz w:val="20"/>
                <w:szCs w:val="20"/>
              </w:rPr>
              <w:br/>
            </w:r>
            <w:r w:rsidRPr="00586B7C">
              <w:rPr>
                <w:rFonts w:ascii="Arial" w:hAnsi="Arial" w:cs="Arial"/>
                <w:sz w:val="20"/>
                <w:szCs w:val="20"/>
              </w:rPr>
              <w:t>a)</w: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</w:p>
        </w:tc>
        <w:tc>
          <w:tcPr>
            <w:tcW w:w="221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</w:t>
            </w:r>
          </w:p>
        </w:tc>
        <w:tc>
          <w:tcPr>
            <w:tcW w:w="4032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586B7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–5 + 8 – 3 = –5 + 5 = 0</w:t>
            </w:r>
          </w:p>
        </w:tc>
        <w:tc>
          <w:tcPr>
            <w:tcW w:w="56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586B7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36" w:type="dxa"/>
          </w:tcPr>
          <w:p w:rsidR="00C07392" w:rsidRPr="00D354F3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D354F3">
              <w:rPr>
                <w:rFonts w:ascii="Arial" w:hAnsi="Arial" w:cs="Arial"/>
                <w:sz w:val="20"/>
                <w:szCs w:val="20"/>
              </w:rPr>
              <w:t>K</w:t>
            </w:r>
            <w:r>
              <w:rPr>
                <w:rFonts w:ascii="Arial" w:hAnsi="Arial" w:cs="Arial"/>
                <w:sz w:val="20"/>
                <w:szCs w:val="20"/>
              </w:rPr>
              <w:t>5, 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586B7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586B7C"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1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ext ergänzen</w:t>
            </w:r>
          </w:p>
        </w:tc>
        <w:tc>
          <w:tcPr>
            <w:tcW w:w="4032" w:type="dxa"/>
          </w:tcPr>
          <w:p w:rsidR="00C07392" w:rsidRPr="00586B7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z.B., … bis zum Mit</w:t>
            </w:r>
            <w:r w:rsidR="003C1A5E">
              <w:rPr>
                <w:rFonts w:ascii="Arial" w:hAnsi="Arial" w:cs="Arial"/>
                <w:sz w:val="20"/>
                <w:szCs w:val="20"/>
              </w:rPr>
              <w:t>tag stieg die Temperatur um 8 Grad</w:t>
            </w:r>
            <w:r>
              <w:rPr>
                <w:rFonts w:ascii="Arial" w:hAnsi="Arial" w:cs="Arial"/>
                <w:sz w:val="20"/>
                <w:szCs w:val="20"/>
              </w:rPr>
              <w:t xml:space="preserve"> und </w:t>
            </w:r>
            <w:r w:rsidR="003C1A5E">
              <w:rPr>
                <w:rFonts w:ascii="Arial" w:hAnsi="Arial" w:cs="Arial"/>
                <w:sz w:val="20"/>
                <w:szCs w:val="20"/>
              </w:rPr>
              <w:t>sank in den Abendstunden um 3 Grad</w:t>
            </w:r>
            <w:r>
              <w:rPr>
                <w:rFonts w:ascii="Arial" w:hAnsi="Arial" w:cs="Arial"/>
                <w:sz w:val="20"/>
                <w:szCs w:val="20"/>
              </w:rPr>
              <w:t>. Welche Temperatur zeigt das Thermometer am Abend an?</w:t>
            </w:r>
          </w:p>
        </w:tc>
        <w:tc>
          <w:tcPr>
            <w:tcW w:w="56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586B7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36" w:type="dxa"/>
          </w:tcPr>
          <w:p w:rsidR="00C07392" w:rsidRPr="00D354F3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D354F3">
              <w:rPr>
                <w:rFonts w:ascii="Arial" w:hAnsi="Arial" w:cs="Arial"/>
                <w:sz w:val="20"/>
                <w:szCs w:val="20"/>
              </w:rPr>
              <w:t>K</w:t>
            </w:r>
            <w:r>
              <w:rPr>
                <w:rFonts w:ascii="Arial" w:hAnsi="Arial" w:cs="Arial"/>
                <w:sz w:val="20"/>
                <w:szCs w:val="20"/>
              </w:rPr>
              <w:t>3, 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E</w:t>
            </w:r>
          </w:p>
          <w:p w:rsidR="00C07392" w:rsidRPr="008523E4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</w:t>
            </w:r>
          </w:p>
        </w:tc>
        <w:tc>
          <w:tcPr>
            <w:tcW w:w="221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inke Seite ergänzen</w:t>
            </w:r>
          </w:p>
        </w:tc>
        <w:tc>
          <w:tcPr>
            <w:tcW w:w="4032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586B7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56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586B7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36" w:type="dxa"/>
          </w:tcPr>
          <w:p w:rsidR="00C07392" w:rsidRPr="00D354F3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D354F3">
              <w:rPr>
                <w:rFonts w:ascii="Arial" w:hAnsi="Arial" w:cs="Arial"/>
                <w:sz w:val="20"/>
                <w:szCs w:val="20"/>
              </w:rPr>
              <w:t>K</w:t>
            </w:r>
            <w:r>
              <w:rPr>
                <w:rFonts w:ascii="Arial" w:hAnsi="Arial" w:cs="Arial"/>
                <w:sz w:val="20"/>
                <w:szCs w:val="20"/>
              </w:rPr>
              <w:t>5, AFB I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8523E4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8523E4"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1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ext ergänzen</w:t>
            </w:r>
          </w:p>
        </w:tc>
        <w:tc>
          <w:tcPr>
            <w:tcW w:w="4032" w:type="dxa"/>
          </w:tcPr>
          <w:p w:rsidR="00C07392" w:rsidRPr="00586B7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z.B.,…diese sollen in 9 Reihen aufgehängt werden. Im Korb liegen noch 3 Luftballons. Wie viele hängen in der letzten Reihe?</w:t>
            </w:r>
          </w:p>
        </w:tc>
        <w:tc>
          <w:tcPr>
            <w:tcW w:w="56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586B7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36" w:type="dxa"/>
          </w:tcPr>
          <w:p w:rsidR="00C07392" w:rsidRPr="00D354F3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3, AFB II</w:t>
            </w:r>
          </w:p>
        </w:tc>
      </w:tr>
      <w:tr w:rsidR="00C07392" w:rsidRPr="0090563A" w:rsidTr="00C07392">
        <w:tc>
          <w:tcPr>
            <w:tcW w:w="7266" w:type="dxa"/>
            <w:gridSpan w:val="3"/>
          </w:tcPr>
          <w:p w:rsidR="00C07392" w:rsidRPr="0069416F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69416F">
              <w:rPr>
                <w:rFonts w:ascii="Arial" w:hAnsi="Arial" w:cs="Arial"/>
                <w:b/>
                <w:sz w:val="20"/>
                <w:szCs w:val="20"/>
              </w:rPr>
              <w:t>Aufgabe 9</w:t>
            </w:r>
          </w:p>
        </w:tc>
        <w:tc>
          <w:tcPr>
            <w:tcW w:w="56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3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C07392" w:rsidRPr="0090563A" w:rsidTr="00C07392">
        <w:trPr>
          <w:trHeight w:val="691"/>
        </w:trPr>
        <w:tc>
          <w:tcPr>
            <w:tcW w:w="101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G</w:t>
            </w:r>
          </w:p>
          <w:p w:rsidR="00C07392" w:rsidRPr="0069416F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</w:t>
            </w:r>
          </w:p>
        </w:tc>
        <w:tc>
          <w:tcPr>
            <w:tcW w:w="221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egelstände angeben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z.B. in Tabellenform</w:t>
            </w:r>
          </w:p>
        </w:tc>
        <w:tc>
          <w:tcPr>
            <w:tcW w:w="403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646"/>
              <w:gridCol w:w="800"/>
              <w:gridCol w:w="709"/>
              <w:gridCol w:w="708"/>
              <w:gridCol w:w="851"/>
            </w:tblGrid>
            <w:tr w:rsidR="00C07392" w:rsidRPr="0064125A" w:rsidTr="00C07392">
              <w:tc>
                <w:tcPr>
                  <w:tcW w:w="646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Zeit</w:t>
                  </w:r>
                </w:p>
              </w:tc>
              <w:tc>
                <w:tcPr>
                  <w:tcW w:w="800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6.00 Uhr</w:t>
                  </w:r>
                </w:p>
              </w:tc>
              <w:tc>
                <w:tcPr>
                  <w:tcW w:w="709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9.00 Uhr</w:t>
                  </w:r>
                </w:p>
              </w:tc>
              <w:tc>
                <w:tcPr>
                  <w:tcW w:w="708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10.00 Uhr</w:t>
                  </w:r>
                </w:p>
              </w:tc>
              <w:tc>
                <w:tcPr>
                  <w:tcW w:w="851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14.00 Uhr</w:t>
                  </w:r>
                </w:p>
              </w:tc>
            </w:tr>
            <w:tr w:rsidR="00C07392" w:rsidRPr="0064125A" w:rsidTr="00C07392">
              <w:tc>
                <w:tcPr>
                  <w:tcW w:w="646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Pegel</w:t>
                  </w:r>
                </w:p>
              </w:tc>
              <w:tc>
                <w:tcPr>
                  <w:tcW w:w="800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2,25 m</w:t>
                  </w:r>
                </w:p>
              </w:tc>
              <w:tc>
                <w:tcPr>
                  <w:tcW w:w="709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2,40 m</w:t>
                  </w:r>
                </w:p>
              </w:tc>
              <w:tc>
                <w:tcPr>
                  <w:tcW w:w="708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2,45 m</w:t>
                  </w:r>
                </w:p>
              </w:tc>
              <w:tc>
                <w:tcPr>
                  <w:tcW w:w="851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2,65 m</w:t>
                  </w:r>
                </w:p>
              </w:tc>
            </w:tr>
          </w:tbl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6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23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3, K4</w:t>
            </w:r>
          </w:p>
          <w:p w:rsidR="00C07392" w:rsidRPr="00D354F3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69416F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1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</w:t>
            </w:r>
          </w:p>
        </w:tc>
        <w:tc>
          <w:tcPr>
            <w:tcW w:w="4032" w:type="dxa"/>
          </w:tcPr>
          <w:p w:rsidR="00C07392" w:rsidRPr="002315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23159C">
              <w:rPr>
                <w:rFonts w:ascii="Arial" w:hAnsi="Arial" w:cs="Arial"/>
                <w:sz w:val="20"/>
                <w:szCs w:val="20"/>
              </w:rPr>
              <w:t>Es fehlen um 11.00 Uhr noch 50 cm. Pro Stunde steigt der Pegel um 5 cm, also dauert es 10 Stunden. Dann ist es 21.00 Uhr.</w:t>
            </w:r>
          </w:p>
        </w:tc>
        <w:tc>
          <w:tcPr>
            <w:tcW w:w="56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36" w:type="dxa"/>
          </w:tcPr>
          <w:p w:rsidR="00C07392" w:rsidRPr="00D354F3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D354F3">
              <w:rPr>
                <w:rFonts w:ascii="Arial" w:hAnsi="Arial" w:cs="Arial"/>
                <w:sz w:val="20"/>
                <w:szCs w:val="20"/>
              </w:rPr>
              <w:t>K6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</w:tbl>
    <w:p w:rsidR="00045E7A" w:rsidRDefault="00045E7A"/>
    <w:tbl>
      <w:tblPr>
        <w:tblpPr w:leftFromText="141" w:rightFromText="141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16"/>
        <w:gridCol w:w="2218"/>
        <w:gridCol w:w="4032"/>
        <w:gridCol w:w="560"/>
        <w:gridCol w:w="1236"/>
      </w:tblGrid>
      <w:tr w:rsidR="00C07392" w:rsidRPr="0090563A" w:rsidTr="00C07392">
        <w:trPr>
          <w:trHeight w:val="2458"/>
        </w:trPr>
        <w:tc>
          <w:tcPr>
            <w:tcW w:w="101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E</w:t>
            </w:r>
          </w:p>
          <w:p w:rsidR="00C07392" w:rsidRPr="0069416F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) </w:t>
            </w:r>
          </w:p>
        </w:tc>
        <w:tc>
          <w:tcPr>
            <w:tcW w:w="221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abelle anlegen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 Zeitintervall richtig</w:t>
            </w:r>
          </w:p>
          <w:p w:rsidR="00C07392" w:rsidRDefault="00C07392" w:rsidP="00045E7A">
            <w:pPr>
              <w:spacing w:after="0" w:line="240" w:lineRule="auto"/>
              <w:ind w:left="118" w:hanging="118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 Höhenänderung richtig</w:t>
            </w:r>
          </w:p>
        </w:tc>
        <w:tc>
          <w:tcPr>
            <w:tcW w:w="4032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1888"/>
              <w:gridCol w:w="1918"/>
            </w:tblGrid>
            <w:tr w:rsidR="00C07392" w:rsidRPr="0064125A" w:rsidTr="00C07392">
              <w:tc>
                <w:tcPr>
                  <w:tcW w:w="1939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Zeit</w:t>
                  </w:r>
                </w:p>
              </w:tc>
              <w:tc>
                <w:tcPr>
                  <w:tcW w:w="1940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</w:rPr>
                    <w:t>Höhenänderung</w:t>
                  </w:r>
                </w:p>
              </w:tc>
            </w:tr>
            <w:tr w:rsidR="00C07392" w:rsidRPr="0064125A" w:rsidTr="00C07392">
              <w:tc>
                <w:tcPr>
                  <w:tcW w:w="1939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6.00 Uhr</w:t>
                  </w:r>
                </w:p>
              </w:tc>
              <w:tc>
                <w:tcPr>
                  <w:tcW w:w="1940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</w:rPr>
                    <w:t>–0,25</w:t>
                  </w: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 xml:space="preserve"> m</w:t>
                  </w:r>
                </w:p>
              </w:tc>
            </w:tr>
            <w:tr w:rsidR="00C07392" w:rsidRPr="0064125A" w:rsidTr="00C07392">
              <w:tc>
                <w:tcPr>
                  <w:tcW w:w="1939" w:type="dxa"/>
                </w:tcPr>
                <w:p w:rsidR="00C07392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7.00 Uhr</w:t>
                  </w:r>
                </w:p>
              </w:tc>
              <w:tc>
                <w:tcPr>
                  <w:tcW w:w="1940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</w:rPr>
                    <w:t>–0,20</w:t>
                  </w: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 xml:space="preserve"> m</w:t>
                  </w:r>
                </w:p>
              </w:tc>
            </w:tr>
            <w:tr w:rsidR="00C07392" w:rsidRPr="0064125A" w:rsidTr="00C07392">
              <w:tc>
                <w:tcPr>
                  <w:tcW w:w="1939" w:type="dxa"/>
                </w:tcPr>
                <w:p w:rsidR="00C07392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8.00 Uhr</w:t>
                  </w:r>
                </w:p>
              </w:tc>
              <w:tc>
                <w:tcPr>
                  <w:tcW w:w="1940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</w:rPr>
                    <w:t>–0,15</w:t>
                  </w: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 xml:space="preserve"> m</w:t>
                  </w:r>
                </w:p>
              </w:tc>
            </w:tr>
            <w:tr w:rsidR="00C07392" w:rsidRPr="0064125A" w:rsidTr="00C07392">
              <w:tc>
                <w:tcPr>
                  <w:tcW w:w="1939" w:type="dxa"/>
                </w:tcPr>
                <w:p w:rsidR="00C07392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9.00 Uhr</w:t>
                  </w:r>
                </w:p>
              </w:tc>
              <w:tc>
                <w:tcPr>
                  <w:tcW w:w="1940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</w:rPr>
                    <w:t>–0,10</w:t>
                  </w: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 xml:space="preserve"> m</w:t>
                  </w:r>
                </w:p>
              </w:tc>
            </w:tr>
            <w:tr w:rsidR="00C07392" w:rsidRPr="0064125A" w:rsidTr="00C07392">
              <w:tc>
                <w:tcPr>
                  <w:tcW w:w="1939" w:type="dxa"/>
                </w:tcPr>
                <w:p w:rsidR="00C07392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10.00 Uhr</w:t>
                  </w:r>
                </w:p>
              </w:tc>
              <w:tc>
                <w:tcPr>
                  <w:tcW w:w="1940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</w:rPr>
                    <w:t>–0,0</w:t>
                  </w: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5 m</w:t>
                  </w:r>
                </w:p>
              </w:tc>
            </w:tr>
            <w:tr w:rsidR="00C07392" w:rsidRPr="0064125A" w:rsidTr="00C07392">
              <w:tc>
                <w:tcPr>
                  <w:tcW w:w="1939" w:type="dxa"/>
                </w:tcPr>
                <w:p w:rsidR="00C07392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11.00 Uhr</w:t>
                  </w:r>
                </w:p>
              </w:tc>
              <w:tc>
                <w:tcPr>
                  <w:tcW w:w="1940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</w:rPr>
                    <w:t>0</w:t>
                  </w: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 xml:space="preserve"> m</w:t>
                  </w:r>
                </w:p>
              </w:tc>
            </w:tr>
            <w:tr w:rsidR="00C07392" w:rsidRPr="0064125A" w:rsidTr="00C07392">
              <w:tc>
                <w:tcPr>
                  <w:tcW w:w="1939" w:type="dxa"/>
                </w:tcPr>
                <w:p w:rsidR="00C07392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12.00 Uhr</w:t>
                  </w:r>
                </w:p>
              </w:tc>
              <w:tc>
                <w:tcPr>
                  <w:tcW w:w="1940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</w:rPr>
                    <w:t>0,05</w:t>
                  </w: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 xml:space="preserve"> m</w:t>
                  </w:r>
                </w:p>
              </w:tc>
            </w:tr>
            <w:tr w:rsidR="00C07392" w:rsidRPr="0064125A" w:rsidTr="00C07392">
              <w:tc>
                <w:tcPr>
                  <w:tcW w:w="1939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13.00 Uhr</w:t>
                  </w:r>
                </w:p>
              </w:tc>
              <w:tc>
                <w:tcPr>
                  <w:tcW w:w="1940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</w:rPr>
                    <w:t>0,10</w:t>
                  </w: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 xml:space="preserve"> m</w:t>
                  </w:r>
                </w:p>
              </w:tc>
            </w:tr>
            <w:tr w:rsidR="00C07392" w:rsidRPr="0064125A" w:rsidTr="00C07392">
              <w:tc>
                <w:tcPr>
                  <w:tcW w:w="1939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14.00 Uhr</w:t>
                  </w:r>
                </w:p>
              </w:tc>
              <w:tc>
                <w:tcPr>
                  <w:tcW w:w="1940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</w:rPr>
                    <w:t>0,15</w:t>
                  </w: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 xml:space="preserve"> m</w:t>
                  </w:r>
                </w:p>
              </w:tc>
            </w:tr>
            <w:tr w:rsidR="00C07392" w:rsidRPr="0064125A" w:rsidTr="00C07392">
              <w:tc>
                <w:tcPr>
                  <w:tcW w:w="1939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15.00 Uhr</w:t>
                  </w:r>
                </w:p>
              </w:tc>
              <w:tc>
                <w:tcPr>
                  <w:tcW w:w="1940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</w:rPr>
                    <w:t>0,20</w:t>
                  </w: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 xml:space="preserve"> m</w:t>
                  </w:r>
                </w:p>
              </w:tc>
            </w:tr>
            <w:tr w:rsidR="00C07392" w:rsidRPr="0064125A" w:rsidTr="00C07392">
              <w:tc>
                <w:tcPr>
                  <w:tcW w:w="1939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>16.00 Uhr</w:t>
                  </w:r>
                </w:p>
              </w:tc>
              <w:tc>
                <w:tcPr>
                  <w:tcW w:w="1940" w:type="dxa"/>
                </w:tcPr>
                <w:p w:rsidR="00C07392" w:rsidRPr="0064125A" w:rsidRDefault="00C07392" w:rsidP="00045E7A">
                  <w:pPr>
                    <w:framePr w:hSpace="141" w:wrap="around" w:vAnchor="text" w:hAnchor="text" w:y="1"/>
                    <w:spacing w:after="0" w:line="240" w:lineRule="auto"/>
                    <w:suppressOverlap/>
                    <w:rPr>
                      <w:rFonts w:ascii="Arial" w:hAnsi="Arial" w:cs="Arial"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</w:rPr>
                    <w:t>0,25</w:t>
                  </w:r>
                  <w:r w:rsidRPr="0064125A">
                    <w:rPr>
                      <w:rFonts w:ascii="Arial" w:hAnsi="Arial" w:cs="Arial"/>
                      <w:sz w:val="16"/>
                      <w:szCs w:val="16"/>
                    </w:rPr>
                    <w:t xml:space="preserve"> m</w:t>
                  </w:r>
                </w:p>
              </w:tc>
            </w:tr>
          </w:tbl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6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3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3, K4</w:t>
            </w:r>
          </w:p>
          <w:p w:rsidR="00C07392" w:rsidRPr="00D354F3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FB I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1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Gleichung angeben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32" w:type="dxa"/>
          </w:tcPr>
          <w:p w:rsidR="00C07392" w:rsidRPr="002315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23159C">
              <w:rPr>
                <w:rFonts w:ascii="Arial" w:hAnsi="Arial" w:cs="Arial"/>
                <w:sz w:val="20"/>
                <w:szCs w:val="20"/>
              </w:rPr>
              <w:t>Pegelstand = 0,05 ∙ t + 2,50</w:t>
            </w:r>
          </w:p>
          <w:p w:rsidR="00C07392" w:rsidRPr="002315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23159C">
              <w:rPr>
                <w:rFonts w:ascii="Arial" w:hAnsi="Arial" w:cs="Arial"/>
                <w:sz w:val="20"/>
                <w:szCs w:val="20"/>
              </w:rPr>
              <w:t>(t Regenstunden vor bzw. nach 11.00 Uhr)</w:t>
            </w:r>
          </w:p>
        </w:tc>
        <w:tc>
          <w:tcPr>
            <w:tcW w:w="56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23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3, 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c) </w:t>
            </w:r>
          </w:p>
        </w:tc>
        <w:tc>
          <w:tcPr>
            <w:tcW w:w="221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egelstand 7.00 Uhr bzw. 16.00 Uhr</w:t>
            </w:r>
          </w:p>
        </w:tc>
        <w:tc>
          <w:tcPr>
            <w:tcW w:w="4032" w:type="dxa"/>
          </w:tcPr>
          <w:p w:rsidR="00C07392" w:rsidRPr="002315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23159C">
              <w:rPr>
                <w:rFonts w:ascii="Arial" w:hAnsi="Arial" w:cs="Arial"/>
                <w:sz w:val="20"/>
                <w:szCs w:val="20"/>
              </w:rPr>
              <w:t>0,05 ∙ (–4) + 2,50 = 2,30 m</w:t>
            </w:r>
          </w:p>
          <w:p w:rsidR="00C07392" w:rsidRPr="002315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23159C">
              <w:rPr>
                <w:rFonts w:ascii="Arial" w:hAnsi="Arial" w:cs="Arial"/>
                <w:sz w:val="20"/>
                <w:szCs w:val="20"/>
              </w:rPr>
              <w:t>0,05 ∙ 5 + 2,50 = 2,75 m</w:t>
            </w:r>
          </w:p>
        </w:tc>
        <w:tc>
          <w:tcPr>
            <w:tcW w:w="56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36" w:type="dxa"/>
          </w:tcPr>
          <w:p w:rsidR="00C07392" w:rsidRPr="00D354F3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4, AFB I</w:t>
            </w:r>
          </w:p>
        </w:tc>
      </w:tr>
      <w:tr w:rsidR="00C07392" w:rsidRPr="0090563A" w:rsidTr="00C07392">
        <w:tc>
          <w:tcPr>
            <w:tcW w:w="1016" w:type="dxa"/>
          </w:tcPr>
          <w:p w:rsidR="00C07392" w:rsidRPr="00B30274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</w:t>
            </w:r>
            <w:r w:rsidRPr="00B30274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221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twort</w:t>
            </w:r>
          </w:p>
        </w:tc>
        <w:tc>
          <w:tcPr>
            <w:tcW w:w="4032" w:type="dxa"/>
          </w:tcPr>
          <w:p w:rsidR="00C07392" w:rsidRPr="002315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23159C">
              <w:rPr>
                <w:rFonts w:ascii="Arial" w:hAnsi="Arial" w:cs="Arial"/>
                <w:sz w:val="20"/>
                <w:szCs w:val="20"/>
              </w:rPr>
              <w:t>3,00  = 0,05 ∙ t + 2,50</w:t>
            </w:r>
          </w:p>
          <w:p w:rsidR="00C07392" w:rsidRPr="002315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23159C">
              <w:rPr>
                <w:rFonts w:ascii="Arial" w:hAnsi="Arial" w:cs="Arial"/>
                <w:sz w:val="20"/>
                <w:szCs w:val="20"/>
              </w:rPr>
              <w:t>0,50 = 0,05 ∙ t</w:t>
            </w:r>
          </w:p>
          <w:p w:rsidR="00C07392" w:rsidRPr="002315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23159C">
              <w:rPr>
                <w:rFonts w:ascii="Arial" w:hAnsi="Arial" w:cs="Arial"/>
                <w:sz w:val="20"/>
                <w:szCs w:val="20"/>
              </w:rPr>
              <w:t>t = 10</w:t>
            </w:r>
          </w:p>
          <w:p w:rsidR="00C07392" w:rsidRPr="002315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23159C">
              <w:rPr>
                <w:rFonts w:ascii="Arial" w:hAnsi="Arial" w:cs="Arial"/>
                <w:sz w:val="20"/>
                <w:szCs w:val="20"/>
              </w:rPr>
              <w:t xml:space="preserve">10 Stunden </w:t>
            </w:r>
            <w:r w:rsidR="003C1A5E">
              <w:rPr>
                <w:rFonts w:ascii="Arial" w:hAnsi="Arial" w:cs="Arial"/>
                <w:sz w:val="20"/>
                <w:szCs w:val="20"/>
              </w:rPr>
              <w:t xml:space="preserve">später </w:t>
            </w:r>
            <w:r w:rsidRPr="0023159C">
              <w:rPr>
                <w:rFonts w:ascii="Arial" w:hAnsi="Arial" w:cs="Arial"/>
                <w:sz w:val="20"/>
                <w:szCs w:val="20"/>
              </w:rPr>
              <w:t>bzw. 21.00 Uhr ist der Pegelstand erreicht.</w:t>
            </w:r>
          </w:p>
          <w:p w:rsidR="00C07392" w:rsidRPr="002315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23159C">
              <w:rPr>
                <w:rFonts w:ascii="Arial" w:hAnsi="Arial" w:cs="Arial"/>
                <w:i/>
                <w:sz w:val="20"/>
                <w:szCs w:val="20"/>
              </w:rPr>
              <w:t>Andere Lösungswege sind möglich.</w:t>
            </w:r>
            <w:r w:rsidRPr="0023159C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56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36" w:type="dxa"/>
          </w:tcPr>
          <w:p w:rsidR="00C07392" w:rsidRPr="007F77B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7F77B7">
              <w:rPr>
                <w:rFonts w:ascii="Arial" w:hAnsi="Arial" w:cs="Arial"/>
                <w:sz w:val="20"/>
                <w:szCs w:val="20"/>
              </w:rPr>
              <w:t>K6</w:t>
            </w:r>
            <w:r>
              <w:rPr>
                <w:rFonts w:ascii="Arial" w:hAnsi="Arial" w:cs="Arial"/>
                <w:sz w:val="20"/>
                <w:szCs w:val="20"/>
              </w:rPr>
              <w:t>, AFB II</w:t>
            </w:r>
          </w:p>
        </w:tc>
      </w:tr>
      <w:tr w:rsidR="00C07392" w:rsidRPr="0090563A" w:rsidTr="00C07392">
        <w:tc>
          <w:tcPr>
            <w:tcW w:w="7266" w:type="dxa"/>
            <w:gridSpan w:val="3"/>
          </w:tcPr>
          <w:p w:rsidR="00C07392" w:rsidRPr="008523E4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Punkte im Grundniveau</w:t>
            </w:r>
          </w:p>
        </w:tc>
        <w:tc>
          <w:tcPr>
            <w:tcW w:w="560" w:type="dxa"/>
          </w:tcPr>
          <w:p w:rsidR="00C07392" w:rsidRPr="00586B7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1</w:t>
            </w:r>
          </w:p>
        </w:tc>
        <w:tc>
          <w:tcPr>
            <w:tcW w:w="123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  <w:tr w:rsidR="00C07392" w:rsidRPr="0090563A" w:rsidTr="00C07392">
        <w:tc>
          <w:tcPr>
            <w:tcW w:w="7266" w:type="dxa"/>
            <w:gridSpan w:val="3"/>
          </w:tcPr>
          <w:p w:rsidR="00C07392" w:rsidRPr="008523E4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Punkte im Erweiterungsniveau</w:t>
            </w:r>
          </w:p>
        </w:tc>
        <w:tc>
          <w:tcPr>
            <w:tcW w:w="560" w:type="dxa"/>
          </w:tcPr>
          <w:p w:rsidR="00C07392" w:rsidRPr="00586B7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8</w:t>
            </w:r>
          </w:p>
        </w:tc>
        <w:tc>
          <w:tcPr>
            <w:tcW w:w="123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</w:tr>
    </w:tbl>
    <w:p w:rsidR="00C07392" w:rsidRDefault="00C07392" w:rsidP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532961" w:rsidRDefault="00532961">
      <w:pPr>
        <w:sectPr w:rsidR="00532961" w:rsidSect="00CA7019">
          <w:headerReference w:type="default" r:id="rId26"/>
          <w:footerReference w:type="default" r:id="rId27"/>
          <w:pgSz w:w="11906" w:h="16838"/>
          <w:pgMar w:top="1417" w:right="1417" w:bottom="1134" w:left="1417" w:header="708" w:footer="708" w:gutter="0"/>
          <w:pgNumType w:start="1"/>
          <w:cols w:space="708"/>
          <w:docGrid w:linePitch="360"/>
        </w:sectPr>
      </w:pPr>
    </w:p>
    <w:p w:rsidR="00C07392" w:rsidRDefault="00C07392" w:rsidP="00C07392">
      <w:pPr>
        <w:spacing w:before="240" w:after="24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Pyramiden</w:t>
      </w:r>
    </w:p>
    <w:p w:rsidR="00C07392" w:rsidRPr="004E5B74" w:rsidRDefault="00C07392" w:rsidP="00C07392">
      <w:pPr>
        <w:spacing w:after="240"/>
        <w:rPr>
          <w:rFonts w:ascii="Arial" w:hAnsi="Arial" w:cs="Arial"/>
          <w:b/>
          <w:sz w:val="24"/>
        </w:rPr>
      </w:pPr>
      <w:r w:rsidRPr="00713EAB">
        <w:rPr>
          <w:rFonts w:ascii="Arial" w:hAnsi="Arial" w:cs="Arial"/>
          <w:b/>
          <w:sz w:val="24"/>
        </w:rPr>
        <w:t>Basisaufgaben – diese Aufgaben müssen alle gelöst werde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763"/>
        <w:gridCol w:w="1449"/>
      </w:tblGrid>
      <w:tr w:rsidR="00C07392" w:rsidRPr="00F37C2B" w:rsidTr="00C07392">
        <w:tc>
          <w:tcPr>
            <w:tcW w:w="776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1449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2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C07392" w:rsidRPr="00F37C2B" w:rsidTr="00C07392">
        <w:tc>
          <w:tcPr>
            <w:tcW w:w="92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E53B87" w:rsidRDefault="00EB4720" w:rsidP="00C07392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noProof/>
                <w:lang w:eastAsia="de-DE"/>
              </w:rPr>
              <w:pict>
                <v:group id="_x0000_s14401" style="position:absolute;margin-left:15.9pt;margin-top:19.95pt;width:392.95pt;height:75.1pt;z-index:251800576;mso-position-horizontal-relative:text;mso-position-vertical-relative:text" coordorigin="1735,3651" coordsize="7859,1502">
                  <v:group id="_x0000_s14392" style="position:absolute;left:8174;top:3653;width:1420;height:1471" coordorigin="8174,3865" coordsize="1420,1471" o:regroupid="7">
                    <v:shape id="_x0000_s1491" type="#_x0000_t32" style="position:absolute;left:8174;top:5300;width:1420;height:35" o:connectortype="straight" o:regroupid="1"/>
                    <v:shape id="_x0000_s1492" type="#_x0000_t32" style="position:absolute;left:8174;top:4710;width:912;height:591;flip:y" o:connectortype="straight" o:regroupid="1">
                      <v:stroke dashstyle="dash"/>
                    </v:shape>
                    <v:shape id="_x0000_s1493" type="#_x0000_t32" style="position:absolute;left:9086;top:4710;width:508;height:626" o:connectortype="straight" o:regroupid="1">
                      <v:stroke dashstyle="dash"/>
                    </v:shape>
                    <v:shape id="_x0000_s1494" type="#_x0000_t32" style="position:absolute;left:8174;top:3865;width:912;height:1436;flip:y" o:connectortype="straight" o:regroupid="1"/>
                    <v:shape id="_x0000_s1495" type="#_x0000_t32" style="position:absolute;left:9086;top:3865;width:508;height:1471;flip:x y" o:connectortype="straight" o:regroupid="1"/>
                    <v:shape id="_x0000_s1496" type="#_x0000_t32" style="position:absolute;left:9086;top:3865;width:0;height:845" o:connectortype="straight" o:regroupid="1">
                      <v:stroke dashstyle="dash"/>
                    </v:shape>
                  </v:group>
                  <v:shapetype id="_x0000_t22" coordsize="21600,21600" o:spt="22" adj="5400" path="m10800,qx0@1l0@2qy10800,21600,21600@2l21600@1qy10800,xem0@1qy10800@0,21600@1nfe">
                    <v:formulas>
                      <v:f eqn="val #0"/>
                      <v:f eqn="prod #0 1 2"/>
                      <v:f eqn="sum height 0 @1"/>
                    </v:formulas>
                    <v:path o:extrusionok="f" gradientshapeok="t" o:connecttype="custom" o:connectlocs="10800,@0;10800,0;0,10800;10800,21600;21600,10800" o:connectangles="270,270,180,90,0" textboxrect="0,@0,21600,@2"/>
                    <v:handles>
                      <v:h position="center,#0" yrange="0,10800"/>
                    </v:handles>
                    <o:complex v:ext="view"/>
                  </v:shapetype>
                  <v:shape id="_x0000_s1473" type="#_x0000_t22" style="position:absolute;left:1735;top:3832;width:660;height:1320" o:regroupid="8"/>
                  <v:shapetype id="_x0000_t16" coordsize="21600,21600" o:spt="16" adj="5400" path="m@0,l0@0,,21600@1,21600,21600@2,21600,xem0@0nfl@1@0,21600,em@1@0nfl@1,21600e">
                    <v:stroke joinstyle="miter"/>
                    <v:formulas>
                      <v:f eqn="val #0"/>
                      <v:f eqn="sum width 0 #0"/>
                      <v:f eqn="sum height 0 #0"/>
                      <v:f eqn="mid height #0"/>
                      <v:f eqn="prod @1 1 2"/>
                      <v:f eqn="prod @2 1 2"/>
                      <v:f eqn="mid width #0"/>
                    </v:formulas>
                    <v:path o:extrusionok="f" gradientshapeok="t" limo="10800,10800" o:connecttype="custom" o:connectlocs="@6,0;@4,@0;0,@3;@4,21600;@1,@3;21600,@5" o:connectangles="270,270,180,90,0,0" textboxrect="0,@0,@1,21600"/>
                    <v:handles>
                      <v:h position="topLeft,#0" switch="" yrange="0,21600"/>
                    </v:handles>
                    <o:complex v:ext="view"/>
                  </v:shapetype>
                  <v:shape id="_x0000_s1474" type="#_x0000_t16" style="position:absolute;left:3010;top:3651;width:780;height:1500" o:regroupid="8"/>
                  <v:group id="_x0000_s14400" style="position:absolute;left:4208;top:3923;width:1528;height:1230" coordorigin="4208,3922" coordsize="1528,1230">
                    <v:shape id="_x0000_s1475" type="#_x0000_t32" style="position:absolute;left:4894;top:3922;width:96;height:985;flip:x" o:connectortype="straight" o:regroupid="8">
                      <v:stroke dashstyle="dash"/>
                    </v:shape>
                    <v:shape id="_x0000_s1476" type="#_x0000_t32" style="position:absolute;left:4990;top:3922;width:721;height:985" o:connectortype="straight" o:regroupid="8"/>
                    <v:shape id="_x0000_s1477" type="#_x0000_t32" style="position:absolute;left:4208;top:3922;width:782;height:1226;flip:x" o:connectortype="straight" o:regroupid="8"/>
                    <v:shape id="_x0000_s1478" type="#_x0000_t32" style="position:absolute;left:4990;top:3955;width:35;height:1197" o:connectortype="straight" o:regroupid="8"/>
                    <v:group id="_x0000_s1479" style="position:absolute;left:4208;top:4906;width:1528;height:245" coordorigin="2130,5070" coordsize="4575,660" o:regroupid="8">
                      <v:shape id="_x0000_s1480" type="#_x0000_t32" style="position:absolute;left:2130;top:5720;width:2445;height:10" o:connectortype="straight"/>
                      <v:shape id="_x0000_s1481" type="#_x0000_t32" style="position:absolute;left:4185;top:5070;width:2445;height:10" o:connectortype="straight">
                        <v:stroke dashstyle="dash"/>
                      </v:shape>
                      <v:shape id="_x0000_s1482" type="#_x0000_t32" style="position:absolute;left:4575;top:5070;width:2130;height:650;flip:y" o:connectortype="straight"/>
                      <v:shape id="_x0000_s1483" type="#_x0000_t32" style="position:absolute;left:2130;top:5070;width:2130;height:650;flip:y" o:connectortype="straight">
                        <v:stroke dashstyle="dash"/>
                      </v:shape>
                    </v:group>
                  </v:group>
                  <v:group id="_x0000_s14399" style="position:absolute;left:5980;top:4156;width:1912;height:995" coordorigin="5980,4155" coordsize="1912,995">
                    <v:group id="_x0000_s14398" style="position:absolute;left:5980;top:4155;width:1912;height:995" coordorigin="5980,4154" coordsize="1912,995">
                      <v:shapetype id="_x0000_t5" coordsize="21600,21600" o:spt="5" adj="10800" path="m@0,l,21600r21600,xe">
                        <v:stroke joinstyle="miter"/>
                        <v:formulas>
                          <v:f eqn="val #0"/>
                          <v:f eqn="prod #0 1 2"/>
                          <v:f eqn="sum @1 10800 0"/>
                        </v:formulas>
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<v:handles>
                          <v:h position="#0,topLeft" xrange="0,21600"/>
                        </v:handles>
                      </v:shapetype>
                      <v:shape id="_x0000_s1486" type="#_x0000_t5" style="position:absolute;left:7181;top:4154;width:711;height:562" o:regroupid="9">
                        <v:stroke dashstyle="dash"/>
                      </v:shape>
                      <v:shape id="_x0000_s1485" type="#_x0000_t5" style="position:absolute;left:5980;top:4587;width:711;height:562" o:regroupid="9"/>
                      <v:shape id="_x0000_s1487" type="#_x0000_t32" style="position:absolute;left:6328;top:4160;width:1208;height:427;flip:y" o:connectortype="straight" o:regroupid="9"/>
                      <v:shape id="_x0000_s1488" type="#_x0000_t32" style="position:absolute;left:6691;top:4722;width:1201;height:427;flip:y" o:connectortype="straight" o:regroupid="9"/>
                      <v:shape id="_x0000_s1489" type="#_x0000_t32" style="position:absolute;left:6032;top:4721;width:1149;height:427;flip:y" o:connectortype="straight" o:regroupid="9">
                        <v:stroke dashstyle="dash"/>
                      </v:shape>
                      <v:shape id="_x0000_s14395" type="#_x0000_t32" style="position:absolute;left:7536;top:4161;width:356;height:556" o:connectortype="straight" strokecolor="white [3212]" strokeweight="1.5pt"/>
                    </v:group>
                    <v:shape id="_x0000_s1531" type="#_x0000_t32" style="position:absolute;left:7536;top:4156;width:356;height:561" o:connectortype="straight"/>
                  </v:group>
                </v:group>
              </w:pict>
            </w:r>
            <w:r w:rsidR="00C07392" w:rsidRPr="00DC6FA5">
              <w:rPr>
                <w:rFonts w:ascii="Wingdings" w:hAnsi="Wingdings"/>
                <w:sz w:val="28"/>
              </w:rPr>
              <w:t></w:t>
            </w:r>
            <w:r w:rsidR="00C07392" w:rsidRPr="00DC6FA5">
              <w:rPr>
                <w:rFonts w:ascii="Arial" w:hAnsi="Arial" w:cs="Arial"/>
              </w:rPr>
              <w:t xml:space="preserve"> </w:t>
            </w:r>
            <w:r w:rsidR="00C07392">
              <w:rPr>
                <w:rFonts w:ascii="Arial" w:hAnsi="Arial" w:cs="Arial"/>
              </w:rPr>
              <w:t>Kreuze</w:t>
            </w:r>
            <w:r w:rsidR="00C07392" w:rsidRPr="00DC6FA5">
              <w:rPr>
                <w:rFonts w:ascii="Arial" w:hAnsi="Arial" w:cs="Arial"/>
              </w:rPr>
              <w:t xml:space="preserve"> an, welche der folgenden Körper Pyramiden darstellen.</w:t>
            </w:r>
            <w:r w:rsidR="00C07392">
              <w:rPr>
                <w:rFonts w:ascii="Arial" w:hAnsi="Arial" w:cs="Arial"/>
              </w:rPr>
              <w:tab/>
            </w:r>
            <w:r w:rsidR="00C07392">
              <w:rPr>
                <w:rFonts w:ascii="Arial" w:hAnsi="Arial" w:cs="Arial"/>
              </w:rPr>
              <w:tab/>
            </w:r>
          </w:p>
          <w:p w:rsidR="00C07392" w:rsidRPr="00993A2F" w:rsidRDefault="00C07392" w:rsidP="00C07392">
            <w:pPr>
              <w:pStyle w:val="Listenabsatz"/>
              <w:rPr>
                <w:rFonts w:ascii="Arial" w:hAnsi="Arial" w:cs="Arial"/>
              </w:rPr>
            </w:pPr>
          </w:p>
          <w:p w:rsidR="00C07392" w:rsidRPr="00993A2F" w:rsidRDefault="00C07392" w:rsidP="00C07392">
            <w:pPr>
              <w:ind w:firstLine="284"/>
              <w:rPr>
                <w:rFonts w:ascii="Arial" w:hAnsi="Arial" w:cs="Arial"/>
              </w:rPr>
            </w:pPr>
          </w:p>
          <w:p w:rsidR="00C07392" w:rsidRPr="00993A2F" w:rsidRDefault="00C07392" w:rsidP="00C07392">
            <w:pPr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tabs>
                <w:tab w:val="left" w:pos="1134"/>
                <w:tab w:val="left" w:pos="2410"/>
                <w:tab w:val="left" w:pos="3969"/>
                <w:tab w:val="left" w:pos="5812"/>
              </w:tabs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   </w:t>
            </w:r>
            <w:r>
              <w:rPr>
                <w:rFonts w:ascii="Arial" w:hAnsi="Arial" w:cs="Arial"/>
              </w:rPr>
              <w:sym w:font="Wingdings" w:char="F06F"/>
            </w:r>
            <w:r>
              <w:rPr>
                <w:rFonts w:ascii="Arial" w:hAnsi="Arial" w:cs="Arial"/>
              </w:rPr>
              <w:t xml:space="preserve"> </w:t>
            </w:r>
            <w:r w:rsidRPr="00DC6FA5">
              <w:rPr>
                <w:rFonts w:ascii="Arial" w:hAnsi="Arial" w:cs="Arial"/>
              </w:rPr>
              <w:t>A</w:t>
            </w:r>
            <w:r w:rsidRPr="00DC6FA5"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 xml:space="preserve">         </w:t>
            </w:r>
            <w:r>
              <w:rPr>
                <w:rFonts w:ascii="Arial" w:hAnsi="Arial" w:cs="Arial"/>
              </w:rPr>
              <w:sym w:font="Wingdings" w:char="F06F"/>
            </w:r>
            <w:r>
              <w:rPr>
                <w:rFonts w:ascii="Arial" w:hAnsi="Arial" w:cs="Arial"/>
              </w:rPr>
              <w:t xml:space="preserve"> </w:t>
            </w:r>
            <w:r w:rsidRPr="00DC6FA5">
              <w:rPr>
                <w:rFonts w:ascii="Arial" w:hAnsi="Arial" w:cs="Arial"/>
              </w:rPr>
              <w:t>B</w:t>
            </w:r>
            <w:r w:rsidRPr="00DC6FA5"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 xml:space="preserve">              </w:t>
            </w:r>
            <w:r>
              <w:rPr>
                <w:rFonts w:ascii="Arial" w:hAnsi="Arial" w:cs="Arial"/>
              </w:rPr>
              <w:sym w:font="Wingdings" w:char="F06F"/>
            </w:r>
            <w:r>
              <w:rPr>
                <w:rFonts w:ascii="Arial" w:hAnsi="Arial" w:cs="Arial"/>
              </w:rPr>
              <w:t xml:space="preserve"> </w:t>
            </w:r>
            <w:r w:rsidRPr="00DC6FA5">
              <w:rPr>
                <w:rFonts w:ascii="Arial" w:hAnsi="Arial" w:cs="Arial"/>
              </w:rPr>
              <w:t>C</w:t>
            </w:r>
            <w:r w:rsidRPr="00DC6FA5"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 xml:space="preserve">                    </w:t>
            </w:r>
            <w:r>
              <w:rPr>
                <w:rFonts w:ascii="Arial" w:hAnsi="Arial" w:cs="Arial"/>
              </w:rPr>
              <w:sym w:font="Wingdings" w:char="F06F"/>
            </w:r>
            <w:r>
              <w:rPr>
                <w:rFonts w:ascii="Arial" w:hAnsi="Arial" w:cs="Arial"/>
              </w:rPr>
              <w:t xml:space="preserve"> </w:t>
            </w:r>
            <w:r w:rsidRPr="00DC6FA5">
              <w:rPr>
                <w:rFonts w:ascii="Arial" w:hAnsi="Arial" w:cs="Arial"/>
              </w:rPr>
              <w:t>D</w:t>
            </w:r>
            <w:r w:rsidRPr="00DC6FA5">
              <w:rPr>
                <w:rFonts w:ascii="Arial" w:hAnsi="Arial" w:cs="Arial"/>
              </w:rPr>
              <w:tab/>
            </w:r>
            <w:r w:rsidRPr="00DC6FA5">
              <w:rPr>
                <w:rFonts w:ascii="Arial" w:hAnsi="Arial" w:cs="Arial"/>
              </w:rPr>
              <w:tab/>
            </w:r>
            <w:r w:rsidRPr="00DC6FA5"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 xml:space="preserve">     </w:t>
            </w:r>
            <w:r>
              <w:rPr>
                <w:rFonts w:ascii="Arial" w:hAnsi="Arial" w:cs="Arial"/>
              </w:rPr>
              <w:sym w:font="Wingdings" w:char="F06F"/>
            </w:r>
            <w:r>
              <w:rPr>
                <w:rFonts w:ascii="Arial" w:hAnsi="Arial" w:cs="Arial"/>
              </w:rPr>
              <w:t xml:space="preserve"> </w:t>
            </w:r>
            <w:r w:rsidRPr="00DC6FA5">
              <w:rPr>
                <w:rFonts w:ascii="Arial" w:hAnsi="Arial" w:cs="Arial"/>
              </w:rPr>
              <w:t>E</w:t>
            </w:r>
          </w:p>
        </w:tc>
      </w:tr>
      <w:tr w:rsidR="00C07392" w:rsidRPr="00F37C2B" w:rsidTr="00C07392">
        <w:tc>
          <w:tcPr>
            <w:tcW w:w="776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1449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4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C07392" w:rsidRPr="00F37C2B" w:rsidTr="00C07392">
        <w:tc>
          <w:tcPr>
            <w:tcW w:w="92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9816A6" w:rsidRDefault="00C07392" w:rsidP="00C07392">
            <w:pPr>
              <w:pStyle w:val="Listenabsatz"/>
              <w:spacing w:after="120"/>
              <w:ind w:hanging="720"/>
              <w:rPr>
                <w:rFonts w:ascii="Arial" w:hAnsi="Arial" w:cs="Arial"/>
                <w:b/>
              </w:rPr>
            </w:pPr>
            <w:r w:rsidRPr="00DC6FA5">
              <w:rPr>
                <w:rFonts w:ascii="Wingdings" w:hAnsi="Wingdings"/>
                <w:sz w:val="28"/>
              </w:rPr>
              <w:t></w:t>
            </w:r>
            <w:r>
              <w:rPr>
                <w:rFonts w:ascii="Arial" w:hAnsi="Arial" w:cs="Arial"/>
                <w:sz w:val="28"/>
              </w:rPr>
              <w:t xml:space="preserve"> </w:t>
            </w:r>
            <w:r>
              <w:rPr>
                <w:rFonts w:ascii="Arial" w:hAnsi="Arial" w:cs="Arial"/>
              </w:rPr>
              <w:t>Überprüfe den Wahrheitsgehalt folgender Aussagen.</w:t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7201"/>
              <w:gridCol w:w="850"/>
              <w:gridCol w:w="864"/>
            </w:tblGrid>
            <w:tr w:rsidR="00C07392" w:rsidTr="00C07392">
              <w:trPr>
                <w:trHeight w:val="416"/>
              </w:trPr>
              <w:tc>
                <w:tcPr>
                  <w:tcW w:w="7201" w:type="dxa"/>
                  <w:vAlign w:val="center"/>
                </w:tcPr>
                <w:p w:rsidR="00C07392" w:rsidRPr="00AC37E3" w:rsidRDefault="00C07392" w:rsidP="00C07392">
                  <w:pPr>
                    <w:spacing w:before="120" w:after="120" w:line="240" w:lineRule="auto"/>
                    <w:rPr>
                      <w:rFonts w:ascii="Arial" w:hAnsi="Arial" w:cs="Arial"/>
                    </w:rPr>
                  </w:pPr>
                  <w:r w:rsidRPr="00AC37E3">
                    <w:rPr>
                      <w:rFonts w:ascii="Arial" w:hAnsi="Arial" w:cs="Arial"/>
                    </w:rPr>
                    <w:t>Aussage</w:t>
                  </w:r>
                </w:p>
              </w:tc>
              <w:tc>
                <w:tcPr>
                  <w:tcW w:w="850" w:type="dxa"/>
                  <w:vAlign w:val="center"/>
                </w:tcPr>
                <w:p w:rsidR="00C07392" w:rsidRPr="00AC37E3" w:rsidRDefault="00C07392" w:rsidP="00C07392">
                  <w:pPr>
                    <w:spacing w:before="120" w:after="120" w:line="240" w:lineRule="auto"/>
                    <w:rPr>
                      <w:rFonts w:ascii="Arial" w:hAnsi="Arial" w:cs="Arial"/>
                    </w:rPr>
                  </w:pPr>
                  <w:r w:rsidRPr="00AC37E3">
                    <w:rPr>
                      <w:rFonts w:ascii="Arial" w:hAnsi="Arial" w:cs="Arial"/>
                    </w:rPr>
                    <w:t>wahr</w:t>
                  </w:r>
                </w:p>
              </w:tc>
              <w:tc>
                <w:tcPr>
                  <w:tcW w:w="864" w:type="dxa"/>
                  <w:vAlign w:val="center"/>
                </w:tcPr>
                <w:p w:rsidR="00C07392" w:rsidRPr="00AC37E3" w:rsidRDefault="00C07392" w:rsidP="00C07392">
                  <w:pPr>
                    <w:spacing w:before="120" w:after="120" w:line="240" w:lineRule="auto"/>
                    <w:rPr>
                      <w:rFonts w:ascii="Arial" w:hAnsi="Arial" w:cs="Arial"/>
                    </w:rPr>
                  </w:pPr>
                  <w:r w:rsidRPr="00AC37E3">
                    <w:rPr>
                      <w:rFonts w:ascii="Arial" w:hAnsi="Arial" w:cs="Arial"/>
                    </w:rPr>
                    <w:t>falsch</w:t>
                  </w:r>
                </w:p>
              </w:tc>
            </w:tr>
            <w:tr w:rsidR="00C07392" w:rsidTr="00C07392">
              <w:trPr>
                <w:trHeight w:val="551"/>
              </w:trPr>
              <w:tc>
                <w:tcPr>
                  <w:tcW w:w="7201" w:type="dxa"/>
                  <w:vAlign w:val="center"/>
                </w:tcPr>
                <w:p w:rsidR="00C07392" w:rsidRPr="00AC37E3" w:rsidRDefault="00C07392" w:rsidP="00C07392">
                  <w:pPr>
                    <w:pStyle w:val="Listenabsatz"/>
                    <w:spacing w:before="120" w:after="120" w:line="240" w:lineRule="auto"/>
                    <w:ind w:left="0"/>
                    <w:rPr>
                      <w:rFonts w:ascii="Arial" w:hAnsi="Arial" w:cs="Arial"/>
                    </w:rPr>
                  </w:pPr>
                  <w:r w:rsidRPr="00AC37E3">
                    <w:rPr>
                      <w:rFonts w:ascii="Arial" w:hAnsi="Arial" w:cs="Arial"/>
                    </w:rPr>
                    <w:t>Eine Pyramide mit nur dreieckigen Seitenflächen heißt Tetraeder.</w:t>
                  </w:r>
                </w:p>
              </w:tc>
              <w:tc>
                <w:tcPr>
                  <w:tcW w:w="850" w:type="dxa"/>
                </w:tcPr>
                <w:p w:rsidR="00C07392" w:rsidRDefault="00C07392" w:rsidP="00C07392"/>
              </w:tc>
              <w:tc>
                <w:tcPr>
                  <w:tcW w:w="864" w:type="dxa"/>
                </w:tcPr>
                <w:p w:rsidR="00C07392" w:rsidRDefault="00C07392" w:rsidP="00C07392"/>
              </w:tc>
            </w:tr>
            <w:tr w:rsidR="00C07392" w:rsidTr="00C07392">
              <w:tc>
                <w:tcPr>
                  <w:tcW w:w="7201" w:type="dxa"/>
                  <w:vAlign w:val="center"/>
                </w:tcPr>
                <w:p w:rsidR="00C07392" w:rsidRPr="00AC37E3" w:rsidRDefault="00C07392" w:rsidP="00C07392">
                  <w:pPr>
                    <w:pStyle w:val="Listenabsatz"/>
                    <w:spacing w:before="120" w:after="120" w:line="240" w:lineRule="auto"/>
                    <w:ind w:left="0"/>
                    <w:rPr>
                      <w:rFonts w:ascii="Arial" w:hAnsi="Arial" w:cs="Arial"/>
                    </w:rPr>
                  </w:pPr>
                  <w:r w:rsidRPr="00AC37E3">
                    <w:rPr>
                      <w:rFonts w:ascii="Arial" w:hAnsi="Arial" w:cs="Arial"/>
                    </w:rPr>
                    <w:t>Bei jeder Pyramide stimmt die Anzahl der Seitenflächen mit der Anzahl der Eckpunkte überein.</w:t>
                  </w:r>
                </w:p>
              </w:tc>
              <w:tc>
                <w:tcPr>
                  <w:tcW w:w="850" w:type="dxa"/>
                </w:tcPr>
                <w:p w:rsidR="00C07392" w:rsidRDefault="00C07392" w:rsidP="00C07392"/>
              </w:tc>
              <w:tc>
                <w:tcPr>
                  <w:tcW w:w="864" w:type="dxa"/>
                </w:tcPr>
                <w:p w:rsidR="00C07392" w:rsidRDefault="00C07392" w:rsidP="00C07392"/>
              </w:tc>
            </w:tr>
            <w:tr w:rsidR="00C07392" w:rsidTr="00C07392">
              <w:tc>
                <w:tcPr>
                  <w:tcW w:w="7201" w:type="dxa"/>
                  <w:vAlign w:val="center"/>
                </w:tcPr>
                <w:p w:rsidR="00C07392" w:rsidRPr="00AC37E3" w:rsidRDefault="00C07392" w:rsidP="00C07392">
                  <w:pPr>
                    <w:pStyle w:val="Listenabsatz"/>
                    <w:spacing w:before="120" w:after="120" w:line="240" w:lineRule="auto"/>
                    <w:ind w:left="0"/>
                    <w:rPr>
                      <w:rFonts w:ascii="Arial" w:hAnsi="Arial" w:cs="Arial"/>
                    </w:rPr>
                  </w:pPr>
                  <w:r w:rsidRPr="00AC37E3">
                    <w:rPr>
                      <w:rFonts w:ascii="Arial" w:hAnsi="Arial" w:cs="Arial"/>
                    </w:rPr>
                    <w:t>Jede Pyramide hat 5 Seitenflächen.</w:t>
                  </w:r>
                </w:p>
              </w:tc>
              <w:tc>
                <w:tcPr>
                  <w:tcW w:w="850" w:type="dxa"/>
                </w:tcPr>
                <w:p w:rsidR="00C07392" w:rsidRDefault="00C07392" w:rsidP="00C07392"/>
              </w:tc>
              <w:tc>
                <w:tcPr>
                  <w:tcW w:w="864" w:type="dxa"/>
                </w:tcPr>
                <w:p w:rsidR="00C07392" w:rsidRDefault="00C07392" w:rsidP="00C07392"/>
              </w:tc>
            </w:tr>
            <w:tr w:rsidR="00C07392" w:rsidTr="00C07392">
              <w:trPr>
                <w:trHeight w:val="462"/>
              </w:trPr>
              <w:tc>
                <w:tcPr>
                  <w:tcW w:w="7201" w:type="dxa"/>
                  <w:vAlign w:val="center"/>
                </w:tcPr>
                <w:p w:rsidR="00C07392" w:rsidRPr="00AC37E3" w:rsidRDefault="00C07392" w:rsidP="00C07392">
                  <w:pPr>
                    <w:pStyle w:val="Listenabsatz"/>
                    <w:spacing w:before="120" w:after="120" w:line="240" w:lineRule="auto"/>
                    <w:ind w:left="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Die Seitenflächen einer Pyramide sind immer gleich groß.</w:t>
                  </w:r>
                </w:p>
              </w:tc>
              <w:tc>
                <w:tcPr>
                  <w:tcW w:w="850" w:type="dxa"/>
                </w:tcPr>
                <w:p w:rsidR="00C07392" w:rsidRDefault="00C07392" w:rsidP="00C07392"/>
              </w:tc>
              <w:tc>
                <w:tcPr>
                  <w:tcW w:w="864" w:type="dxa"/>
                </w:tcPr>
                <w:p w:rsidR="00C07392" w:rsidRDefault="00C07392" w:rsidP="00C07392"/>
              </w:tc>
            </w:tr>
          </w:tbl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</w:tr>
      <w:tr w:rsidR="00C07392" w:rsidRPr="00F37C2B" w:rsidTr="00C07392">
        <w:tc>
          <w:tcPr>
            <w:tcW w:w="776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EB4720">
            <w:pPr>
              <w:tabs>
                <w:tab w:val="center" w:pos="4536"/>
                <w:tab w:val="right" w:pos="9072"/>
              </w:tabs>
              <w:spacing w:before="36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1449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EB4720">
            <w:pPr>
              <w:tabs>
                <w:tab w:val="center" w:pos="4536"/>
                <w:tab w:val="right" w:pos="9072"/>
              </w:tabs>
              <w:spacing w:before="36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3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C07392" w:rsidRPr="00F37C2B" w:rsidTr="00C07392">
        <w:tc>
          <w:tcPr>
            <w:tcW w:w="92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6C427F" w:rsidRDefault="004C1AB9" w:rsidP="004C1AB9">
            <w:pPr>
              <w:spacing w:after="0" w:line="240" w:lineRule="auto"/>
              <w:ind w:left="284" w:hanging="284"/>
              <w:rPr>
                <w:rFonts w:ascii="Arial" w:hAnsi="Arial" w:cs="Arial"/>
              </w:rPr>
            </w:pPr>
            <w:r w:rsidRPr="00DC6FA5">
              <w:rPr>
                <w:rFonts w:ascii="Wingdings" w:hAnsi="Wingdings"/>
                <w:sz w:val="28"/>
              </w:rPr>
              <w:t></w:t>
            </w:r>
            <w:r>
              <w:rPr>
                <w:rFonts w:ascii="Wingdings" w:hAnsi="Wingdings"/>
                <w:sz w:val="28"/>
              </w:rPr>
              <w:tab/>
            </w:r>
            <w:r w:rsidR="006C427F">
              <w:rPr>
                <w:rFonts w:ascii="Arial" w:hAnsi="Arial" w:cs="Arial"/>
              </w:rPr>
              <w:t>Anna hat</w:t>
            </w:r>
            <w:r w:rsidR="00C07392">
              <w:rPr>
                <w:rFonts w:ascii="Arial" w:hAnsi="Arial" w:cs="Arial"/>
              </w:rPr>
              <w:t xml:space="preserve"> das Volumen einer quadratischen Pyramide berechnet. </w:t>
            </w:r>
          </w:p>
          <w:p w:rsidR="004C1AB9" w:rsidRDefault="004C1AB9" w:rsidP="00C07392">
            <w:pPr>
              <w:spacing w:line="360" w:lineRule="auto"/>
              <w:ind w:left="56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Korrigiere den Fehler und bestimme das richtige Ergebnis.</w:t>
            </w:r>
          </w:p>
          <w:p w:rsidR="00C07392" w:rsidRDefault="00481125" w:rsidP="00C07392">
            <w:pPr>
              <w:spacing w:line="360" w:lineRule="auto"/>
              <w:ind w:left="56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de-DE"/>
              </w:rPr>
              <w:pict>
                <v:shape id="_x0000_s2043" type="#_x0000_t32" style="position:absolute;left:0;text-align:left;margin-left:188.25pt;margin-top:23.1pt;width:233.75pt;height:1.05pt;flip:y;z-index:251735040" o:connectortype="straight"/>
              </w:pict>
            </w:r>
            <w:r>
              <w:rPr>
                <w:rFonts w:ascii="Arial" w:hAnsi="Arial" w:cs="Arial"/>
                <w:noProof/>
                <w:lang w:eastAsia="de-DE"/>
              </w:rPr>
              <w:pict>
                <v:shape id="_x0000_s2042" type="#_x0000_t65" style="position:absolute;left:0;text-align:left;margin-left:23.95pt;margin-top:24.85pt;width:132.85pt;height:67.45pt;z-index:251734016" filled="f"/>
              </w:pict>
            </w:r>
            <w:r w:rsidR="004C1AB9">
              <w:rPr>
                <w:rFonts w:ascii="Arial" w:hAnsi="Arial" w:cs="Arial"/>
              </w:rPr>
              <w:t xml:space="preserve">  </w:t>
            </w:r>
            <w:r w:rsidR="00C07392">
              <w:rPr>
                <w:rFonts w:ascii="Arial" w:hAnsi="Arial" w:cs="Arial"/>
              </w:rPr>
              <w:t>Annas Rechnung:</w:t>
            </w:r>
            <w:r w:rsidR="006C427F">
              <w:rPr>
                <w:rFonts w:ascii="Arial" w:hAnsi="Arial" w:cs="Arial"/>
              </w:rPr>
              <w:t xml:space="preserve">                      </w:t>
            </w:r>
          </w:p>
          <w:p w:rsidR="00C07392" w:rsidRDefault="00481125" w:rsidP="00C07392">
            <w:pPr>
              <w:spacing w:line="360" w:lineRule="auto"/>
              <w:ind w:left="567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de-DE"/>
              </w:rPr>
              <w:pict>
                <v:shape id="_x0000_s2044" type="#_x0000_t32" style="position:absolute;left:0;text-align:left;margin-left:188.25pt;margin-top:29.65pt;width:233.75pt;height:1.55pt;flip:y;z-index:251736064" o:connectortype="straight"/>
              </w:pict>
            </w:r>
            <w:r w:rsidR="00C07392">
              <w:rPr>
                <w:rFonts w:ascii="Arial" w:hAnsi="Arial" w:cs="Arial"/>
              </w:rPr>
              <w:tab/>
              <w:t xml:space="preserve">V = </w:t>
            </w:r>
            <w:r w:rsidR="00C07392" w:rsidRPr="00996410">
              <w:rPr>
                <w:rFonts w:ascii="Arial" w:hAnsi="Arial" w:cs="Arial"/>
                <w:position w:val="-22"/>
              </w:rPr>
              <w:object w:dxaOrig="220" w:dyaOrig="580">
                <v:shape id="_x0000_i1031" type="#_x0000_t75" style="width:11.65pt;height:28.9pt" o:ole="">
                  <v:imagedata r:id="rId28" o:title=""/>
                </v:shape>
                <o:OLEObject Type="Embed" ProgID="Equation.3" ShapeID="_x0000_i1031" DrawAspect="Content" ObjectID="_1446535678" r:id="rId29"/>
              </w:object>
            </w:r>
            <w:r w:rsidR="00C07392">
              <w:rPr>
                <w:rFonts w:ascii="Arial" w:hAnsi="Arial" w:cs="Arial"/>
              </w:rPr>
              <w:t xml:space="preserve"> ∙ (15 cm)² ∙ 0,3 m</w:t>
            </w:r>
          </w:p>
          <w:p w:rsidR="00C07392" w:rsidRDefault="00481125" w:rsidP="00C07392">
            <w:pPr>
              <w:spacing w:line="360" w:lineRule="auto"/>
              <w:ind w:left="567" w:hanging="283"/>
              <w:rPr>
                <w:rFonts w:ascii="Arial" w:hAnsi="Arial" w:cs="Arial"/>
              </w:rPr>
            </w:pPr>
            <w:r w:rsidRPr="00481125">
              <w:rPr>
                <w:rFonts w:ascii="Wingdings" w:hAnsi="Wingdings"/>
                <w:noProof/>
                <w:sz w:val="28"/>
                <w:lang w:eastAsia="de-DE"/>
              </w:rPr>
              <w:pict>
                <v:shape id="_x0000_s14362" type="#_x0000_t32" style="position:absolute;left:0;text-align:left;margin-left:188.15pt;margin-top:18.2pt;width:233.75pt;height:1.05pt;flip:y;z-index:251754496" o:connectortype="straight"/>
              </w:pict>
            </w:r>
            <w:r w:rsidR="00C07392">
              <w:rPr>
                <w:rFonts w:ascii="Arial" w:hAnsi="Arial" w:cs="Arial"/>
              </w:rPr>
              <w:tab/>
              <w:t>V = 22,5 cm³</w:t>
            </w:r>
          </w:p>
          <w:p w:rsidR="00C07392" w:rsidRPr="00F37C2B" w:rsidRDefault="00C07392" w:rsidP="004C1AB9">
            <w:pPr>
              <w:spacing w:after="120" w:line="240" w:lineRule="auto"/>
              <w:rPr>
                <w:rFonts w:ascii="Arial" w:hAnsi="Arial" w:cs="Arial"/>
              </w:rPr>
            </w:pPr>
          </w:p>
        </w:tc>
      </w:tr>
      <w:tr w:rsidR="00C07392" w:rsidRPr="00F37C2B" w:rsidTr="00C07392">
        <w:tc>
          <w:tcPr>
            <w:tcW w:w="776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 w:line="240" w:lineRule="auto"/>
              <w:rPr>
                <w:rFonts w:ascii="Arial" w:hAnsi="Arial" w:cs="Arial"/>
                <w:b/>
              </w:rPr>
            </w:pPr>
            <w:r>
              <w:br w:type="page"/>
            </w: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1449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1</w:t>
            </w:r>
            <w:r w:rsidRPr="00F37C2B">
              <w:rPr>
                <w:rFonts w:ascii="Arial" w:hAnsi="Arial" w:cs="Arial"/>
                <w:b/>
              </w:rPr>
              <w:t xml:space="preserve"> Punkt)</w:t>
            </w:r>
          </w:p>
        </w:tc>
      </w:tr>
      <w:tr w:rsidR="00C07392" w:rsidRPr="00F37C2B" w:rsidTr="00C07392">
        <w:tc>
          <w:tcPr>
            <w:tcW w:w="92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spacing w:after="12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Eine quadratische Pyramide hat ein Volumen von 30 cm³. </w:t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 xml:space="preserve">   </w:t>
            </w:r>
            <w:r>
              <w:rPr>
                <w:rFonts w:ascii="Arial" w:hAnsi="Arial" w:cs="Arial"/>
              </w:rPr>
              <w:br/>
              <w:t>Welche Maße können Grundkante und Höhe haben?  Gib eine Möglichkeit an.</w:t>
            </w:r>
          </w:p>
        </w:tc>
      </w:tr>
    </w:tbl>
    <w:p w:rsidR="00EB4720" w:rsidRDefault="00EB4720">
      <w: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763"/>
        <w:gridCol w:w="1449"/>
      </w:tblGrid>
      <w:tr w:rsidR="00C07392" w:rsidRPr="00F37C2B" w:rsidTr="00C07392">
        <w:tc>
          <w:tcPr>
            <w:tcW w:w="776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449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2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C07392" w:rsidRPr="00F37C2B" w:rsidTr="00C07392">
        <w:tc>
          <w:tcPr>
            <w:tcW w:w="92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spacing w:after="12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Anna behauptet: „Wenn ich die Grundkantenlänge einer quadratischen </w:t>
            </w:r>
            <w:r w:rsidR="00242228">
              <w:rPr>
                <w:rFonts w:ascii="Arial" w:hAnsi="Arial" w:cs="Arial"/>
              </w:rPr>
              <w:br/>
            </w:r>
            <w:r>
              <w:rPr>
                <w:rFonts w:ascii="Arial" w:hAnsi="Arial" w:cs="Arial"/>
              </w:rPr>
              <w:t>Pyramide verdopple, dann verdoppelt sich auch das Volumen der Pyramide.“</w:t>
            </w:r>
            <w:r>
              <w:rPr>
                <w:rFonts w:ascii="Arial" w:hAnsi="Arial" w:cs="Arial"/>
              </w:rPr>
              <w:br/>
              <w:t>Paul meint, dass sich das Volumen dann vervierfacht.</w:t>
            </w:r>
            <w:r>
              <w:rPr>
                <w:rFonts w:ascii="Arial" w:hAnsi="Arial" w:cs="Arial"/>
              </w:rPr>
              <w:br/>
              <w:t>Wer hat Recht? Begründe.</w:t>
            </w:r>
          </w:p>
        </w:tc>
      </w:tr>
      <w:tr w:rsidR="00C07392" w:rsidRPr="00F37C2B" w:rsidTr="00C07392">
        <w:tc>
          <w:tcPr>
            <w:tcW w:w="776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449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3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C07392" w:rsidRPr="00F37C2B" w:rsidTr="00C07392">
        <w:tc>
          <w:tcPr>
            <w:tcW w:w="92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242228">
            <w:pPr>
              <w:spacing w:after="12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Ein Zelt soll die Form einer quadratischen Pyramide haben. </w:t>
            </w:r>
            <w:r w:rsidR="00EB4720">
              <w:rPr>
                <w:rFonts w:ascii="Arial" w:hAnsi="Arial" w:cs="Arial"/>
              </w:rPr>
              <w:br/>
            </w:r>
            <w:r>
              <w:rPr>
                <w:rFonts w:ascii="Arial" w:hAnsi="Arial" w:cs="Arial"/>
              </w:rPr>
              <w:t>Die Grundkantenlänge beträgt 2,40 m u</w:t>
            </w:r>
            <w:r w:rsidR="00242228">
              <w:rPr>
                <w:rFonts w:ascii="Arial" w:hAnsi="Arial" w:cs="Arial"/>
              </w:rPr>
              <w:t xml:space="preserve">nd die Seitenhöhe 2,00 m. </w:t>
            </w:r>
            <w:r w:rsidR="00242228">
              <w:rPr>
                <w:rFonts w:ascii="Arial" w:hAnsi="Arial" w:cs="Arial"/>
              </w:rPr>
              <w:br/>
              <w:t>Anna ist 1,65 m groß. Kann sie</w:t>
            </w:r>
            <w:r>
              <w:rPr>
                <w:rFonts w:ascii="Arial" w:hAnsi="Arial" w:cs="Arial"/>
              </w:rPr>
              <w:t xml:space="preserve"> aufrecht im Zelt stehen?</w:t>
            </w:r>
            <w:r>
              <w:rPr>
                <w:rFonts w:ascii="Arial" w:hAnsi="Arial" w:cs="Arial"/>
              </w:rPr>
              <w:br/>
              <w:t>Notiere deinen Lösungsweg.</w:t>
            </w:r>
          </w:p>
        </w:tc>
      </w:tr>
    </w:tbl>
    <w:p w:rsidR="00C07392" w:rsidRDefault="00C07392" w:rsidP="00C07392">
      <w:pPr>
        <w:spacing w:line="360" w:lineRule="auto"/>
        <w:rPr>
          <w:rFonts w:ascii="Arial" w:hAnsi="Arial" w:cs="Arial"/>
          <w:b/>
          <w:sz w:val="28"/>
        </w:rPr>
      </w:pPr>
      <w:r>
        <w:rPr>
          <w:rFonts w:ascii="Arial" w:hAnsi="Arial" w:cs="Arial"/>
        </w:rPr>
        <w:br/>
      </w:r>
      <w:r w:rsidRPr="007B49A1">
        <w:rPr>
          <w:rFonts w:ascii="Arial" w:hAnsi="Arial" w:cs="Arial"/>
          <w:b/>
          <w:sz w:val="28"/>
        </w:rPr>
        <w:t>Wahlaufgaben</w:t>
      </w:r>
      <w:r>
        <w:rPr>
          <w:rFonts w:ascii="Arial" w:hAnsi="Arial" w:cs="Arial"/>
          <w:b/>
          <w:sz w:val="28"/>
        </w:rPr>
        <w:t>:</w:t>
      </w:r>
      <w:r w:rsidRPr="007B49A1">
        <w:rPr>
          <w:rFonts w:ascii="Arial" w:hAnsi="Arial" w:cs="Arial"/>
          <w:b/>
          <w:sz w:val="28"/>
        </w:rPr>
        <w:t xml:space="preserve"> Entscheide dich </w:t>
      </w:r>
      <w:r w:rsidRPr="00BC6471">
        <w:rPr>
          <w:rFonts w:ascii="Arial" w:hAnsi="Arial" w:cs="Arial"/>
          <w:b/>
          <w:sz w:val="28"/>
          <w:u w:val="single"/>
        </w:rPr>
        <w:t xml:space="preserve">jeweils </w:t>
      </w:r>
      <w:r w:rsidRPr="007B49A1">
        <w:rPr>
          <w:rFonts w:ascii="Arial" w:hAnsi="Arial" w:cs="Arial"/>
          <w:b/>
          <w:sz w:val="28"/>
        </w:rPr>
        <w:t>für G oder E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</w:tblCellMar>
        <w:tblLook w:val="04A0"/>
      </w:tblPr>
      <w:tblGrid>
        <w:gridCol w:w="426"/>
        <w:gridCol w:w="530"/>
        <w:gridCol w:w="6778"/>
        <w:gridCol w:w="707"/>
        <w:gridCol w:w="739"/>
      </w:tblGrid>
      <w:tr w:rsidR="00C07392" w:rsidRPr="00F37C2B" w:rsidTr="00843E12">
        <w:tc>
          <w:tcPr>
            <w:tcW w:w="773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7</w:t>
            </w:r>
          </w:p>
          <w:p w:rsidR="00843E12" w:rsidRDefault="00843E12" w:rsidP="00843E12">
            <w:pPr>
              <w:tabs>
                <w:tab w:val="left" w:pos="426"/>
                <w:tab w:val="right" w:pos="9072"/>
              </w:tabs>
              <w:spacing w:before="120" w:after="120"/>
              <w:ind w:right="2302"/>
              <w:rPr>
                <w:rFonts w:ascii="Arial" w:hAnsi="Arial" w:cs="Arial"/>
              </w:rPr>
            </w:pPr>
            <w:r w:rsidRPr="00705287">
              <w:rPr>
                <w:rFonts w:ascii="Arial" w:hAnsi="Arial" w:cs="Arial"/>
                <w:b/>
                <w:sz w:val="28"/>
                <w:szCs w:val="28"/>
              </w:rPr>
              <w:t>G</w:t>
            </w:r>
            <w:r>
              <w:rPr>
                <w:rFonts w:ascii="Arial" w:hAnsi="Arial" w:cs="Arial"/>
                <w:b/>
                <w:sz w:val="28"/>
                <w:szCs w:val="28"/>
              </w:rPr>
              <w:tab/>
            </w:r>
            <w:r>
              <w:rPr>
                <w:rFonts w:ascii="Arial" w:hAnsi="Arial" w:cs="Arial"/>
              </w:rPr>
              <w:t xml:space="preserve">Am Eingang einer Glaserei steht eine 4 m </w:t>
            </w:r>
            <w:r>
              <w:rPr>
                <w:rFonts w:ascii="Arial" w:hAnsi="Arial" w:cs="Arial"/>
              </w:rPr>
              <w:br/>
            </w:r>
            <w:r>
              <w:rPr>
                <w:rFonts w:ascii="Arial" w:hAnsi="Arial" w:cs="Arial"/>
              </w:rPr>
              <w:tab/>
              <w:t xml:space="preserve">hohe </w:t>
            </w:r>
            <w:r w:rsidRPr="00861963">
              <w:rPr>
                <w:rFonts w:ascii="Arial" w:hAnsi="Arial" w:cs="Arial"/>
              </w:rPr>
              <w:t>Pyramide</w:t>
            </w:r>
            <w:r>
              <w:rPr>
                <w:rFonts w:ascii="Arial" w:hAnsi="Arial" w:cs="Arial"/>
              </w:rPr>
              <w:t xml:space="preserve"> mit quadratischer Grundfläche. </w:t>
            </w:r>
            <w:r>
              <w:rPr>
                <w:rFonts w:ascii="Arial" w:hAnsi="Arial" w:cs="Arial"/>
              </w:rPr>
              <w:br/>
            </w:r>
            <w:r>
              <w:rPr>
                <w:rFonts w:ascii="Arial" w:hAnsi="Arial" w:cs="Arial"/>
              </w:rPr>
              <w:tab/>
              <w:t>Die Grundkanten sind 6 m lang.</w:t>
            </w:r>
          </w:p>
          <w:p w:rsidR="00843E12" w:rsidRDefault="00843E12" w:rsidP="00843E12">
            <w:pPr>
              <w:tabs>
                <w:tab w:val="left" w:pos="426"/>
                <w:tab w:val="right" w:pos="9072"/>
              </w:tabs>
              <w:spacing w:before="120" w:after="120"/>
              <w:ind w:right="2302"/>
              <w:rPr>
                <w:rFonts w:ascii="Arial" w:hAnsi="Arial" w:cs="Arial"/>
              </w:rPr>
            </w:pPr>
          </w:p>
          <w:p w:rsidR="00843E12" w:rsidRPr="00843E12" w:rsidRDefault="00843E12" w:rsidP="00843E12">
            <w:pPr>
              <w:tabs>
                <w:tab w:val="left" w:pos="426"/>
                <w:tab w:val="right" w:pos="9072"/>
              </w:tabs>
              <w:spacing w:before="120" w:after="120"/>
              <w:ind w:right="2302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de-DE"/>
              </w:rPr>
              <w:pict>
                <v:group id="_x0000_s1497" style="position:absolute;margin-left:265.8pt;margin-top:32.5pt;width:111.9pt;height:81pt;z-index:251656192;mso-position-horizontal-relative:margin;mso-position-vertical-relative:margin" coordorigin="8389,2021" coordsize="2238,1620">
                  <v:group id="_x0000_s1498" style="position:absolute;left:8389;top:2021;width:1800;height:1620;mso-position-horizontal-relative:margin;mso-position-vertical-relative:margin" coordorigin="8257,2025" coordsize="1800,1620">
                    <v:shape id="_x0000_s1499" type="#_x0000_t32" style="position:absolute;left:8257;top:3645;width:1440;height:0" o:connectortype="straight"/>
                    <v:shape id="_x0000_s1500" type="#_x0000_t32" style="position:absolute;left:8257;top:3285;width:360;height:360;flip:y" o:connectortype="straight"/>
                    <v:shape id="_x0000_s1501" type="#_x0000_t32" style="position:absolute;left:9697;top:3285;width:360;height:360;flip:y" o:connectortype="straight"/>
                    <v:shape id="_x0000_s1502" type="#_x0000_t32" style="position:absolute;left:8617;top:3285;width:1440;height:0" o:connectortype="straight"/>
                    <v:shape id="_x0000_s1503" type="#_x0000_t32" style="position:absolute;left:9157;top:2025;width:0;height:1440;flip:y" o:connectortype="straight">
                      <v:stroke dashstyle="dash"/>
                    </v:shape>
                    <v:shape id="_x0000_s1504" type="#_x0000_t32" style="position:absolute;left:9157;top:2025;width:900;height:1260" o:connectortype="straight"/>
                    <v:shape id="_x0000_s1505" type="#_x0000_t32" style="position:absolute;left:9157;top:2025;width:540;height:1620" o:connectortype="straight"/>
                    <v:shape id="_x0000_s1506" type="#_x0000_t32" style="position:absolute;left:8617;top:2025;width:540;height:1260;flip:x" o:connectortype="straight"/>
                    <v:shape id="_x0000_s1507" type="#_x0000_t32" style="position:absolute;left:8257;top:2025;width:900;height:1620;flip:x" o:connectortype="straight"/>
                    <v:shape id="_x0000_s1508" type="#_x0000_t32" style="position:absolute;left:9157;top:2025;width:738;height:1440" o:connectortype="straight"/>
                    <v:shape id="_x0000_s1509" type="#_x0000_t32" style="position:absolute;left:9157;top:3465;width:738;height:0" o:connectortype="straight">
                      <v:stroke dashstyle="dash"/>
                    </v:shape>
                  </v:group>
                  <v:shape id="_x0000_s1510" type="#_x0000_t202" style="position:absolute;left:10027;top:2525;width:600;height:402;mso-width-relative:margin;mso-height-relative:margin" filled="f" stroked="f">
                    <v:textbox>
                      <w:txbxContent>
                        <w:p w:rsidR="0080295D" w:rsidRPr="0075727C" w:rsidRDefault="0080295D" w:rsidP="00C07392">
                          <w:pPr>
                            <w:rPr>
                              <w:rFonts w:ascii="Arial" w:hAnsi="Arial" w:cs="Arial"/>
                            </w:rPr>
                          </w:pPr>
                          <w:proofErr w:type="spellStart"/>
                          <w:r>
                            <w:rPr>
                              <w:rFonts w:ascii="Arial" w:hAnsi="Arial" w:cs="Arial"/>
                            </w:rPr>
                            <w:t>h</w:t>
                          </w:r>
                          <w:r>
                            <w:rPr>
                              <w:rFonts w:ascii="Arial" w:hAnsi="Arial" w:cs="Arial"/>
                              <w:vertAlign w:val="subscript"/>
                            </w:rPr>
                            <w:t>s</w:t>
                          </w:r>
                          <w:proofErr w:type="spellEnd"/>
                        </w:p>
                      </w:txbxContent>
                    </v:textbox>
                  </v:shape>
                  <v:shape id="_x0000_s1511" type="#_x0000_t32" style="position:absolute;left:9829;top:2829;width:360;height:163;flip:y" o:connectortype="straight"/>
                  <w10:wrap type="square" anchorx="margin" anchory="margin"/>
                </v:group>
              </w:pict>
            </w:r>
          </w:p>
        </w:tc>
        <w:tc>
          <w:tcPr>
            <w:tcW w:w="144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43E12" w:rsidRDefault="00843E1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(7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EB4720" w:rsidRPr="00F37C2B" w:rsidTr="00843E12">
        <w:trPr>
          <w:trHeight w:val="377"/>
        </w:trPr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:rsidR="00EB4720" w:rsidRPr="00F37C2B" w:rsidRDefault="00EB4720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EB4720" w:rsidRPr="00F37C2B" w:rsidRDefault="00EB4720" w:rsidP="00843E1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a)</w:t>
            </w:r>
          </w:p>
        </w:tc>
        <w:tc>
          <w:tcPr>
            <w:tcW w:w="748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B4720" w:rsidRPr="00F37C2B" w:rsidRDefault="00EB4720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before="120" w:after="120" w:line="240" w:lineRule="auto"/>
              <w:ind w:left="34" w:hanging="6"/>
              <w:jc w:val="left"/>
            </w:pPr>
            <w:r>
              <w:t xml:space="preserve">Es soll eine Lichterkette entlang der Seitenhöhe </w:t>
            </w:r>
            <w:proofErr w:type="spellStart"/>
            <w:r w:rsidRPr="00861963">
              <w:t>h</w:t>
            </w:r>
            <w:r w:rsidRPr="00861963">
              <w:rPr>
                <w:vertAlign w:val="subscript"/>
              </w:rPr>
              <w:t>S</w:t>
            </w:r>
            <w:proofErr w:type="spellEnd"/>
            <w:r>
              <w:rPr>
                <w:vertAlign w:val="subscript"/>
              </w:rPr>
              <w:t xml:space="preserve"> </w:t>
            </w:r>
            <w:r w:rsidRPr="00772662">
              <w:t>an</w:t>
            </w:r>
            <w:r>
              <w:t>gebracht werden</w:t>
            </w:r>
            <w:r w:rsidRPr="00861963">
              <w:t>.</w:t>
            </w:r>
            <w:r>
              <w:t xml:space="preserve"> Reicht eine 5 m lange Kette für eine Seite aus? Begründe.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</w:tcPr>
          <w:p w:rsidR="00EB4720" w:rsidRDefault="00EB4720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EB4720" w:rsidRPr="00F37C2B" w:rsidRDefault="00EB4720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 xml:space="preserve">3 </w:t>
            </w:r>
            <w:r w:rsidRPr="00F37C2B">
              <w:rPr>
                <w:rFonts w:ascii="Arial" w:hAnsi="Arial" w:cs="Arial"/>
              </w:rPr>
              <w:t>P)</w:t>
            </w:r>
          </w:p>
        </w:tc>
      </w:tr>
      <w:tr w:rsidR="00EB4720" w:rsidRPr="00F37C2B" w:rsidTr="00843E12">
        <w:trPr>
          <w:trHeight w:val="342"/>
        </w:trPr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:rsidR="00EB4720" w:rsidRPr="00F37C2B" w:rsidRDefault="00EB4720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EB4720" w:rsidRPr="00F37C2B" w:rsidRDefault="00EB4720" w:rsidP="00843E1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b)</w:t>
            </w:r>
          </w:p>
        </w:tc>
        <w:tc>
          <w:tcPr>
            <w:tcW w:w="748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B4720" w:rsidRPr="00F37C2B" w:rsidRDefault="00EB4720" w:rsidP="00C07392">
            <w:pPr>
              <w:spacing w:after="120"/>
              <w:ind w:left="34" w:hanging="3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er Mantel der Pyramide besteht vollständig aus Glas. </w:t>
            </w:r>
            <w:r w:rsidR="00242228">
              <w:rPr>
                <w:rFonts w:ascii="Arial" w:hAnsi="Arial" w:cs="Arial"/>
              </w:rPr>
              <w:br/>
            </w:r>
            <w:r>
              <w:rPr>
                <w:rFonts w:ascii="Arial" w:hAnsi="Arial" w:cs="Arial"/>
              </w:rPr>
              <w:t>Wie viel Quadratmeter Glas wurden verbaut?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</w:tcPr>
          <w:p w:rsidR="00EB4720" w:rsidRPr="00F37C2B" w:rsidRDefault="00EB4720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br/>
              <w:t>(2 P)</w:t>
            </w:r>
          </w:p>
        </w:tc>
      </w:tr>
      <w:tr w:rsidR="00EB4720" w:rsidRPr="00F37C2B" w:rsidTr="00843E12">
        <w:trPr>
          <w:trHeight w:val="184"/>
        </w:trPr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:rsidR="00EB4720" w:rsidRPr="00F37C2B" w:rsidRDefault="00EB4720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EB4720" w:rsidRPr="00F37C2B" w:rsidRDefault="00EB4720" w:rsidP="00843E1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c)</w:t>
            </w:r>
          </w:p>
        </w:tc>
        <w:tc>
          <w:tcPr>
            <w:tcW w:w="748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B4720" w:rsidRPr="00F37C2B" w:rsidRDefault="00EB4720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</w:rPr>
              <w:t>Die Reinigungskosten für 1 m² Glas im Außenbereich betragen 12 €. Berechne den Preis für die Reinigung.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</w:tcPr>
          <w:p w:rsidR="00EB4720" w:rsidRDefault="00EB4720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EB4720" w:rsidRPr="00F37C2B" w:rsidRDefault="00EB4720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2 P)</w:t>
            </w:r>
          </w:p>
        </w:tc>
      </w:tr>
      <w:tr w:rsidR="00C07392" w:rsidRPr="00F37C2B" w:rsidTr="00843E12">
        <w:tc>
          <w:tcPr>
            <w:tcW w:w="7734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43E12" w:rsidRDefault="00843E12" w:rsidP="00843E12">
            <w:pPr>
              <w:tabs>
                <w:tab w:val="left" w:pos="426"/>
              </w:tabs>
              <w:spacing w:before="360" w:after="120"/>
              <w:ind w:left="426" w:hanging="426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de-DE"/>
              </w:rPr>
              <w:pict>
                <v:group id="_x0000_s1512" style="position:absolute;left:0;text-align:left;margin-left:283.8pt;margin-top:14.65pt;width:111.9pt;height:95.15pt;z-index:251657216;mso-position-horizontal-relative:margin;mso-position-vertical-relative:margin" coordorigin="8261,6433" coordsize="2238,1903">
                  <v:group id="_x0000_s1513" style="position:absolute;left:8261;top:6433;width:2238;height:1620;mso-position-horizontal-relative:margin;mso-position-vertical-relative:margin" coordorigin="8389,2021" coordsize="2238,1620">
                    <v:group id="_x0000_s1514" style="position:absolute;left:8389;top:2021;width:1800;height:1620;mso-position-horizontal-relative:margin;mso-position-vertical-relative:margin" coordorigin="8257,2025" coordsize="1800,1620">
                      <v:shape id="_x0000_s1515" type="#_x0000_t32" style="position:absolute;left:8257;top:3645;width:1440;height:0" o:connectortype="straight"/>
                      <v:shape id="_x0000_s1516" type="#_x0000_t32" style="position:absolute;left:8257;top:3285;width:360;height:360;flip:y" o:connectortype="straight"/>
                      <v:shape id="_x0000_s1517" type="#_x0000_t32" style="position:absolute;left:9697;top:3285;width:360;height:360;flip:y" o:connectortype="straight"/>
                      <v:shape id="_x0000_s1518" type="#_x0000_t32" style="position:absolute;left:8617;top:3285;width:1440;height:0" o:connectortype="straight"/>
                      <v:shape id="_x0000_s1519" type="#_x0000_t32" style="position:absolute;left:9157;top:2025;width:0;height:1440;flip:y" o:connectortype="straight">
                        <v:stroke dashstyle="dash"/>
                      </v:shape>
                      <v:shape id="_x0000_s1520" type="#_x0000_t32" style="position:absolute;left:9157;top:2025;width:900;height:1260" o:connectortype="straight"/>
                      <v:shape id="_x0000_s1521" type="#_x0000_t32" style="position:absolute;left:9157;top:2025;width:540;height:1620" o:connectortype="straight"/>
                      <v:shape id="_x0000_s1522" type="#_x0000_t32" style="position:absolute;left:8617;top:2025;width:540;height:1260;flip:x" o:connectortype="straight"/>
                      <v:shape id="_x0000_s1523" type="#_x0000_t32" style="position:absolute;left:8257;top:2025;width:900;height:1620;flip:x" o:connectortype="straight"/>
                      <v:shape id="_x0000_s1524" type="#_x0000_t32" style="position:absolute;left:9157;top:2025;width:738;height:1440" o:connectortype="straight"/>
                      <v:shape id="_x0000_s1525" type="#_x0000_t32" style="position:absolute;left:9157;top:3465;width:738;height:0" o:connectortype="straight">
                        <v:stroke dashstyle="dash"/>
                      </v:shape>
                    </v:group>
                    <v:shape id="_x0000_s1526" type="#_x0000_t202" style="position:absolute;left:10027;top:2525;width:600;height:402;mso-width-relative:margin;mso-height-relative:margin" filled="f" stroked="f">
                      <v:textbox>
                        <w:txbxContent>
                          <w:p w:rsidR="0080295D" w:rsidRPr="0075727C" w:rsidRDefault="0080295D" w:rsidP="00C07392">
                            <w:pPr>
                              <w:rPr>
                                <w:rFonts w:ascii="Arial" w:hAnsi="Arial" w:cs="Arial"/>
                              </w:rPr>
                            </w:pPr>
                            <w:proofErr w:type="spellStart"/>
                            <w:r>
                              <w:rPr>
                                <w:rFonts w:ascii="Arial" w:hAnsi="Arial" w:cs="Arial"/>
                              </w:rPr>
                              <w:t>h</w:t>
                            </w:r>
                            <w:r>
                              <w:rPr>
                                <w:rFonts w:ascii="Arial" w:hAnsi="Arial" w:cs="Arial"/>
                                <w:vertAlign w:val="subscript"/>
                              </w:rPr>
                              <w:t>s</w:t>
                            </w:r>
                            <w:proofErr w:type="spellEnd"/>
                          </w:p>
                        </w:txbxContent>
                      </v:textbox>
                    </v:shape>
                    <v:shape id="_x0000_s1527" type="#_x0000_t32" style="position:absolute;left:9829;top:2829;width:360;height:163;flip:y" o:connectortype="straight"/>
                  </v:group>
                  <v:rect id="_x0000_s1528" style="position:absolute;left:8261;top:8053;width:1440;height:283"/>
                  <v:shape id="_x0000_s1529" type="#_x0000_t32" style="position:absolute;left:10061;top:7693;width:0;height:308" o:connectortype="straight"/>
                  <v:shape id="_x0000_s1530" type="#_x0000_t32" style="position:absolute;left:9701;top:8001;width:360;height:335;flip:x" o:connectortype="straight"/>
                  <w10:wrap type="square" anchorx="margin" anchory="margin"/>
                </v:group>
              </w:pict>
            </w:r>
            <w:r>
              <w:rPr>
                <w:rFonts w:ascii="Arial" w:hAnsi="Arial" w:cs="Arial"/>
                <w:b/>
                <w:sz w:val="28"/>
                <w:szCs w:val="28"/>
              </w:rPr>
              <w:t>E</w:t>
            </w:r>
            <w:r>
              <w:rPr>
                <w:rFonts w:ascii="Arial" w:hAnsi="Arial" w:cs="Arial"/>
                <w:b/>
                <w:sz w:val="28"/>
                <w:szCs w:val="28"/>
              </w:rPr>
              <w:tab/>
            </w:r>
            <w:r>
              <w:rPr>
                <w:rFonts w:ascii="Arial" w:hAnsi="Arial" w:cs="Arial"/>
              </w:rPr>
              <w:t xml:space="preserve">Auf einem Sockel mit der quadratischen Grundfläche von 100 dm² soll eine Pyramide mit einer Seitenhöhe </w:t>
            </w:r>
            <w:proofErr w:type="spellStart"/>
            <w:r w:rsidRPr="00F11AA2">
              <w:rPr>
                <w:rFonts w:ascii="Arial" w:hAnsi="Arial" w:cs="Arial"/>
              </w:rPr>
              <w:t>h</w:t>
            </w:r>
            <w:r w:rsidRPr="00996410">
              <w:rPr>
                <w:rFonts w:ascii="Arial" w:hAnsi="Arial" w:cs="Arial"/>
                <w:vertAlign w:val="subscript"/>
              </w:rPr>
              <w:t>s</w:t>
            </w:r>
            <w:proofErr w:type="spellEnd"/>
            <w:r>
              <w:rPr>
                <w:rFonts w:ascii="Arial" w:hAnsi="Arial" w:cs="Arial"/>
              </w:rPr>
              <w:t xml:space="preserve"> </w:t>
            </w:r>
            <w:r w:rsidRPr="00F11AA2">
              <w:rPr>
                <w:rFonts w:ascii="Arial" w:hAnsi="Arial" w:cs="Arial"/>
              </w:rPr>
              <w:t>von</w:t>
            </w:r>
            <w:r>
              <w:rPr>
                <w:rFonts w:ascii="Arial" w:hAnsi="Arial" w:cs="Arial"/>
              </w:rPr>
              <w:t xml:space="preserve"> 13 </w:t>
            </w:r>
            <w:proofErr w:type="spellStart"/>
            <w:r>
              <w:rPr>
                <w:rFonts w:ascii="Arial" w:hAnsi="Arial" w:cs="Arial"/>
              </w:rPr>
              <w:t>dm</w:t>
            </w:r>
            <w:proofErr w:type="spellEnd"/>
            <w:r>
              <w:rPr>
                <w:rFonts w:ascii="Arial" w:hAnsi="Arial" w:cs="Arial"/>
              </w:rPr>
              <w:t xml:space="preserve"> errichtet werden.</w:t>
            </w: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</w:p>
          <w:p w:rsidR="00843E12" w:rsidRPr="00F37C2B" w:rsidRDefault="00843E1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</w:p>
        </w:tc>
        <w:tc>
          <w:tcPr>
            <w:tcW w:w="1446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43E12" w:rsidRDefault="00843E12" w:rsidP="00843E12">
            <w:pPr>
              <w:tabs>
                <w:tab w:val="center" w:pos="4536"/>
                <w:tab w:val="right" w:pos="9072"/>
              </w:tabs>
              <w:spacing w:before="120" w:after="0"/>
              <w:jc w:val="right"/>
              <w:rPr>
                <w:rFonts w:ascii="Arial" w:hAnsi="Arial" w:cs="Arial"/>
                <w:b/>
              </w:rPr>
            </w:pPr>
          </w:p>
          <w:p w:rsidR="00C07392" w:rsidRPr="00F37C2B" w:rsidRDefault="00C07392" w:rsidP="00843E1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9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843E12" w:rsidRPr="00F37C2B" w:rsidTr="00843E12">
        <w:trPr>
          <w:trHeight w:val="377"/>
        </w:trPr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:rsidR="00843E12" w:rsidRPr="00F37C2B" w:rsidRDefault="00843E1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843E12" w:rsidRPr="00F37C2B" w:rsidRDefault="00843E12" w:rsidP="00843E1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a)</w:t>
            </w:r>
          </w:p>
        </w:tc>
        <w:tc>
          <w:tcPr>
            <w:tcW w:w="748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43E12" w:rsidRPr="00595CBF" w:rsidRDefault="00843E12" w:rsidP="00C07392">
            <w:pPr>
              <w:spacing w:before="120"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estimme die Seitenlänge der Grundfläche und die Höhe der Pyramide.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</w:tcPr>
          <w:p w:rsidR="00843E12" w:rsidRPr="00F37C2B" w:rsidRDefault="00843E1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3</w:t>
            </w:r>
            <w:r w:rsidRPr="00F37C2B">
              <w:rPr>
                <w:rFonts w:ascii="Arial" w:hAnsi="Arial" w:cs="Arial"/>
              </w:rPr>
              <w:t xml:space="preserve"> P)</w:t>
            </w:r>
          </w:p>
        </w:tc>
      </w:tr>
      <w:tr w:rsidR="00843E12" w:rsidRPr="00F37C2B" w:rsidTr="00843E12">
        <w:trPr>
          <w:trHeight w:val="342"/>
        </w:trPr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:rsidR="00843E12" w:rsidRPr="00F37C2B" w:rsidRDefault="00843E1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843E12" w:rsidRPr="00F37C2B" w:rsidRDefault="00843E12" w:rsidP="00843E1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b)</w:t>
            </w:r>
          </w:p>
        </w:tc>
        <w:tc>
          <w:tcPr>
            <w:tcW w:w="748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43E12" w:rsidRPr="00F37C2B" w:rsidRDefault="00843E12" w:rsidP="00C07392">
            <w:pPr>
              <w:ind w:left="3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Die Seitenteile sollen verglast werden. Berechne, wie viel Quadratmeter Glas benötigt werden, wenn man 20 % Abfall einplanen muss.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</w:tcPr>
          <w:p w:rsidR="00843E12" w:rsidRDefault="00843E1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843E12" w:rsidRPr="00F37C2B" w:rsidRDefault="00843E1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3 P)</w:t>
            </w:r>
          </w:p>
        </w:tc>
      </w:tr>
      <w:tr w:rsidR="00843E12" w:rsidRPr="00F37C2B" w:rsidTr="00843E12">
        <w:trPr>
          <w:trHeight w:val="184"/>
        </w:trPr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</w:tcPr>
          <w:p w:rsidR="00843E12" w:rsidRPr="00F37C2B" w:rsidRDefault="00843E1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</w:p>
        </w:tc>
        <w:tc>
          <w:tcPr>
            <w:tcW w:w="530" w:type="dxa"/>
            <w:tcBorders>
              <w:top w:val="nil"/>
              <w:left w:val="nil"/>
              <w:bottom w:val="nil"/>
              <w:right w:val="nil"/>
            </w:tcBorders>
          </w:tcPr>
          <w:p w:rsidR="00843E12" w:rsidRPr="00F37C2B" w:rsidRDefault="00843E12" w:rsidP="00843E1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c)</w:t>
            </w:r>
          </w:p>
        </w:tc>
        <w:tc>
          <w:tcPr>
            <w:tcW w:w="748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43E12" w:rsidRPr="00F37C2B" w:rsidRDefault="00843E12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ie Reinigungskosten für 1 m² Glas betragen 12 €. </w:t>
            </w:r>
            <w:r>
              <w:rPr>
                <w:rFonts w:ascii="Arial" w:hAnsi="Arial" w:cs="Arial"/>
              </w:rPr>
              <w:br/>
              <w:t>Berechne den Preis für die Reinigung.</w:t>
            </w:r>
          </w:p>
        </w:tc>
        <w:tc>
          <w:tcPr>
            <w:tcW w:w="739" w:type="dxa"/>
            <w:tcBorders>
              <w:top w:val="nil"/>
              <w:left w:val="nil"/>
              <w:bottom w:val="nil"/>
              <w:right w:val="nil"/>
            </w:tcBorders>
          </w:tcPr>
          <w:p w:rsidR="00843E12" w:rsidRDefault="00843E1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843E12" w:rsidRPr="00F37C2B" w:rsidRDefault="00843E1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3 P)</w:t>
            </w:r>
          </w:p>
        </w:tc>
      </w:tr>
    </w:tbl>
    <w:p w:rsidR="00C07392" w:rsidRDefault="00C07392" w:rsidP="00C07392"/>
    <w:p w:rsidR="00C07392" w:rsidRDefault="00C07392" w:rsidP="00C07392">
      <w:pPr>
        <w:spacing w:after="0" w:line="240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</w:tblCellMar>
        <w:tblLook w:val="04A0"/>
      </w:tblPr>
      <w:tblGrid>
        <w:gridCol w:w="529"/>
        <w:gridCol w:w="424"/>
        <w:gridCol w:w="6768"/>
        <w:gridCol w:w="707"/>
        <w:gridCol w:w="752"/>
      </w:tblGrid>
      <w:tr w:rsidR="00C07392" w:rsidRPr="00F37C2B" w:rsidTr="00816C12">
        <w:tc>
          <w:tcPr>
            <w:tcW w:w="772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816C12">
            <w:pPr>
              <w:tabs>
                <w:tab w:val="center" w:pos="4536"/>
                <w:tab w:val="right" w:pos="9072"/>
              </w:tabs>
              <w:spacing w:before="120" w:after="120" w:line="240" w:lineRule="auto"/>
              <w:rPr>
                <w:rFonts w:ascii="Arial" w:hAnsi="Arial" w:cs="Arial"/>
                <w:b/>
              </w:rPr>
            </w:pPr>
            <w:r>
              <w:br w:type="page"/>
            </w: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8</w:t>
            </w:r>
          </w:p>
          <w:p w:rsidR="00816C12" w:rsidRPr="00F37C2B" w:rsidRDefault="00816C12" w:rsidP="00816C12">
            <w:pPr>
              <w:tabs>
                <w:tab w:val="left" w:pos="426"/>
                <w:tab w:val="center" w:pos="4536"/>
                <w:tab w:val="right" w:pos="9072"/>
              </w:tabs>
              <w:spacing w:before="120" w:after="120" w:line="24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G</w:t>
            </w:r>
            <w:r>
              <w:rPr>
                <w:rFonts w:ascii="Arial" w:hAnsi="Arial" w:cs="Arial"/>
                <w:b/>
              </w:rPr>
              <w:tab/>
            </w:r>
            <w:r w:rsidRPr="004F2639">
              <w:rPr>
                <w:rFonts w:ascii="Arial" w:hAnsi="Arial" w:cs="Arial"/>
              </w:rPr>
              <w:t xml:space="preserve">Gegeben ist eine quadratische Pyramide mit einer Grundfläche von </w:t>
            </w:r>
            <w:r>
              <w:rPr>
                <w:rFonts w:ascii="Arial" w:hAnsi="Arial" w:cs="Arial"/>
              </w:rPr>
              <w:br/>
            </w:r>
            <w:r>
              <w:rPr>
                <w:rFonts w:ascii="Arial" w:hAnsi="Arial" w:cs="Arial"/>
              </w:rPr>
              <w:tab/>
            </w:r>
            <w:r w:rsidRPr="004F2639">
              <w:rPr>
                <w:rFonts w:ascii="Arial" w:hAnsi="Arial" w:cs="Arial"/>
              </w:rPr>
              <w:t>121 cm</w:t>
            </w:r>
            <w:r>
              <w:rPr>
                <w:rFonts w:ascii="Arial" w:hAnsi="Arial" w:cs="Arial"/>
              </w:rPr>
              <w:t xml:space="preserve">² </w:t>
            </w:r>
            <w:r w:rsidRPr="004F2639">
              <w:rPr>
                <w:rFonts w:ascii="Arial" w:hAnsi="Arial" w:cs="Arial"/>
              </w:rPr>
              <w:t>und einer Höhe von 1</w:t>
            </w:r>
            <w:r>
              <w:rPr>
                <w:rFonts w:ascii="Arial" w:hAnsi="Arial" w:cs="Arial"/>
              </w:rPr>
              <w:t>5</w:t>
            </w:r>
            <w:r w:rsidRPr="004F2639">
              <w:rPr>
                <w:rFonts w:ascii="Arial" w:hAnsi="Arial" w:cs="Arial"/>
              </w:rPr>
              <w:t xml:space="preserve"> cm. </w:t>
            </w:r>
            <w:r>
              <w:rPr>
                <w:rFonts w:ascii="Arial" w:hAnsi="Arial" w:cs="Arial"/>
              </w:rPr>
              <w:br/>
            </w:r>
            <w:r>
              <w:rPr>
                <w:rFonts w:ascii="Arial" w:hAnsi="Arial" w:cs="Arial"/>
              </w:rPr>
              <w:tab/>
              <w:t>Die Pyramide besteht aus Fichtenholz.</w:t>
            </w:r>
          </w:p>
        </w:tc>
        <w:tc>
          <w:tcPr>
            <w:tcW w:w="145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16C12" w:rsidRDefault="00816C12" w:rsidP="00816C1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</w:p>
          <w:p w:rsidR="00C07392" w:rsidRPr="00F37C2B" w:rsidRDefault="00C07392" w:rsidP="00816C1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(7 Punkte)</w:t>
            </w:r>
          </w:p>
        </w:tc>
      </w:tr>
      <w:tr w:rsidR="00816C12" w:rsidRPr="00F37C2B" w:rsidTr="00816C12">
        <w:trPr>
          <w:trHeight w:val="377"/>
        </w:trPr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</w:tcPr>
          <w:p w:rsidR="00816C12" w:rsidRPr="00F37C2B" w:rsidRDefault="00816C1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</w:tc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816C12" w:rsidRPr="00F37C2B" w:rsidRDefault="00816C12" w:rsidP="00816C12">
            <w:pPr>
              <w:tabs>
                <w:tab w:val="center" w:pos="4536"/>
                <w:tab w:val="right" w:pos="9072"/>
              </w:tabs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a)</w:t>
            </w:r>
          </w:p>
        </w:tc>
        <w:tc>
          <w:tcPr>
            <w:tcW w:w="74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16C12" w:rsidRPr="00F37C2B" w:rsidRDefault="00816C12" w:rsidP="00816C1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76" w:lineRule="auto"/>
              <w:ind w:left="34" w:hanging="6"/>
              <w:jc w:val="left"/>
            </w:pPr>
            <w:r>
              <w:t>Berechne das Volumen der Pyramide</w:t>
            </w:r>
            <w:r w:rsidRPr="004F2639">
              <w:t>.</w:t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</w:r>
            <w:r>
              <w:tab/>
              <w:t>(4 P)</w:t>
            </w:r>
            <w:r>
              <w:br/>
              <w:t xml:space="preserve">Wie schwer ist die Pyramide, wenn bekannt ist, </w:t>
            </w:r>
            <w:r>
              <w:br/>
              <w:t>dass 1 cm³ Fichtenholz 0,5 g wiegt?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nil"/>
            </w:tcBorders>
          </w:tcPr>
          <w:p w:rsidR="00816C12" w:rsidRDefault="00816C12" w:rsidP="000B0287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816C12" w:rsidRDefault="00816C12" w:rsidP="000B0287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816C12" w:rsidRPr="00F37C2B" w:rsidRDefault="00816C12" w:rsidP="000B0287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4</w:t>
            </w:r>
            <w:r w:rsidRPr="00F37C2B">
              <w:rPr>
                <w:rFonts w:ascii="Arial" w:hAnsi="Arial" w:cs="Arial"/>
              </w:rPr>
              <w:t xml:space="preserve"> P)</w:t>
            </w:r>
          </w:p>
        </w:tc>
      </w:tr>
      <w:tr w:rsidR="00816C12" w:rsidRPr="00F37C2B" w:rsidTr="00816C12">
        <w:trPr>
          <w:trHeight w:val="342"/>
        </w:trPr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</w:tcPr>
          <w:p w:rsidR="00816C12" w:rsidRPr="00F37C2B" w:rsidRDefault="00816C1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</w:rPr>
            </w:pPr>
          </w:p>
        </w:tc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816C12" w:rsidRPr="00F37C2B" w:rsidRDefault="00816C12" w:rsidP="00816C12">
            <w:pPr>
              <w:tabs>
                <w:tab w:val="center" w:pos="4536"/>
                <w:tab w:val="right" w:pos="9072"/>
              </w:tabs>
              <w:spacing w:before="120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b)</w:t>
            </w:r>
          </w:p>
        </w:tc>
        <w:tc>
          <w:tcPr>
            <w:tcW w:w="74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16C12" w:rsidRPr="00F37C2B" w:rsidRDefault="00816C12" w:rsidP="00C07392">
            <w:pPr>
              <w:tabs>
                <w:tab w:val="center" w:pos="4536"/>
                <w:tab w:val="right" w:pos="9072"/>
              </w:tabs>
              <w:spacing w:after="120"/>
              <w:ind w:left="312" w:hanging="284"/>
              <w:rPr>
                <w:rFonts w:ascii="Arial" w:hAnsi="Arial" w:cs="Arial"/>
                <w:lang w:eastAsia="de-DE"/>
              </w:rPr>
            </w:pPr>
            <w:r>
              <w:rPr>
                <w:rFonts w:ascii="Arial" w:hAnsi="Arial" w:cs="Arial"/>
              </w:rPr>
              <w:t xml:space="preserve">Konstruiere das Schrägbild der Pyramide (q </w:t>
            </w:r>
            <w:proofErr w:type="gramStart"/>
            <w:r>
              <w:rPr>
                <w:rFonts w:ascii="Arial" w:hAnsi="Arial" w:cs="Arial"/>
              </w:rPr>
              <w:t xml:space="preserve">= </w:t>
            </w:r>
            <w:proofErr w:type="gramEnd"/>
            <w:r w:rsidRPr="00996410">
              <w:rPr>
                <w:rFonts w:ascii="Arial" w:hAnsi="Arial" w:cs="Arial"/>
                <w:position w:val="-22"/>
              </w:rPr>
              <w:object w:dxaOrig="220" w:dyaOrig="580">
                <v:shape id="_x0000_i1056" type="#_x0000_t75" style="width:11.65pt;height:28.9pt" o:ole="">
                  <v:imagedata r:id="rId30" o:title=""/>
                </v:shape>
                <o:OLEObject Type="Embed" ProgID="Equation.3" ShapeID="_x0000_i1056" DrawAspect="Content" ObjectID="_1446535679" r:id="rId31"/>
              </w:object>
            </w:r>
            <w:r>
              <w:rPr>
                <w:rFonts w:ascii="Arial" w:hAnsi="Arial" w:cs="Arial"/>
              </w:rPr>
              <w:t xml:space="preserve">; </w:t>
            </w:r>
            <w:r>
              <w:rPr>
                <w:rFonts w:ascii="Symbol" w:hAnsi="Symbol" w:cs="Arial"/>
              </w:rPr>
              <w:t></w:t>
            </w:r>
            <w:r>
              <w:rPr>
                <w:rFonts w:ascii="Arial" w:hAnsi="Arial" w:cs="Arial"/>
              </w:rPr>
              <w:t xml:space="preserve"> = 45°).</w:t>
            </w:r>
            <w:r>
              <w:rPr>
                <w:rFonts w:ascii="Arial" w:hAnsi="Arial" w:cs="Arial"/>
              </w:rPr>
              <w:tab/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nil"/>
            </w:tcBorders>
          </w:tcPr>
          <w:p w:rsidR="00816C12" w:rsidRPr="00F37C2B" w:rsidRDefault="00816C12" w:rsidP="000B0287">
            <w:pPr>
              <w:tabs>
                <w:tab w:val="center" w:pos="4536"/>
                <w:tab w:val="right" w:pos="9072"/>
              </w:tabs>
              <w:spacing w:before="200"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3 P)</w:t>
            </w:r>
          </w:p>
        </w:tc>
      </w:tr>
      <w:tr w:rsidR="00816C12" w:rsidRPr="00F37C2B" w:rsidTr="00816C12">
        <w:tc>
          <w:tcPr>
            <w:tcW w:w="772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816C12" w:rsidRPr="00F37C2B" w:rsidRDefault="00816C12" w:rsidP="00816C12">
            <w:pPr>
              <w:tabs>
                <w:tab w:val="left" w:pos="527"/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  <w:sz w:val="28"/>
                <w:szCs w:val="28"/>
              </w:rPr>
              <w:t>E</w:t>
            </w:r>
            <w:r>
              <w:rPr>
                <w:rFonts w:ascii="Arial" w:hAnsi="Arial" w:cs="Arial"/>
                <w:b/>
              </w:rPr>
              <w:tab/>
            </w:r>
            <w:r w:rsidRPr="00680E4E">
              <w:rPr>
                <w:rFonts w:ascii="Arial" w:hAnsi="Arial" w:cs="Arial"/>
              </w:rPr>
              <w:t xml:space="preserve">Gegeben ist ein </w:t>
            </w:r>
            <w:r>
              <w:rPr>
                <w:rFonts w:ascii="Arial" w:hAnsi="Arial" w:cs="Arial"/>
              </w:rPr>
              <w:t>Würfel</w:t>
            </w:r>
            <w:r w:rsidRPr="00680E4E">
              <w:rPr>
                <w:rFonts w:ascii="Arial" w:hAnsi="Arial" w:cs="Arial"/>
              </w:rPr>
              <w:t xml:space="preserve"> aus </w:t>
            </w:r>
            <w:r>
              <w:rPr>
                <w:rFonts w:ascii="Arial" w:hAnsi="Arial" w:cs="Arial"/>
              </w:rPr>
              <w:t>Kiefernholz</w:t>
            </w:r>
            <w:r w:rsidRPr="00680E4E">
              <w:rPr>
                <w:rFonts w:ascii="Arial" w:hAnsi="Arial" w:cs="Arial"/>
              </w:rPr>
              <w:t xml:space="preserve"> mit de</w:t>
            </w:r>
            <w:r>
              <w:rPr>
                <w:rFonts w:ascii="Arial" w:hAnsi="Arial" w:cs="Arial"/>
              </w:rPr>
              <w:t>r Kantenlänge</w:t>
            </w:r>
            <w:r w:rsidRPr="00680E4E">
              <w:rPr>
                <w:rFonts w:ascii="Arial" w:hAnsi="Arial" w:cs="Arial"/>
              </w:rPr>
              <w:t xml:space="preserve"> a</w:t>
            </w:r>
            <w:r>
              <w:rPr>
                <w:rFonts w:ascii="Arial" w:hAnsi="Arial" w:cs="Arial"/>
              </w:rPr>
              <w:t xml:space="preserve"> = 12 cm</w:t>
            </w:r>
            <w:r w:rsidRPr="00680E4E">
              <w:rPr>
                <w:rFonts w:ascii="Arial" w:hAnsi="Arial" w:cs="Arial"/>
              </w:rPr>
              <w:t>.</w:t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br/>
            </w:r>
            <w:r>
              <w:rPr>
                <w:rFonts w:ascii="Arial" w:hAnsi="Arial" w:cs="Arial"/>
              </w:rPr>
              <w:tab/>
            </w:r>
            <w:r w:rsidRPr="00680E4E">
              <w:rPr>
                <w:rFonts w:ascii="Arial" w:hAnsi="Arial" w:cs="Arial"/>
              </w:rPr>
              <w:t xml:space="preserve">Aus dem </w:t>
            </w:r>
            <w:r>
              <w:rPr>
                <w:rFonts w:ascii="Arial" w:hAnsi="Arial" w:cs="Arial"/>
              </w:rPr>
              <w:t>Würfel</w:t>
            </w:r>
            <w:r w:rsidRPr="00680E4E">
              <w:rPr>
                <w:rFonts w:ascii="Arial" w:hAnsi="Arial" w:cs="Arial"/>
              </w:rPr>
              <w:t xml:space="preserve"> wird eine </w:t>
            </w:r>
            <w:r>
              <w:rPr>
                <w:rFonts w:ascii="Arial" w:hAnsi="Arial" w:cs="Arial"/>
              </w:rPr>
              <w:t xml:space="preserve">möglichst große </w:t>
            </w:r>
            <w:r w:rsidRPr="00680E4E">
              <w:rPr>
                <w:rFonts w:ascii="Arial" w:hAnsi="Arial" w:cs="Arial"/>
              </w:rPr>
              <w:t xml:space="preserve">Pyramide mit </w:t>
            </w:r>
            <w:r>
              <w:rPr>
                <w:rFonts w:ascii="Arial" w:hAnsi="Arial" w:cs="Arial"/>
              </w:rPr>
              <w:t xml:space="preserve">quadratischer </w:t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br/>
            </w:r>
            <w:r>
              <w:rPr>
                <w:rFonts w:ascii="Arial" w:hAnsi="Arial" w:cs="Arial"/>
              </w:rPr>
              <w:tab/>
              <w:t xml:space="preserve">Grundfläche </w:t>
            </w:r>
            <w:r w:rsidRPr="00680E4E">
              <w:rPr>
                <w:rFonts w:ascii="Arial" w:hAnsi="Arial" w:cs="Arial"/>
              </w:rPr>
              <w:t>geschnitten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145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16C12" w:rsidRPr="00F37C2B" w:rsidRDefault="00816C1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11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816C12" w:rsidRPr="00F37C2B" w:rsidTr="00816C12">
        <w:trPr>
          <w:trHeight w:val="377"/>
        </w:trPr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</w:tcPr>
          <w:p w:rsidR="00816C12" w:rsidRPr="00F37C2B" w:rsidRDefault="00816C12" w:rsidP="00C07392">
            <w:pPr>
              <w:tabs>
                <w:tab w:val="center" w:pos="4536"/>
                <w:tab w:val="right" w:pos="9072"/>
              </w:tabs>
              <w:spacing w:before="120"/>
              <w:jc w:val="right"/>
              <w:rPr>
                <w:rFonts w:ascii="Arial" w:hAnsi="Arial" w:cs="Arial"/>
              </w:rPr>
            </w:pPr>
          </w:p>
        </w:tc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816C12" w:rsidRPr="00F37C2B" w:rsidRDefault="00816C12" w:rsidP="00816C12">
            <w:pPr>
              <w:tabs>
                <w:tab w:val="center" w:pos="4536"/>
                <w:tab w:val="right" w:pos="9072"/>
              </w:tabs>
              <w:spacing w:before="120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a)</w:t>
            </w:r>
          </w:p>
        </w:tc>
        <w:tc>
          <w:tcPr>
            <w:tcW w:w="74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16C12" w:rsidRPr="00F37C2B" w:rsidRDefault="00816C12" w:rsidP="000B0287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12" w:hanging="284"/>
              <w:jc w:val="left"/>
            </w:pPr>
            <w:r>
              <w:t xml:space="preserve">Stelle die Pyramide im Schrägbild dar (q </w:t>
            </w:r>
            <w:proofErr w:type="gramStart"/>
            <w:r>
              <w:t xml:space="preserve">= </w:t>
            </w:r>
            <w:proofErr w:type="gramEnd"/>
            <w:r w:rsidRPr="005B70C3">
              <w:rPr>
                <w:position w:val="-22"/>
              </w:rPr>
              <w:object w:dxaOrig="220" w:dyaOrig="580">
                <v:shape id="_x0000_i1068" type="#_x0000_t75" style="width:11.65pt;height:28.9pt" o:ole="">
                  <v:imagedata r:id="rId32" o:title=""/>
                </v:shape>
                <o:OLEObject Type="Embed" ProgID="Equation.3" ShapeID="_x0000_i1068" DrawAspect="Content" ObjectID="_1446535680" r:id="rId33"/>
              </w:object>
            </w:r>
            <w:r>
              <w:t xml:space="preserve">; </w:t>
            </w:r>
            <w:r>
              <w:rPr>
                <w:rFonts w:ascii="Symbol" w:hAnsi="Symbol"/>
              </w:rPr>
              <w:t></w:t>
            </w:r>
            <w:r>
              <w:t xml:space="preserve"> = 45°). </w:t>
            </w:r>
            <w:r>
              <w:tab/>
            </w:r>
            <w:r>
              <w:tab/>
            </w:r>
            <w:r>
              <w:tab/>
            </w:r>
            <w:r>
              <w:tab/>
              <w:t>(3P)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nil"/>
            </w:tcBorders>
          </w:tcPr>
          <w:p w:rsidR="00816C12" w:rsidRPr="00F37C2B" w:rsidRDefault="00816C12" w:rsidP="000B0287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3</w:t>
            </w:r>
            <w:r w:rsidRPr="00F37C2B">
              <w:rPr>
                <w:rFonts w:ascii="Arial" w:hAnsi="Arial" w:cs="Arial"/>
              </w:rPr>
              <w:t xml:space="preserve"> P)</w:t>
            </w:r>
          </w:p>
        </w:tc>
      </w:tr>
      <w:tr w:rsidR="00816C12" w:rsidRPr="00F37C2B" w:rsidTr="00816C12">
        <w:trPr>
          <w:trHeight w:val="342"/>
        </w:trPr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</w:tcPr>
          <w:p w:rsidR="00816C12" w:rsidRPr="00F37C2B" w:rsidRDefault="00816C1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</w:p>
        </w:tc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816C12" w:rsidRPr="00F37C2B" w:rsidRDefault="00816C12" w:rsidP="00816C1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b)</w:t>
            </w:r>
          </w:p>
        </w:tc>
        <w:tc>
          <w:tcPr>
            <w:tcW w:w="74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16C12" w:rsidRPr="00F37C2B" w:rsidRDefault="00816C12" w:rsidP="000B0287">
            <w:pPr>
              <w:spacing w:after="120"/>
              <w:ind w:firstLine="3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Wie schwer ist die Pyramide, wenn man weiß, dass 1 cm³ Kiefernholz </w:t>
            </w:r>
            <w:r>
              <w:rPr>
                <w:rFonts w:ascii="Arial" w:hAnsi="Arial" w:cs="Arial"/>
              </w:rPr>
              <w:br/>
              <w:t>0,5 g wiegt?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nil"/>
            </w:tcBorders>
          </w:tcPr>
          <w:p w:rsidR="00816C12" w:rsidRDefault="00816C1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816C12" w:rsidRPr="00F37C2B" w:rsidRDefault="00816C1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5 P)</w:t>
            </w:r>
          </w:p>
        </w:tc>
      </w:tr>
      <w:tr w:rsidR="00816C12" w:rsidRPr="00F37C2B" w:rsidTr="00816C12">
        <w:trPr>
          <w:trHeight w:val="184"/>
        </w:trPr>
        <w:tc>
          <w:tcPr>
            <w:tcW w:w="529" w:type="dxa"/>
            <w:tcBorders>
              <w:top w:val="nil"/>
              <w:left w:val="nil"/>
              <w:bottom w:val="nil"/>
              <w:right w:val="nil"/>
            </w:tcBorders>
          </w:tcPr>
          <w:p w:rsidR="00816C12" w:rsidRPr="00F37C2B" w:rsidRDefault="00816C1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</w:p>
        </w:tc>
        <w:tc>
          <w:tcPr>
            <w:tcW w:w="424" w:type="dxa"/>
            <w:tcBorders>
              <w:top w:val="nil"/>
              <w:left w:val="nil"/>
              <w:bottom w:val="nil"/>
              <w:right w:val="nil"/>
            </w:tcBorders>
          </w:tcPr>
          <w:p w:rsidR="00816C12" w:rsidRPr="00F37C2B" w:rsidRDefault="00816C12" w:rsidP="00816C1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c)</w:t>
            </w:r>
          </w:p>
        </w:tc>
        <w:tc>
          <w:tcPr>
            <w:tcW w:w="747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816C12" w:rsidRPr="00F37C2B" w:rsidRDefault="00816C12" w:rsidP="000B0287">
            <w:pPr>
              <w:spacing w:after="120"/>
              <w:ind w:left="3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Bestimme</w:t>
            </w:r>
            <w:r w:rsidRPr="00D50404">
              <w:rPr>
                <w:rFonts w:ascii="Arial" w:hAnsi="Arial" w:cs="Arial"/>
              </w:rPr>
              <w:t xml:space="preserve"> den </w:t>
            </w:r>
            <w:r>
              <w:rPr>
                <w:rFonts w:ascii="Arial" w:hAnsi="Arial" w:cs="Arial"/>
              </w:rPr>
              <w:t xml:space="preserve">prozentualen Anteil des </w:t>
            </w:r>
            <w:r w:rsidRPr="00D50404">
              <w:rPr>
                <w:rFonts w:ascii="Arial" w:hAnsi="Arial" w:cs="Arial"/>
              </w:rPr>
              <w:t>Abfall</w:t>
            </w:r>
            <w:r>
              <w:rPr>
                <w:rFonts w:ascii="Arial" w:hAnsi="Arial" w:cs="Arial"/>
              </w:rPr>
              <w:t>s</w:t>
            </w:r>
            <w:r w:rsidRPr="00D50404">
              <w:rPr>
                <w:rFonts w:ascii="Arial" w:hAnsi="Arial" w:cs="Arial"/>
              </w:rPr>
              <w:t xml:space="preserve">, der </w:t>
            </w:r>
            <w:r>
              <w:rPr>
                <w:rFonts w:ascii="Arial" w:hAnsi="Arial" w:cs="Arial"/>
              </w:rPr>
              <w:t xml:space="preserve">bei der Herstellung </w:t>
            </w:r>
            <w:r w:rsidR="00242228">
              <w:rPr>
                <w:rFonts w:ascii="Arial" w:hAnsi="Arial" w:cs="Arial"/>
              </w:rPr>
              <w:br/>
            </w:r>
            <w:r>
              <w:rPr>
                <w:rFonts w:ascii="Arial" w:hAnsi="Arial" w:cs="Arial"/>
              </w:rPr>
              <w:t>der Pyramide aus dem Würfel entsteht</w:t>
            </w:r>
            <w:r w:rsidRPr="00D50404">
              <w:rPr>
                <w:rFonts w:ascii="Arial" w:hAnsi="Arial" w:cs="Arial"/>
              </w:rPr>
              <w:t>.</w:t>
            </w: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752" w:type="dxa"/>
            <w:tcBorders>
              <w:top w:val="nil"/>
              <w:left w:val="nil"/>
              <w:bottom w:val="nil"/>
              <w:right w:val="nil"/>
            </w:tcBorders>
          </w:tcPr>
          <w:p w:rsidR="00816C12" w:rsidRDefault="00816C1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816C12" w:rsidRPr="00F37C2B" w:rsidRDefault="00816C1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3 P)</w:t>
            </w:r>
          </w:p>
        </w:tc>
      </w:tr>
    </w:tbl>
    <w:p w:rsidR="00C07392" w:rsidRDefault="00C07392" w:rsidP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C07392" w:rsidRPr="0090563A" w:rsidRDefault="00C07392" w:rsidP="00C07392">
      <w:pPr>
        <w:rPr>
          <w:rFonts w:ascii="Arial" w:hAnsi="Arial" w:cs="Arial"/>
          <w:b/>
          <w:sz w:val="20"/>
          <w:szCs w:val="20"/>
        </w:rPr>
      </w:pPr>
      <w:r w:rsidRPr="0090563A">
        <w:rPr>
          <w:rFonts w:ascii="Arial" w:hAnsi="Arial" w:cs="Arial"/>
          <w:b/>
          <w:sz w:val="20"/>
          <w:szCs w:val="20"/>
        </w:rPr>
        <w:t xml:space="preserve">Erwartungshorizont: Klassenarbeit </w:t>
      </w:r>
      <w:r>
        <w:rPr>
          <w:rFonts w:ascii="Arial" w:hAnsi="Arial" w:cs="Arial"/>
          <w:b/>
          <w:sz w:val="20"/>
          <w:szCs w:val="20"/>
        </w:rPr>
        <w:t>Pyramiden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17"/>
        <w:gridCol w:w="2263"/>
        <w:gridCol w:w="4093"/>
        <w:gridCol w:w="565"/>
        <w:gridCol w:w="1242"/>
      </w:tblGrid>
      <w:tr w:rsidR="00C07392" w:rsidRPr="0090563A" w:rsidTr="00C07392">
        <w:tc>
          <w:tcPr>
            <w:tcW w:w="1017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Aufgabe</w:t>
            </w:r>
          </w:p>
        </w:tc>
        <w:tc>
          <w:tcPr>
            <w:tcW w:w="226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Hinweise</w:t>
            </w:r>
          </w:p>
        </w:tc>
        <w:tc>
          <w:tcPr>
            <w:tcW w:w="409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Beispielhafte Lösung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BE</w:t>
            </w:r>
          </w:p>
        </w:tc>
        <w:tc>
          <w:tcPr>
            <w:tcW w:w="1242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Standard-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90563A">
              <w:rPr>
                <w:rFonts w:ascii="Arial" w:hAnsi="Arial" w:cs="Arial"/>
                <w:b/>
                <w:sz w:val="20"/>
                <w:szCs w:val="20"/>
              </w:rPr>
              <w:t>bezug</w:t>
            </w:r>
            <w:proofErr w:type="spellEnd"/>
          </w:p>
        </w:tc>
      </w:tr>
      <w:tr w:rsidR="00C07392" w:rsidRPr="0090563A" w:rsidTr="00C07392">
        <w:tc>
          <w:tcPr>
            <w:tcW w:w="9180" w:type="dxa"/>
            <w:gridSpan w:val="5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Aufgabe 1</w:t>
            </w:r>
          </w:p>
        </w:tc>
      </w:tr>
      <w:tr w:rsidR="00C07392" w:rsidRPr="0090563A" w:rsidTr="00C07392">
        <w:tc>
          <w:tcPr>
            <w:tcW w:w="1017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</w:p>
        </w:tc>
        <w:tc>
          <w:tcPr>
            <w:tcW w:w="226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09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sym w:font="Wingdings" w:char="F06F"/>
            </w:r>
            <w:r>
              <w:rPr>
                <w:rFonts w:ascii="Arial" w:hAnsi="Arial" w:cs="Arial"/>
                <w:sz w:val="20"/>
                <w:szCs w:val="20"/>
              </w:rPr>
              <w:t xml:space="preserve">A, </w:t>
            </w:r>
            <w:r>
              <w:rPr>
                <w:rFonts w:ascii="Arial" w:hAnsi="Arial" w:cs="Arial"/>
                <w:sz w:val="20"/>
                <w:szCs w:val="20"/>
              </w:rPr>
              <w:sym w:font="Wingdings" w:char="F06F"/>
            </w:r>
            <w:r>
              <w:rPr>
                <w:rFonts w:ascii="Arial" w:hAnsi="Arial" w:cs="Arial"/>
                <w:sz w:val="20"/>
                <w:szCs w:val="20"/>
              </w:rPr>
              <w:t xml:space="preserve">B, </w:t>
            </w:r>
            <w:r>
              <w:rPr>
                <w:rFonts w:ascii="Arial" w:hAnsi="Arial" w:cs="Arial"/>
                <w:sz w:val="20"/>
                <w:szCs w:val="20"/>
              </w:rPr>
              <w:sym w:font="Wingdings" w:char="F078"/>
            </w:r>
            <w:r>
              <w:rPr>
                <w:rFonts w:ascii="Arial" w:hAnsi="Arial" w:cs="Arial"/>
                <w:sz w:val="20"/>
                <w:szCs w:val="20"/>
              </w:rPr>
              <w:t xml:space="preserve"> C, </w:t>
            </w:r>
            <w:r>
              <w:rPr>
                <w:rFonts w:ascii="Arial" w:hAnsi="Arial" w:cs="Arial"/>
                <w:sz w:val="20"/>
                <w:szCs w:val="20"/>
              </w:rPr>
              <w:sym w:font="Wingdings" w:char="F06F"/>
            </w:r>
            <w:r>
              <w:rPr>
                <w:rFonts w:ascii="Arial" w:hAnsi="Arial" w:cs="Arial"/>
                <w:sz w:val="20"/>
                <w:szCs w:val="20"/>
              </w:rPr>
              <w:t xml:space="preserve">D, </w:t>
            </w:r>
            <w:r>
              <w:rPr>
                <w:rFonts w:ascii="Arial" w:hAnsi="Arial" w:cs="Arial"/>
                <w:sz w:val="20"/>
                <w:szCs w:val="20"/>
              </w:rPr>
              <w:sym w:font="Wingdings" w:char="F078"/>
            </w:r>
            <w:r>
              <w:rPr>
                <w:rFonts w:ascii="Arial" w:hAnsi="Arial" w:cs="Arial"/>
                <w:sz w:val="20"/>
                <w:szCs w:val="20"/>
              </w:rPr>
              <w:t>E</w:t>
            </w:r>
          </w:p>
        </w:tc>
        <w:tc>
          <w:tcPr>
            <w:tcW w:w="565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42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Pr="0090563A">
              <w:rPr>
                <w:rFonts w:ascii="Arial" w:hAnsi="Arial" w:cs="Arial"/>
                <w:sz w:val="20"/>
                <w:szCs w:val="20"/>
              </w:rPr>
              <w:t>5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c>
          <w:tcPr>
            <w:tcW w:w="9180" w:type="dxa"/>
            <w:gridSpan w:val="5"/>
          </w:tcPr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2</w:t>
            </w:r>
          </w:p>
        </w:tc>
      </w:tr>
      <w:tr w:rsidR="00C07392" w:rsidRPr="0090563A" w:rsidTr="00C07392">
        <w:trPr>
          <w:trHeight w:val="2861"/>
        </w:trPr>
        <w:tc>
          <w:tcPr>
            <w:tcW w:w="1017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63" w:type="dxa"/>
          </w:tcPr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Überprüfen des Wahrheitsgehaltes der Aussagen</w:t>
            </w:r>
          </w:p>
        </w:tc>
        <w:tc>
          <w:tcPr>
            <w:tcW w:w="4093" w:type="dxa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555"/>
              <w:gridCol w:w="627"/>
              <w:gridCol w:w="685"/>
            </w:tblGrid>
            <w:tr w:rsidR="00C07392" w:rsidRPr="00A17172" w:rsidTr="00C07392">
              <w:trPr>
                <w:trHeight w:val="416"/>
              </w:trPr>
              <w:tc>
                <w:tcPr>
                  <w:tcW w:w="7196" w:type="dxa"/>
                  <w:vAlign w:val="center"/>
                </w:tcPr>
                <w:p w:rsidR="00C07392" w:rsidRPr="00A17172" w:rsidRDefault="00C07392" w:rsidP="00C07392">
                  <w:pPr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A17172">
                    <w:rPr>
                      <w:rFonts w:ascii="Arial" w:hAnsi="Arial" w:cs="Arial"/>
                      <w:sz w:val="16"/>
                      <w:szCs w:val="16"/>
                    </w:rPr>
                    <w:t>Aussage</w:t>
                  </w:r>
                </w:p>
              </w:tc>
              <w:tc>
                <w:tcPr>
                  <w:tcW w:w="850" w:type="dxa"/>
                  <w:vAlign w:val="center"/>
                </w:tcPr>
                <w:p w:rsidR="00C07392" w:rsidRPr="00A17172" w:rsidRDefault="00C07392" w:rsidP="00C07392">
                  <w:pPr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A17172">
                    <w:rPr>
                      <w:rFonts w:ascii="Arial" w:hAnsi="Arial" w:cs="Arial"/>
                      <w:sz w:val="16"/>
                      <w:szCs w:val="16"/>
                    </w:rPr>
                    <w:t>wahr</w:t>
                  </w:r>
                </w:p>
              </w:tc>
              <w:tc>
                <w:tcPr>
                  <w:tcW w:w="864" w:type="dxa"/>
                  <w:vAlign w:val="center"/>
                </w:tcPr>
                <w:p w:rsidR="00C07392" w:rsidRPr="00A17172" w:rsidRDefault="00C07392" w:rsidP="00C07392">
                  <w:pPr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A17172">
                    <w:rPr>
                      <w:rFonts w:ascii="Arial" w:hAnsi="Arial" w:cs="Arial"/>
                      <w:sz w:val="16"/>
                      <w:szCs w:val="16"/>
                    </w:rPr>
                    <w:t>falsch</w:t>
                  </w:r>
                </w:p>
              </w:tc>
            </w:tr>
            <w:tr w:rsidR="00C07392" w:rsidRPr="00A17172" w:rsidTr="00C07392">
              <w:trPr>
                <w:trHeight w:val="551"/>
              </w:trPr>
              <w:tc>
                <w:tcPr>
                  <w:tcW w:w="7196" w:type="dxa"/>
                  <w:vAlign w:val="center"/>
                </w:tcPr>
                <w:p w:rsidR="00C07392" w:rsidRPr="00A17172" w:rsidRDefault="00C07392" w:rsidP="00C07392">
                  <w:pPr>
                    <w:pStyle w:val="Listenabsatz"/>
                    <w:spacing w:after="0"/>
                    <w:ind w:left="0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A17172">
                    <w:rPr>
                      <w:rFonts w:ascii="Arial" w:hAnsi="Arial" w:cs="Arial"/>
                      <w:sz w:val="16"/>
                      <w:szCs w:val="16"/>
                    </w:rPr>
                    <w:t>Eine Pyramide mit nur dreieckigen Seitenflächen heißt Tetraeder.</w:t>
                  </w:r>
                </w:p>
              </w:tc>
              <w:tc>
                <w:tcPr>
                  <w:tcW w:w="850" w:type="dxa"/>
                  <w:vAlign w:val="center"/>
                </w:tcPr>
                <w:p w:rsidR="00C07392" w:rsidRPr="00A17172" w:rsidRDefault="00C07392" w:rsidP="00C07392">
                  <w:pPr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X</w:t>
                  </w:r>
                </w:p>
              </w:tc>
              <w:tc>
                <w:tcPr>
                  <w:tcW w:w="864" w:type="dxa"/>
                  <w:vAlign w:val="center"/>
                </w:tcPr>
                <w:p w:rsidR="00C07392" w:rsidRPr="00A17172" w:rsidRDefault="00C07392" w:rsidP="00C07392">
                  <w:pPr>
                    <w:jc w:val="center"/>
                    <w:rPr>
                      <w:sz w:val="16"/>
                      <w:szCs w:val="16"/>
                    </w:rPr>
                  </w:pPr>
                </w:p>
              </w:tc>
            </w:tr>
            <w:tr w:rsidR="00C07392" w:rsidRPr="00A17172" w:rsidTr="00C07392">
              <w:tc>
                <w:tcPr>
                  <w:tcW w:w="7196" w:type="dxa"/>
                  <w:vAlign w:val="center"/>
                </w:tcPr>
                <w:p w:rsidR="00C07392" w:rsidRPr="00A17172" w:rsidRDefault="00C07392" w:rsidP="00C07392">
                  <w:pPr>
                    <w:pStyle w:val="Listenabsatz"/>
                    <w:spacing w:after="0"/>
                    <w:ind w:left="0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A17172">
                    <w:rPr>
                      <w:rFonts w:ascii="Arial" w:hAnsi="Arial" w:cs="Arial"/>
                      <w:sz w:val="16"/>
                      <w:szCs w:val="16"/>
                    </w:rPr>
                    <w:t>Bei jeder Pyramide stimmt die Anzahl der Seitenflächen mit der Anzahl der Eckpunkte überein.</w:t>
                  </w:r>
                </w:p>
              </w:tc>
              <w:tc>
                <w:tcPr>
                  <w:tcW w:w="850" w:type="dxa"/>
                  <w:vAlign w:val="center"/>
                </w:tcPr>
                <w:p w:rsidR="00C07392" w:rsidRPr="00A17172" w:rsidRDefault="00C07392" w:rsidP="00C07392">
                  <w:pPr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X</w:t>
                  </w:r>
                </w:p>
              </w:tc>
              <w:tc>
                <w:tcPr>
                  <w:tcW w:w="864" w:type="dxa"/>
                  <w:vAlign w:val="center"/>
                </w:tcPr>
                <w:p w:rsidR="00C07392" w:rsidRPr="00A17172" w:rsidRDefault="00C07392" w:rsidP="00C07392">
                  <w:pPr>
                    <w:jc w:val="center"/>
                    <w:rPr>
                      <w:sz w:val="16"/>
                      <w:szCs w:val="16"/>
                    </w:rPr>
                  </w:pPr>
                </w:p>
              </w:tc>
            </w:tr>
            <w:tr w:rsidR="00C07392" w:rsidRPr="00A17172" w:rsidTr="00C07392">
              <w:tc>
                <w:tcPr>
                  <w:tcW w:w="7196" w:type="dxa"/>
                  <w:vAlign w:val="center"/>
                </w:tcPr>
                <w:p w:rsidR="00C07392" w:rsidRPr="00A17172" w:rsidRDefault="00C07392" w:rsidP="00C07392">
                  <w:pPr>
                    <w:pStyle w:val="Listenabsatz"/>
                    <w:spacing w:after="0"/>
                    <w:ind w:left="0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A17172">
                    <w:rPr>
                      <w:rFonts w:ascii="Arial" w:hAnsi="Arial" w:cs="Arial"/>
                      <w:sz w:val="16"/>
                      <w:szCs w:val="16"/>
                    </w:rPr>
                    <w:t>Jede Pyramide hat 5 Seitenflächen.</w:t>
                  </w:r>
                </w:p>
              </w:tc>
              <w:tc>
                <w:tcPr>
                  <w:tcW w:w="850" w:type="dxa"/>
                  <w:vAlign w:val="center"/>
                </w:tcPr>
                <w:p w:rsidR="00C07392" w:rsidRPr="00A17172" w:rsidRDefault="00C07392" w:rsidP="00C07392">
                  <w:pPr>
                    <w:jc w:val="center"/>
                    <w:rPr>
                      <w:sz w:val="16"/>
                      <w:szCs w:val="16"/>
                    </w:rPr>
                  </w:pPr>
                </w:p>
              </w:tc>
              <w:tc>
                <w:tcPr>
                  <w:tcW w:w="864" w:type="dxa"/>
                  <w:vAlign w:val="center"/>
                </w:tcPr>
                <w:p w:rsidR="00C07392" w:rsidRPr="00A17172" w:rsidRDefault="00C07392" w:rsidP="00C07392">
                  <w:pPr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X</w:t>
                  </w:r>
                </w:p>
              </w:tc>
            </w:tr>
            <w:tr w:rsidR="00C07392" w:rsidRPr="00A17172" w:rsidTr="00C07392">
              <w:trPr>
                <w:trHeight w:val="397"/>
              </w:trPr>
              <w:tc>
                <w:tcPr>
                  <w:tcW w:w="7196" w:type="dxa"/>
                  <w:vAlign w:val="center"/>
                </w:tcPr>
                <w:p w:rsidR="00C07392" w:rsidRPr="00A17172" w:rsidRDefault="00C07392" w:rsidP="00C07392">
                  <w:pPr>
                    <w:pStyle w:val="Listenabsatz"/>
                    <w:spacing w:after="0"/>
                    <w:ind w:left="0"/>
                    <w:rPr>
                      <w:rFonts w:ascii="Arial" w:hAnsi="Arial" w:cs="Arial"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sz w:val="16"/>
                      <w:szCs w:val="16"/>
                    </w:rPr>
                    <w:t>Die Seitenflächen einer Pyramide sind immer gleich groß</w:t>
                  </w:r>
                  <w:r w:rsidRPr="00A17172">
                    <w:rPr>
                      <w:rFonts w:ascii="Arial" w:hAnsi="Arial" w:cs="Arial"/>
                      <w:sz w:val="16"/>
                      <w:szCs w:val="16"/>
                    </w:rPr>
                    <w:t>.</w:t>
                  </w:r>
                </w:p>
              </w:tc>
              <w:tc>
                <w:tcPr>
                  <w:tcW w:w="850" w:type="dxa"/>
                  <w:vAlign w:val="center"/>
                </w:tcPr>
                <w:p w:rsidR="00C07392" w:rsidRPr="00A17172" w:rsidRDefault="00C07392" w:rsidP="00C07392">
                  <w:pPr>
                    <w:jc w:val="center"/>
                    <w:rPr>
                      <w:sz w:val="16"/>
                      <w:szCs w:val="16"/>
                    </w:rPr>
                  </w:pPr>
                </w:p>
              </w:tc>
              <w:tc>
                <w:tcPr>
                  <w:tcW w:w="864" w:type="dxa"/>
                  <w:vAlign w:val="center"/>
                </w:tcPr>
                <w:p w:rsidR="00C07392" w:rsidRPr="00A17172" w:rsidRDefault="00C07392" w:rsidP="00C07392">
                  <w:pPr>
                    <w:jc w:val="center"/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X</w:t>
                  </w:r>
                </w:p>
              </w:tc>
            </w:tr>
          </w:tbl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1242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4, AFB I</w:t>
            </w:r>
          </w:p>
        </w:tc>
      </w:tr>
      <w:tr w:rsidR="00C07392" w:rsidRPr="0090563A" w:rsidTr="00C07392">
        <w:tc>
          <w:tcPr>
            <w:tcW w:w="9180" w:type="dxa"/>
            <w:gridSpan w:val="5"/>
          </w:tcPr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3</w:t>
            </w:r>
          </w:p>
        </w:tc>
      </w:tr>
      <w:tr w:rsidR="00C07392" w:rsidRPr="0090563A" w:rsidTr="00C07392">
        <w:tc>
          <w:tcPr>
            <w:tcW w:w="1017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6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egründung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orrektur</w:t>
            </w:r>
          </w:p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</w:t>
            </w:r>
          </w:p>
        </w:tc>
        <w:tc>
          <w:tcPr>
            <w:tcW w:w="409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ie Einheiten sind verschieden.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5 cm = 0,15 m oder 0,3 m = 30 cm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V = 0,00225 m³ oder V = 2250 cm³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1, K5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FB I</w:t>
            </w:r>
          </w:p>
        </w:tc>
      </w:tr>
      <w:tr w:rsidR="00C07392" w:rsidRPr="0090563A" w:rsidTr="00C07392">
        <w:tc>
          <w:tcPr>
            <w:tcW w:w="9180" w:type="dxa"/>
            <w:gridSpan w:val="5"/>
          </w:tcPr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4</w:t>
            </w:r>
          </w:p>
        </w:tc>
      </w:tr>
      <w:tr w:rsidR="00C07392" w:rsidRPr="00A17172" w:rsidTr="00C07392">
        <w:tc>
          <w:tcPr>
            <w:tcW w:w="1017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6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ögliches Ergebnis</w:t>
            </w:r>
          </w:p>
        </w:tc>
        <w:tc>
          <w:tcPr>
            <w:tcW w:w="4093" w:type="dxa"/>
          </w:tcPr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A17172">
              <w:rPr>
                <w:rFonts w:ascii="Arial" w:hAnsi="Arial" w:cs="Arial"/>
                <w:sz w:val="20"/>
                <w:szCs w:val="20"/>
                <w:lang w:val="en-US"/>
              </w:rPr>
              <w:t xml:space="preserve">30 = </w:t>
            </w:r>
            <w:r w:rsidRPr="002B2884">
              <w:rPr>
                <w:rFonts w:ascii="Arial" w:hAnsi="Arial" w:cs="Arial"/>
                <w:position w:val="-20"/>
                <w:sz w:val="20"/>
                <w:szCs w:val="20"/>
              </w:rPr>
              <w:object w:dxaOrig="200" w:dyaOrig="540">
                <v:shape id="_x0000_i1034" type="#_x0000_t75" style="width:10.15pt;height:26.85pt" o:ole="">
                  <v:imagedata r:id="rId34" o:title=""/>
                </v:shape>
                <o:OLEObject Type="Embed" ProgID="Equation.DSMT4" ShapeID="_x0000_i1034" DrawAspect="Content" ObjectID="_1446535681" r:id="rId35"/>
              </w:object>
            </w:r>
            <w:r w:rsidRPr="00A17172">
              <w:rPr>
                <w:rFonts w:ascii="Arial" w:hAnsi="Arial" w:cs="Arial"/>
                <w:sz w:val="20"/>
                <w:szCs w:val="20"/>
                <w:lang w:val="en-US"/>
              </w:rPr>
              <w:t xml:space="preserve"> ∙ a² ∙ h, also 90 = a² ∙ h</w:t>
            </w:r>
          </w:p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proofErr w:type="spellStart"/>
            <w:r w:rsidRPr="00AD4C03">
              <w:rPr>
                <w:rFonts w:ascii="Arial" w:hAnsi="Arial" w:cs="Arial"/>
                <w:sz w:val="20"/>
                <w:szCs w:val="20"/>
                <w:lang w:val="en-US"/>
              </w:rPr>
              <w:t>z.B</w:t>
            </w:r>
            <w:proofErr w:type="spellEnd"/>
            <w:r w:rsidRPr="00A17172">
              <w:rPr>
                <w:rFonts w:ascii="Arial" w:hAnsi="Arial" w:cs="Arial"/>
                <w:sz w:val="20"/>
                <w:szCs w:val="20"/>
                <w:lang w:val="en-US"/>
              </w:rPr>
              <w:t xml:space="preserve">. 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a = 3 cm, h = 10 cm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1</w:t>
            </w:r>
          </w:p>
        </w:tc>
        <w:tc>
          <w:tcPr>
            <w:tcW w:w="1242" w:type="dxa"/>
          </w:tcPr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>
              <w:rPr>
                <w:rFonts w:ascii="Arial" w:hAnsi="Arial" w:cs="Arial"/>
                <w:sz w:val="20"/>
                <w:szCs w:val="20"/>
                <w:lang w:val="en-US"/>
              </w:rPr>
              <w:t>K6, AFB II</w:t>
            </w:r>
          </w:p>
        </w:tc>
      </w:tr>
      <w:tr w:rsidR="00C07392" w:rsidRPr="00A17172" w:rsidTr="00C07392">
        <w:tc>
          <w:tcPr>
            <w:tcW w:w="9180" w:type="dxa"/>
            <w:gridSpan w:val="5"/>
          </w:tcPr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  <w:lang w:val="en-US"/>
              </w:rPr>
            </w:pPr>
            <w:r w:rsidRPr="00B05D09">
              <w:rPr>
                <w:rFonts w:ascii="Arial" w:hAnsi="Arial" w:cs="Arial"/>
                <w:b/>
                <w:sz w:val="20"/>
                <w:szCs w:val="20"/>
              </w:rPr>
              <w:t>Aufgabe</w:t>
            </w:r>
            <w:r>
              <w:rPr>
                <w:rFonts w:ascii="Arial" w:hAnsi="Arial" w:cs="Arial"/>
                <w:b/>
                <w:sz w:val="20"/>
                <w:szCs w:val="20"/>
                <w:lang w:val="en-US"/>
              </w:rPr>
              <w:t xml:space="preserve"> 5</w:t>
            </w:r>
          </w:p>
        </w:tc>
      </w:tr>
      <w:tr w:rsidR="00C07392" w:rsidRPr="00A17172" w:rsidTr="00C07392">
        <w:tc>
          <w:tcPr>
            <w:tcW w:w="1017" w:type="dxa"/>
          </w:tcPr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</w:p>
        </w:tc>
        <w:tc>
          <w:tcPr>
            <w:tcW w:w="226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B05D09">
              <w:rPr>
                <w:rFonts w:ascii="Arial" w:hAnsi="Arial" w:cs="Arial"/>
                <w:sz w:val="20"/>
                <w:szCs w:val="20"/>
              </w:rPr>
              <w:t>Ergebnis</w:t>
            </w:r>
          </w:p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B05D09">
              <w:rPr>
                <w:rFonts w:ascii="Arial" w:hAnsi="Arial" w:cs="Arial"/>
                <w:sz w:val="20"/>
                <w:szCs w:val="20"/>
              </w:rPr>
              <w:t>Begründung</w:t>
            </w:r>
          </w:p>
        </w:tc>
        <w:tc>
          <w:tcPr>
            <w:tcW w:w="4093" w:type="dxa"/>
          </w:tcPr>
          <w:p w:rsidR="00C07392" w:rsidRPr="007362F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7362FC">
              <w:rPr>
                <w:rFonts w:ascii="Arial" w:hAnsi="Arial" w:cs="Arial"/>
                <w:sz w:val="20"/>
                <w:szCs w:val="20"/>
              </w:rPr>
              <w:t>Paul hat Recht.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A17172">
              <w:rPr>
                <w:rFonts w:ascii="Arial" w:hAnsi="Arial" w:cs="Arial"/>
                <w:sz w:val="20"/>
                <w:szCs w:val="20"/>
              </w:rPr>
              <w:t>Die Seitenlänge wird quadriert, also wird auch 2 quadriert.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oder </w:t>
            </w:r>
            <w:r w:rsidRPr="00A17172">
              <w:rPr>
                <w:rFonts w:ascii="Arial" w:hAnsi="Arial" w:cs="Arial"/>
                <w:sz w:val="20"/>
                <w:szCs w:val="20"/>
              </w:rPr>
              <w:t>(2 ∙ a)² = 4 ∙ a²</w:t>
            </w:r>
          </w:p>
        </w:tc>
        <w:tc>
          <w:tcPr>
            <w:tcW w:w="565" w:type="dxa"/>
          </w:tcPr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A17172"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A1717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1, AFB II</w:t>
            </w:r>
          </w:p>
        </w:tc>
      </w:tr>
      <w:tr w:rsidR="00C07392" w:rsidRPr="00A17172" w:rsidTr="00C07392">
        <w:tc>
          <w:tcPr>
            <w:tcW w:w="9180" w:type="dxa"/>
            <w:gridSpan w:val="5"/>
          </w:tcPr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6</w:t>
            </w:r>
          </w:p>
        </w:tc>
      </w:tr>
      <w:tr w:rsidR="00C07392" w:rsidRPr="00A17172" w:rsidTr="00C07392">
        <w:tc>
          <w:tcPr>
            <w:tcW w:w="1017" w:type="dxa"/>
          </w:tcPr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6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A17172"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</w:t>
            </w:r>
          </w:p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twort</w:t>
            </w:r>
          </w:p>
        </w:tc>
        <w:tc>
          <w:tcPr>
            <w:tcW w:w="409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h² = (2,00 m)² – (1,20 m)²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h = 1,60 m</w:t>
            </w:r>
          </w:p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Nein, das Zelt ist zu klein. 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3, AFB I</w:t>
            </w:r>
          </w:p>
        </w:tc>
      </w:tr>
      <w:tr w:rsidR="00C07392" w:rsidRPr="00A17172" w:rsidTr="00C07392">
        <w:tc>
          <w:tcPr>
            <w:tcW w:w="9180" w:type="dxa"/>
            <w:gridSpan w:val="5"/>
          </w:tcPr>
          <w:p w:rsidR="00C07392" w:rsidRPr="00303E45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7</w:t>
            </w:r>
          </w:p>
        </w:tc>
      </w:tr>
      <w:tr w:rsidR="00C07392" w:rsidRPr="00A17172" w:rsidTr="00C07392">
        <w:trPr>
          <w:trHeight w:val="850"/>
        </w:trPr>
        <w:tc>
          <w:tcPr>
            <w:tcW w:w="1017" w:type="dxa"/>
          </w:tcPr>
          <w:p w:rsidR="00C07392" w:rsidRPr="007362FC" w:rsidRDefault="00816C12" w:rsidP="00816C1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 xml:space="preserve">G </w:t>
            </w:r>
            <w:r>
              <w:rPr>
                <w:rFonts w:ascii="Arial" w:hAnsi="Arial" w:cs="Arial"/>
                <w:b/>
                <w:sz w:val="20"/>
                <w:szCs w:val="20"/>
              </w:rPr>
              <w:br/>
            </w:r>
            <w:r w:rsidR="00C07392">
              <w:rPr>
                <w:rFonts w:ascii="Arial" w:hAnsi="Arial" w:cs="Arial"/>
                <w:sz w:val="20"/>
                <w:szCs w:val="20"/>
              </w:rPr>
              <w:t>a)</w:t>
            </w:r>
          </w:p>
        </w:tc>
        <w:tc>
          <w:tcPr>
            <w:tcW w:w="2263" w:type="dxa"/>
          </w:tcPr>
          <w:p w:rsidR="00816C12" w:rsidRDefault="00816C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vertAlign w:val="subscript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Ansatz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h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s</w:t>
            </w:r>
            <w:proofErr w:type="spellEnd"/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vertAlign w:val="subscript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Ergebnis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h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s</w:t>
            </w:r>
            <w:proofErr w:type="spellEnd"/>
          </w:p>
          <w:p w:rsidR="00C07392" w:rsidRPr="007362F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vertAlign w:val="subscript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 A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M</w:t>
            </w:r>
          </w:p>
        </w:tc>
        <w:tc>
          <w:tcPr>
            <w:tcW w:w="4093" w:type="dxa"/>
          </w:tcPr>
          <w:p w:rsidR="00816C12" w:rsidRDefault="00816C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h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s</w:t>
            </w:r>
            <w:r>
              <w:rPr>
                <w:rFonts w:ascii="Arial" w:hAnsi="Arial" w:cs="Arial"/>
                <w:sz w:val="20"/>
                <w:szCs w:val="20"/>
              </w:rPr>
              <w:t>² = (3 m)² + (4 m)²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sz w:val="20"/>
                <w:szCs w:val="20"/>
              </w:rPr>
              <w:t>h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s</w:t>
            </w:r>
            <w:proofErr w:type="spellEnd"/>
            <w:r>
              <w:rPr>
                <w:rFonts w:ascii="Arial" w:hAnsi="Arial" w:cs="Arial"/>
                <w:sz w:val="20"/>
                <w:szCs w:val="20"/>
              </w:rPr>
              <w:t xml:space="preserve"> = 5 m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Ja, die Länge der Kette reicht für eine Seite.</w:t>
            </w:r>
          </w:p>
          <w:p w:rsidR="00C07392" w:rsidRPr="00102146" w:rsidRDefault="00C07392" w:rsidP="00C07392">
            <w:pPr>
              <w:spacing w:after="0" w:line="240" w:lineRule="auto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65" w:type="dxa"/>
          </w:tcPr>
          <w:p w:rsidR="00816C12" w:rsidRDefault="00816C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816C12" w:rsidRDefault="00816C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3, AFB I</w:t>
            </w:r>
          </w:p>
        </w:tc>
      </w:tr>
      <w:tr w:rsidR="00C07392" w:rsidRPr="00A17172" w:rsidTr="00C07392">
        <w:trPr>
          <w:trHeight w:val="283"/>
        </w:trPr>
        <w:tc>
          <w:tcPr>
            <w:tcW w:w="1017" w:type="dxa"/>
          </w:tcPr>
          <w:p w:rsidR="00C07392" w:rsidRPr="007362FC" w:rsidRDefault="00C07392" w:rsidP="00816C1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6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vertAlign w:val="subscript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 A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M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vertAlign w:val="subscript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 A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M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9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M</w:t>
            </w:r>
            <w:r>
              <w:rPr>
                <w:rFonts w:ascii="Arial" w:hAnsi="Arial" w:cs="Arial"/>
                <w:sz w:val="20"/>
                <w:szCs w:val="20"/>
              </w:rPr>
              <w:t xml:space="preserve"> = 2 ∙ 6 m ∙ 5 m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M</w:t>
            </w:r>
            <w:r>
              <w:rPr>
                <w:rFonts w:ascii="Arial" w:hAnsi="Arial" w:cs="Arial"/>
                <w:sz w:val="20"/>
                <w:szCs w:val="20"/>
              </w:rPr>
              <w:t xml:space="preserve"> = 60 m²</w:t>
            </w:r>
          </w:p>
          <w:p w:rsidR="00C07392" w:rsidRPr="00102146" w:rsidRDefault="00C07392" w:rsidP="00C07392">
            <w:pPr>
              <w:spacing w:after="0" w:line="240" w:lineRule="auto"/>
              <w:rPr>
                <w:rFonts w:ascii="Arial" w:hAnsi="Arial" w:cs="Arial"/>
                <w:sz w:val="16"/>
                <w:szCs w:val="16"/>
              </w:rPr>
            </w:pP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3, AFB I</w:t>
            </w:r>
          </w:p>
        </w:tc>
      </w:tr>
      <w:tr w:rsidR="00C07392" w:rsidRPr="00A17172" w:rsidTr="00C07392">
        <w:trPr>
          <w:trHeight w:val="510"/>
        </w:trPr>
        <w:tc>
          <w:tcPr>
            <w:tcW w:w="1017" w:type="dxa"/>
          </w:tcPr>
          <w:p w:rsidR="00C07392" w:rsidRDefault="00C07392" w:rsidP="00816C1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</w:t>
            </w:r>
          </w:p>
        </w:tc>
        <w:tc>
          <w:tcPr>
            <w:tcW w:w="226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</w:t>
            </w:r>
          </w:p>
        </w:tc>
        <w:tc>
          <w:tcPr>
            <w:tcW w:w="409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60 ∙ 12 = 720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s müssen 720 € bezahlt werden.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5, AFB I</w:t>
            </w:r>
          </w:p>
        </w:tc>
      </w:tr>
      <w:tr w:rsidR="00C07392" w:rsidRPr="00A17172" w:rsidTr="00C07392">
        <w:trPr>
          <w:trHeight w:val="227"/>
        </w:trPr>
        <w:tc>
          <w:tcPr>
            <w:tcW w:w="9180" w:type="dxa"/>
            <w:gridSpan w:val="5"/>
          </w:tcPr>
          <w:p w:rsidR="00C07392" w:rsidRDefault="00C07392" w:rsidP="00816C1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7</w:t>
            </w:r>
          </w:p>
        </w:tc>
      </w:tr>
      <w:tr w:rsidR="00C07392" w:rsidRPr="00A17172" w:rsidTr="00C07392">
        <w:tc>
          <w:tcPr>
            <w:tcW w:w="1017" w:type="dxa"/>
          </w:tcPr>
          <w:p w:rsidR="00C07392" w:rsidRPr="00102146" w:rsidRDefault="00816C12" w:rsidP="00816C1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 xml:space="preserve">E </w:t>
            </w:r>
            <w:r>
              <w:rPr>
                <w:rFonts w:ascii="Arial" w:hAnsi="Arial" w:cs="Arial"/>
                <w:b/>
                <w:sz w:val="20"/>
                <w:szCs w:val="20"/>
              </w:rPr>
              <w:br/>
            </w:r>
            <w:r w:rsidR="00C07392">
              <w:rPr>
                <w:rFonts w:ascii="Arial" w:hAnsi="Arial" w:cs="Arial"/>
                <w:sz w:val="20"/>
                <w:szCs w:val="20"/>
              </w:rPr>
              <w:t>a)</w:t>
            </w:r>
          </w:p>
        </w:tc>
        <w:tc>
          <w:tcPr>
            <w:tcW w:w="2263" w:type="dxa"/>
          </w:tcPr>
          <w:p w:rsidR="00816C12" w:rsidRDefault="00816C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vertAlign w:val="subscript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 a</w:t>
            </w:r>
          </w:p>
          <w:p w:rsidR="00C07392" w:rsidRDefault="00C07392" w:rsidP="00C07392">
            <w:pPr>
              <w:spacing w:after="120" w:line="240" w:lineRule="auto"/>
              <w:rPr>
                <w:rFonts w:ascii="Arial" w:hAnsi="Arial" w:cs="Arial"/>
                <w:sz w:val="20"/>
                <w:szCs w:val="20"/>
                <w:vertAlign w:val="subscript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 h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vertAlign w:val="subscript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 h</w:t>
            </w:r>
          </w:p>
          <w:p w:rsidR="00C07392" w:rsidRPr="00102146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vertAlign w:val="subscript"/>
              </w:rPr>
            </w:pPr>
          </w:p>
        </w:tc>
        <w:tc>
          <w:tcPr>
            <w:tcW w:w="4093" w:type="dxa"/>
          </w:tcPr>
          <w:p w:rsidR="00816C12" w:rsidRDefault="00816C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804670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804670">
              <w:rPr>
                <w:rFonts w:ascii="Arial" w:hAnsi="Arial" w:cs="Arial"/>
                <w:sz w:val="20"/>
                <w:szCs w:val="20"/>
              </w:rPr>
              <w:t xml:space="preserve">a = </w:t>
            </w:r>
            <w:r w:rsidRPr="002B2884">
              <w:rPr>
                <w:rFonts w:ascii="Arial" w:hAnsi="Arial" w:cs="Arial"/>
                <w:position w:val="-10"/>
                <w:sz w:val="20"/>
                <w:szCs w:val="20"/>
              </w:rPr>
              <w:object w:dxaOrig="859" w:dyaOrig="340">
                <v:shape id="_x0000_i1035" type="#_x0000_t75" style="width:43.1pt;height:17.25pt" o:ole="">
                  <v:imagedata r:id="rId36" o:title=""/>
                </v:shape>
                <o:OLEObject Type="Embed" ProgID="Equation.DSMT4" ShapeID="_x0000_i1035" DrawAspect="Content" ObjectID="_1446535682" r:id="rId37"/>
              </w:object>
            </w:r>
            <w:r w:rsidRPr="00804670">
              <w:rPr>
                <w:rFonts w:ascii="Arial" w:hAnsi="Arial" w:cs="Arial"/>
                <w:sz w:val="20"/>
                <w:szCs w:val="20"/>
              </w:rPr>
              <w:t xml:space="preserve"> = 10 </w:t>
            </w:r>
            <w:proofErr w:type="spellStart"/>
            <w:r w:rsidRPr="00804670">
              <w:rPr>
                <w:rFonts w:ascii="Arial" w:hAnsi="Arial" w:cs="Arial"/>
                <w:sz w:val="20"/>
                <w:szCs w:val="20"/>
              </w:rPr>
              <w:t>dm</w:t>
            </w:r>
            <w:proofErr w:type="spellEnd"/>
          </w:p>
          <w:p w:rsidR="00C07392" w:rsidRPr="00804670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804670">
              <w:rPr>
                <w:rFonts w:ascii="Arial" w:hAnsi="Arial" w:cs="Arial"/>
                <w:sz w:val="20"/>
                <w:szCs w:val="20"/>
              </w:rPr>
              <w:t xml:space="preserve">h² = (13 </w:t>
            </w:r>
            <w:proofErr w:type="spellStart"/>
            <w:r w:rsidRPr="00804670">
              <w:rPr>
                <w:rFonts w:ascii="Arial" w:hAnsi="Arial" w:cs="Arial"/>
                <w:sz w:val="20"/>
                <w:szCs w:val="20"/>
              </w:rPr>
              <w:t>dm</w:t>
            </w:r>
            <w:proofErr w:type="spellEnd"/>
            <w:r w:rsidRPr="00804670">
              <w:rPr>
                <w:rFonts w:ascii="Arial" w:hAnsi="Arial" w:cs="Arial"/>
                <w:sz w:val="20"/>
                <w:szCs w:val="20"/>
              </w:rPr>
              <w:t xml:space="preserve">)² – (5 </w:t>
            </w:r>
            <w:proofErr w:type="spellStart"/>
            <w:r w:rsidRPr="00804670">
              <w:rPr>
                <w:rFonts w:ascii="Arial" w:hAnsi="Arial" w:cs="Arial"/>
                <w:sz w:val="20"/>
                <w:szCs w:val="20"/>
              </w:rPr>
              <w:t>dm</w:t>
            </w:r>
            <w:proofErr w:type="spellEnd"/>
            <w:r w:rsidRPr="00804670">
              <w:rPr>
                <w:rFonts w:ascii="Arial" w:hAnsi="Arial" w:cs="Arial"/>
                <w:sz w:val="20"/>
                <w:szCs w:val="20"/>
              </w:rPr>
              <w:t>)²</w:t>
            </w:r>
          </w:p>
          <w:p w:rsidR="00C07392" w:rsidRPr="00804670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804670">
              <w:rPr>
                <w:rFonts w:ascii="Arial" w:hAnsi="Arial" w:cs="Arial"/>
                <w:sz w:val="20"/>
                <w:szCs w:val="20"/>
              </w:rPr>
              <w:t xml:space="preserve">h = 12 </w:t>
            </w:r>
            <w:proofErr w:type="spellStart"/>
            <w:r w:rsidRPr="00804670">
              <w:rPr>
                <w:rFonts w:ascii="Arial" w:hAnsi="Arial" w:cs="Arial"/>
                <w:sz w:val="20"/>
                <w:szCs w:val="20"/>
              </w:rPr>
              <w:t>dm</w:t>
            </w:r>
            <w:proofErr w:type="spellEnd"/>
          </w:p>
        </w:tc>
        <w:tc>
          <w:tcPr>
            <w:tcW w:w="565" w:type="dxa"/>
          </w:tcPr>
          <w:p w:rsidR="00816C12" w:rsidRDefault="00816C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12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42" w:type="dxa"/>
          </w:tcPr>
          <w:p w:rsidR="00816C12" w:rsidRDefault="00816C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A17172" w:rsidRDefault="00B0325A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5</w:t>
            </w:r>
            <w:r w:rsidR="00C07392"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</w:tbl>
    <w:p w:rsidR="00C07392" w:rsidRDefault="00C07392" w:rsidP="00C07392"/>
    <w:p w:rsidR="00C07392" w:rsidRDefault="00EF59A5" w:rsidP="00C07392">
      <w:r>
        <w:br w:type="page"/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17"/>
        <w:gridCol w:w="2263"/>
        <w:gridCol w:w="4093"/>
        <w:gridCol w:w="565"/>
        <w:gridCol w:w="1242"/>
      </w:tblGrid>
      <w:tr w:rsidR="00C07392" w:rsidRPr="00A17172" w:rsidTr="00C07392">
        <w:tc>
          <w:tcPr>
            <w:tcW w:w="1017" w:type="dxa"/>
          </w:tcPr>
          <w:p w:rsidR="00C07392" w:rsidRDefault="00C07392" w:rsidP="00816C1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6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vertAlign w:val="subscript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 A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M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vertAlign w:val="subscript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 A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M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 mit 20% Zuschlag</w:t>
            </w:r>
          </w:p>
        </w:tc>
        <w:tc>
          <w:tcPr>
            <w:tcW w:w="4093" w:type="dxa"/>
          </w:tcPr>
          <w:p w:rsidR="00C07392" w:rsidRPr="00FB548F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FB548F">
              <w:rPr>
                <w:rFonts w:ascii="Arial" w:hAnsi="Arial" w:cs="Arial"/>
                <w:sz w:val="20"/>
                <w:szCs w:val="20"/>
              </w:rPr>
              <w:t>A</w:t>
            </w:r>
            <w:r w:rsidRPr="00FB548F">
              <w:rPr>
                <w:rFonts w:ascii="Arial" w:hAnsi="Arial" w:cs="Arial"/>
                <w:sz w:val="20"/>
                <w:szCs w:val="20"/>
                <w:vertAlign w:val="subscript"/>
              </w:rPr>
              <w:t>M</w:t>
            </w:r>
            <w:r w:rsidRPr="00FB548F">
              <w:rPr>
                <w:rFonts w:ascii="Arial" w:hAnsi="Arial" w:cs="Arial"/>
                <w:sz w:val="20"/>
                <w:szCs w:val="20"/>
              </w:rPr>
              <w:t xml:space="preserve"> = 2 ∙ 10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d</w:t>
            </w:r>
            <w:r w:rsidRPr="00FB548F">
              <w:rPr>
                <w:rFonts w:ascii="Arial" w:hAnsi="Arial" w:cs="Arial"/>
                <w:sz w:val="20"/>
                <w:szCs w:val="20"/>
              </w:rPr>
              <w:t>m</w:t>
            </w:r>
            <w:proofErr w:type="spellEnd"/>
            <w:r w:rsidRPr="00FB548F">
              <w:rPr>
                <w:rFonts w:ascii="Arial" w:hAnsi="Arial" w:cs="Arial"/>
                <w:sz w:val="20"/>
                <w:szCs w:val="20"/>
              </w:rPr>
              <w:t xml:space="preserve"> ∙ 1</w:t>
            </w:r>
            <w:r>
              <w:rPr>
                <w:rFonts w:ascii="Arial" w:hAnsi="Arial" w:cs="Arial"/>
                <w:sz w:val="20"/>
                <w:szCs w:val="20"/>
              </w:rPr>
              <w:t>3</w:t>
            </w:r>
            <w:r w:rsidRPr="00FB548F">
              <w:rPr>
                <w:rFonts w:ascii="Arial" w:hAnsi="Arial" w:cs="Arial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0"/>
                <w:szCs w:val="20"/>
              </w:rPr>
              <w:t>d</w:t>
            </w:r>
            <w:r w:rsidRPr="00FB548F">
              <w:rPr>
                <w:rFonts w:ascii="Arial" w:hAnsi="Arial" w:cs="Arial"/>
                <w:sz w:val="20"/>
                <w:szCs w:val="20"/>
              </w:rPr>
              <w:t>m</w:t>
            </w:r>
            <w:proofErr w:type="spellEnd"/>
          </w:p>
          <w:p w:rsidR="00C07392" w:rsidRPr="00FB548F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FB548F">
              <w:rPr>
                <w:rFonts w:ascii="Arial" w:hAnsi="Arial" w:cs="Arial"/>
                <w:sz w:val="20"/>
                <w:szCs w:val="20"/>
              </w:rPr>
              <w:t>A</w:t>
            </w:r>
            <w:r w:rsidRPr="00FB548F">
              <w:rPr>
                <w:rFonts w:ascii="Arial" w:hAnsi="Arial" w:cs="Arial"/>
                <w:sz w:val="20"/>
                <w:szCs w:val="20"/>
                <w:vertAlign w:val="subscript"/>
              </w:rPr>
              <w:t>M</w:t>
            </w:r>
            <w:r w:rsidRPr="00FB548F">
              <w:rPr>
                <w:rFonts w:ascii="Arial" w:hAnsi="Arial" w:cs="Arial"/>
                <w:sz w:val="20"/>
                <w:szCs w:val="20"/>
              </w:rPr>
              <w:t xml:space="preserve"> = 260 </w:t>
            </w:r>
            <w:r>
              <w:rPr>
                <w:rFonts w:ascii="Arial" w:hAnsi="Arial" w:cs="Arial"/>
                <w:sz w:val="20"/>
                <w:szCs w:val="20"/>
              </w:rPr>
              <w:t>d</w:t>
            </w:r>
            <w:r w:rsidRPr="00FB548F">
              <w:rPr>
                <w:rFonts w:ascii="Arial" w:hAnsi="Arial" w:cs="Arial"/>
                <w:sz w:val="20"/>
                <w:szCs w:val="20"/>
              </w:rPr>
              <w:t>m²</w:t>
            </w:r>
          </w:p>
          <w:p w:rsidR="00C07392" w:rsidRPr="00102146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 = 312 dm²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3, AFB I</w:t>
            </w:r>
          </w:p>
        </w:tc>
      </w:tr>
      <w:tr w:rsidR="00C07392" w:rsidRPr="00A17172" w:rsidTr="00C07392">
        <w:tc>
          <w:tcPr>
            <w:tcW w:w="1017" w:type="dxa"/>
          </w:tcPr>
          <w:p w:rsidR="00C07392" w:rsidRDefault="00C07392" w:rsidP="00816C1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</w:t>
            </w:r>
          </w:p>
        </w:tc>
        <w:tc>
          <w:tcPr>
            <w:tcW w:w="226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kennen der richtigen Fläche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umrechnen in m²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reis berechnen</w:t>
            </w:r>
          </w:p>
        </w:tc>
        <w:tc>
          <w:tcPr>
            <w:tcW w:w="409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M</w:t>
            </w:r>
            <w:r>
              <w:rPr>
                <w:rFonts w:ascii="Arial" w:hAnsi="Arial" w:cs="Arial"/>
                <w:sz w:val="20"/>
                <w:szCs w:val="20"/>
              </w:rPr>
              <w:t xml:space="preserve"> = 260 dm²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EF55BD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M</w:t>
            </w:r>
            <w:r>
              <w:rPr>
                <w:rFonts w:ascii="Arial" w:hAnsi="Arial" w:cs="Arial"/>
                <w:sz w:val="20"/>
                <w:szCs w:val="20"/>
              </w:rPr>
              <w:t xml:space="preserve"> = 2,60 m²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2,6 ∙ 12 = 31,20 </w:t>
            </w:r>
          </w:p>
          <w:p w:rsidR="00C07392" w:rsidRPr="00102146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er Preis beträgt 31,20 €.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5, AFB II</w:t>
            </w:r>
          </w:p>
        </w:tc>
      </w:tr>
      <w:tr w:rsidR="00C07392" w:rsidRPr="00A17172" w:rsidTr="00C07392">
        <w:tc>
          <w:tcPr>
            <w:tcW w:w="9180" w:type="dxa"/>
            <w:gridSpan w:val="5"/>
          </w:tcPr>
          <w:p w:rsidR="00C07392" w:rsidRPr="00F561B7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F561B7">
              <w:rPr>
                <w:rFonts w:ascii="Arial" w:hAnsi="Arial" w:cs="Arial"/>
                <w:b/>
                <w:sz w:val="20"/>
                <w:szCs w:val="20"/>
              </w:rPr>
              <w:t>Aufgabe 8</w:t>
            </w:r>
          </w:p>
        </w:tc>
      </w:tr>
      <w:tr w:rsidR="00C07392" w:rsidRPr="00A17172" w:rsidTr="00C07392">
        <w:tc>
          <w:tcPr>
            <w:tcW w:w="1017" w:type="dxa"/>
          </w:tcPr>
          <w:p w:rsidR="00C07392" w:rsidRPr="00F561B7" w:rsidRDefault="00816C12" w:rsidP="00816C1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 xml:space="preserve">G </w:t>
            </w:r>
            <w:r>
              <w:rPr>
                <w:rFonts w:ascii="Arial" w:hAnsi="Arial" w:cs="Arial"/>
                <w:b/>
                <w:sz w:val="20"/>
                <w:szCs w:val="20"/>
              </w:rPr>
              <w:br/>
            </w:r>
            <w:r w:rsidR="00C07392">
              <w:rPr>
                <w:rFonts w:ascii="Arial" w:hAnsi="Arial" w:cs="Arial"/>
                <w:sz w:val="20"/>
                <w:szCs w:val="20"/>
              </w:rPr>
              <w:t>a</w:t>
            </w:r>
            <w:r w:rsidR="00C07392" w:rsidRPr="00F561B7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2263" w:type="dxa"/>
          </w:tcPr>
          <w:p w:rsidR="00816C12" w:rsidRDefault="00816C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 V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 V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 m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 m</w:t>
            </w:r>
          </w:p>
        </w:tc>
        <w:tc>
          <w:tcPr>
            <w:tcW w:w="409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V = </w:t>
            </w:r>
            <w:r w:rsidRPr="00303E45">
              <w:rPr>
                <w:rFonts w:ascii="Arial" w:hAnsi="Arial" w:cs="Arial"/>
                <w:position w:val="-24"/>
                <w:sz w:val="20"/>
                <w:szCs w:val="20"/>
              </w:rPr>
              <w:object w:dxaOrig="220" w:dyaOrig="620">
                <v:shape id="_x0000_i1036" type="#_x0000_t75" style="width:11.65pt;height:30.95pt" o:ole="">
                  <v:imagedata r:id="rId38" o:title=""/>
                </v:shape>
                <o:OLEObject Type="Embed" ProgID="Equation.3" ShapeID="_x0000_i1036" DrawAspect="Content" ObjectID="_1446535683" r:id="rId39"/>
              </w:object>
            </w:r>
            <w:r>
              <w:rPr>
                <w:rFonts w:ascii="Arial" w:hAnsi="Arial" w:cs="Arial"/>
                <w:sz w:val="20"/>
                <w:szCs w:val="20"/>
              </w:rPr>
              <w:t>∙ 121 cm² ∙ 15 cm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V = 605 cm³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m = 605 cm³ ∙ 0,5 </w:t>
            </w:r>
            <w:r w:rsidRPr="002B2884">
              <w:rPr>
                <w:rFonts w:ascii="Arial" w:hAnsi="Arial" w:cs="Arial"/>
                <w:position w:val="-20"/>
                <w:sz w:val="20"/>
                <w:szCs w:val="20"/>
              </w:rPr>
              <w:object w:dxaOrig="420" w:dyaOrig="540">
                <v:shape id="_x0000_i1037" type="#_x0000_t75" style="width:20.8pt;height:26.85pt" o:ole="">
                  <v:imagedata r:id="rId40" o:title=""/>
                </v:shape>
                <o:OLEObject Type="Embed" ProgID="Equation.DSMT4" ShapeID="_x0000_i1037" DrawAspect="Content" ObjectID="_1446535684" r:id="rId41"/>
              </w:objec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 = 302,5 g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816C12" w:rsidRDefault="00816C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5, AFB I</w:t>
            </w:r>
          </w:p>
        </w:tc>
      </w:tr>
      <w:tr w:rsidR="00C07392" w:rsidRPr="00A17172" w:rsidTr="00C07392">
        <w:tc>
          <w:tcPr>
            <w:tcW w:w="1017" w:type="dxa"/>
          </w:tcPr>
          <w:p w:rsidR="00C07392" w:rsidRPr="00F561B7" w:rsidRDefault="00C07392" w:rsidP="00816C1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6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chrägbild</w:t>
            </w:r>
          </w:p>
        </w:tc>
        <w:tc>
          <w:tcPr>
            <w:tcW w:w="409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 Grundfläche richtig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 Höhe an der richtigen Stelle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  <w:r w:rsidR="00816C1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ußenkanten und Sichtbarkeit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A1717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4, AFB I</w:t>
            </w:r>
          </w:p>
        </w:tc>
      </w:tr>
      <w:tr w:rsidR="00C07392" w:rsidRPr="00A17172" w:rsidTr="00C07392">
        <w:tc>
          <w:tcPr>
            <w:tcW w:w="1017" w:type="dxa"/>
          </w:tcPr>
          <w:p w:rsidR="00C07392" w:rsidRPr="00F561B7" w:rsidRDefault="00816C12" w:rsidP="00816C1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 xml:space="preserve">E </w:t>
            </w:r>
            <w:r>
              <w:rPr>
                <w:rFonts w:ascii="Arial" w:hAnsi="Arial" w:cs="Arial"/>
                <w:b/>
                <w:sz w:val="20"/>
                <w:szCs w:val="20"/>
              </w:rPr>
              <w:br/>
            </w:r>
            <w:r w:rsidR="00C07392">
              <w:rPr>
                <w:rFonts w:ascii="Arial" w:hAnsi="Arial" w:cs="Arial"/>
                <w:sz w:val="20"/>
                <w:szCs w:val="20"/>
              </w:rPr>
              <w:t>a)</w:t>
            </w:r>
          </w:p>
        </w:tc>
        <w:tc>
          <w:tcPr>
            <w:tcW w:w="2263" w:type="dxa"/>
          </w:tcPr>
          <w:p w:rsidR="00816C12" w:rsidRDefault="00816C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chrägbild</w:t>
            </w:r>
          </w:p>
        </w:tc>
        <w:tc>
          <w:tcPr>
            <w:tcW w:w="4093" w:type="dxa"/>
          </w:tcPr>
          <w:p w:rsidR="00816C12" w:rsidRDefault="00816C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 Grundfläche richtig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 Höhe an der richtigen Stelle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-</w:t>
            </w:r>
            <w:r w:rsidR="00816C12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Außenkanten und Sichtbarkeit</w:t>
            </w:r>
          </w:p>
        </w:tc>
        <w:tc>
          <w:tcPr>
            <w:tcW w:w="565" w:type="dxa"/>
          </w:tcPr>
          <w:p w:rsidR="00816C12" w:rsidRDefault="00816C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816C12" w:rsidRDefault="00816C1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A17172" w:rsidRDefault="00B0325A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4</w:t>
            </w:r>
            <w:r w:rsidR="00C07392"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045E7A" w:rsidTr="00C07392">
        <w:tc>
          <w:tcPr>
            <w:tcW w:w="1017" w:type="dxa"/>
          </w:tcPr>
          <w:p w:rsidR="00C07392" w:rsidRPr="00F561B7" w:rsidRDefault="00C07392" w:rsidP="00816C1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6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gabe der maximalen Maße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 V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 V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 m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 m</w:t>
            </w:r>
          </w:p>
        </w:tc>
        <w:tc>
          <w:tcPr>
            <w:tcW w:w="4093" w:type="dxa"/>
          </w:tcPr>
          <w:p w:rsidR="00C07392" w:rsidRPr="004A1544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A1544">
              <w:rPr>
                <w:rFonts w:ascii="Arial" w:hAnsi="Arial" w:cs="Arial"/>
                <w:sz w:val="20"/>
                <w:szCs w:val="20"/>
                <w:lang w:val="en-US"/>
              </w:rPr>
              <w:t>h = a = 12 cm</w:t>
            </w:r>
          </w:p>
          <w:p w:rsidR="00C07392" w:rsidRPr="004A1544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A1544">
              <w:rPr>
                <w:rFonts w:ascii="Arial" w:hAnsi="Arial" w:cs="Arial"/>
                <w:sz w:val="20"/>
                <w:szCs w:val="20"/>
                <w:lang w:val="en-US"/>
              </w:rPr>
              <w:t xml:space="preserve">V = </w:t>
            </w:r>
            <w:r w:rsidRPr="00303E45">
              <w:rPr>
                <w:rFonts w:ascii="Arial" w:hAnsi="Arial" w:cs="Arial"/>
                <w:position w:val="-24"/>
                <w:sz w:val="20"/>
                <w:szCs w:val="20"/>
              </w:rPr>
              <w:object w:dxaOrig="220" w:dyaOrig="620">
                <v:shape id="_x0000_i1038" type="#_x0000_t75" style="width:11.65pt;height:30.95pt" o:ole="">
                  <v:imagedata r:id="rId38" o:title=""/>
                </v:shape>
                <o:OLEObject Type="Embed" ProgID="Equation.3" ShapeID="_x0000_i1038" DrawAspect="Content" ObjectID="_1446535685" r:id="rId42"/>
              </w:object>
            </w:r>
            <w:r w:rsidRPr="004A1544">
              <w:rPr>
                <w:rFonts w:ascii="Arial" w:hAnsi="Arial" w:cs="Arial"/>
                <w:sz w:val="20"/>
                <w:szCs w:val="20"/>
                <w:lang w:val="en-US"/>
              </w:rPr>
              <w:t>∙ (12 cm)² ∙ 12 cm</w:t>
            </w:r>
          </w:p>
          <w:p w:rsidR="00C07392" w:rsidRPr="004A1544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4A1544">
              <w:rPr>
                <w:rFonts w:ascii="Arial" w:hAnsi="Arial" w:cs="Arial"/>
                <w:sz w:val="20"/>
                <w:szCs w:val="20"/>
                <w:lang w:val="en-US"/>
              </w:rPr>
              <w:t>V = 576 cm³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m = 576 cm³ ∙ 0,5 </w:t>
            </w:r>
            <w:r w:rsidRPr="002B2884">
              <w:rPr>
                <w:rFonts w:ascii="Arial" w:hAnsi="Arial" w:cs="Arial"/>
                <w:position w:val="-20"/>
                <w:sz w:val="20"/>
                <w:szCs w:val="20"/>
              </w:rPr>
              <w:object w:dxaOrig="420" w:dyaOrig="540">
                <v:shape id="_x0000_i1039" type="#_x0000_t75" style="width:20.8pt;height:26.85pt" o:ole="">
                  <v:imagedata r:id="rId43" o:title=""/>
                </v:shape>
                <o:OLEObject Type="Embed" ProgID="Equation.DSMT4" ShapeID="_x0000_i1039" DrawAspect="Content" ObjectID="_1446535686" r:id="rId44"/>
              </w:objec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 = 288 g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D5355B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D5355B">
              <w:rPr>
                <w:rFonts w:ascii="Arial" w:hAnsi="Arial" w:cs="Arial"/>
                <w:sz w:val="20"/>
                <w:szCs w:val="20"/>
                <w:lang w:val="en-US"/>
              </w:rPr>
              <w:t>K3, AFB I</w:t>
            </w:r>
          </w:p>
          <w:p w:rsidR="00C07392" w:rsidRPr="00D5355B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D5355B">
              <w:rPr>
                <w:rFonts w:ascii="Arial" w:hAnsi="Arial" w:cs="Arial"/>
                <w:sz w:val="20"/>
                <w:szCs w:val="20"/>
                <w:lang w:val="en-US"/>
              </w:rPr>
              <w:t>K5, AFB I</w:t>
            </w:r>
          </w:p>
        </w:tc>
      </w:tr>
      <w:tr w:rsidR="00C07392" w:rsidRPr="004A1544" w:rsidTr="00C07392">
        <w:tc>
          <w:tcPr>
            <w:tcW w:w="1017" w:type="dxa"/>
          </w:tcPr>
          <w:p w:rsidR="00C07392" w:rsidRPr="004A1544" w:rsidRDefault="00C07392" w:rsidP="00816C1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</w:t>
            </w:r>
          </w:p>
        </w:tc>
        <w:tc>
          <w:tcPr>
            <w:tcW w:w="2263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Weg bzw. Begründung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</w:t>
            </w:r>
          </w:p>
        </w:tc>
        <w:tc>
          <w:tcPr>
            <w:tcW w:w="4093" w:type="dxa"/>
          </w:tcPr>
          <w:p w:rsidR="00C07392" w:rsidRPr="004A1544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proofErr w:type="spellStart"/>
            <w:r w:rsidRPr="004A1544">
              <w:rPr>
                <w:rFonts w:ascii="Arial" w:hAnsi="Arial" w:cs="Arial"/>
                <w:sz w:val="20"/>
                <w:szCs w:val="20"/>
                <w:lang w:val="en-US"/>
              </w:rPr>
              <w:t>V</w:t>
            </w:r>
            <w:r w:rsidRPr="004A1544">
              <w:rPr>
                <w:rFonts w:ascii="Arial" w:hAnsi="Arial" w:cs="Arial"/>
                <w:sz w:val="20"/>
                <w:szCs w:val="20"/>
                <w:vertAlign w:val="subscript"/>
                <w:lang w:val="en-US"/>
              </w:rPr>
              <w:t>würfel</w:t>
            </w:r>
            <w:proofErr w:type="spellEnd"/>
            <w:r w:rsidRPr="004A1544">
              <w:rPr>
                <w:rFonts w:ascii="Arial" w:hAnsi="Arial" w:cs="Arial"/>
                <w:sz w:val="20"/>
                <w:szCs w:val="20"/>
                <w:lang w:val="en-US"/>
              </w:rPr>
              <w:t xml:space="preserve"> = a³</w:t>
            </w:r>
          </w:p>
          <w:p w:rsidR="00C07392" w:rsidRPr="004A1544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proofErr w:type="spellStart"/>
            <w:r w:rsidRPr="004A1544">
              <w:rPr>
                <w:rFonts w:ascii="Arial" w:hAnsi="Arial" w:cs="Arial"/>
                <w:sz w:val="20"/>
                <w:szCs w:val="20"/>
                <w:lang w:val="en-US"/>
              </w:rPr>
              <w:t>Pyramide</w:t>
            </w:r>
            <w:proofErr w:type="spellEnd"/>
            <w:r w:rsidRPr="004A1544">
              <w:rPr>
                <w:rFonts w:ascii="Arial" w:hAnsi="Arial" w:cs="Arial"/>
                <w:sz w:val="20"/>
                <w:szCs w:val="20"/>
                <w:lang w:val="en-US"/>
              </w:rPr>
              <w:t>: a = h</w:t>
            </w:r>
            <w:r>
              <w:rPr>
                <w:rFonts w:ascii="Arial" w:hAnsi="Arial" w:cs="Arial"/>
                <w:sz w:val="20"/>
                <w:szCs w:val="20"/>
                <w:lang w:val="en-US"/>
              </w:rPr>
              <w:t>, also</w:t>
            </w:r>
          </w:p>
          <w:p w:rsidR="00C07392" w:rsidRPr="00ED52DD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proofErr w:type="spellStart"/>
            <w:r w:rsidRPr="00ED52DD">
              <w:rPr>
                <w:rFonts w:ascii="Arial" w:hAnsi="Arial" w:cs="Arial"/>
                <w:sz w:val="20"/>
                <w:szCs w:val="20"/>
              </w:rPr>
              <w:t>V</w:t>
            </w:r>
            <w:r w:rsidRPr="00ED52DD">
              <w:rPr>
                <w:rFonts w:ascii="Arial" w:hAnsi="Arial" w:cs="Arial"/>
                <w:sz w:val="20"/>
                <w:szCs w:val="20"/>
                <w:vertAlign w:val="subscript"/>
              </w:rPr>
              <w:t>Pyramide</w:t>
            </w:r>
            <w:proofErr w:type="spellEnd"/>
            <w:r w:rsidRPr="00ED52DD">
              <w:rPr>
                <w:rFonts w:ascii="Arial" w:hAnsi="Arial" w:cs="Arial"/>
                <w:sz w:val="20"/>
                <w:szCs w:val="20"/>
              </w:rPr>
              <w:t xml:space="preserve"> = </w:t>
            </w:r>
            <w:r w:rsidRPr="002B2884">
              <w:rPr>
                <w:rFonts w:ascii="Arial" w:hAnsi="Arial" w:cs="Arial"/>
                <w:position w:val="-20"/>
                <w:sz w:val="20"/>
                <w:szCs w:val="20"/>
                <w:lang w:val="en-US"/>
              </w:rPr>
              <w:object w:dxaOrig="200" w:dyaOrig="540">
                <v:shape id="_x0000_i1040" type="#_x0000_t75" style="width:10.15pt;height:26.85pt" o:ole="">
                  <v:imagedata r:id="rId45" o:title=""/>
                </v:shape>
                <o:OLEObject Type="Embed" ProgID="Equation.DSMT4" ShapeID="_x0000_i1040" DrawAspect="Content" ObjectID="_1446535687" r:id="rId46"/>
              </w:object>
            </w:r>
            <w:r w:rsidRPr="00ED52DD">
              <w:rPr>
                <w:rFonts w:ascii="Arial" w:hAnsi="Arial" w:cs="Arial"/>
                <w:sz w:val="20"/>
                <w:szCs w:val="20"/>
              </w:rPr>
              <w:t xml:space="preserve"> ∙ a³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4A1544">
              <w:rPr>
                <w:rFonts w:ascii="Arial" w:hAnsi="Arial" w:cs="Arial"/>
                <w:sz w:val="20"/>
                <w:szCs w:val="20"/>
              </w:rPr>
              <w:t xml:space="preserve">Daraus folgt, </w:t>
            </w:r>
            <w:r w:rsidRPr="002B2884">
              <w:rPr>
                <w:rFonts w:ascii="Arial" w:hAnsi="Arial" w:cs="Arial"/>
                <w:position w:val="-20"/>
                <w:sz w:val="20"/>
                <w:szCs w:val="20"/>
                <w:lang w:val="en-US"/>
              </w:rPr>
              <w:object w:dxaOrig="200" w:dyaOrig="540">
                <v:shape id="_x0000_i1041" type="#_x0000_t75" style="width:10.15pt;height:26.85pt" o:ole="">
                  <v:imagedata r:id="rId47" o:title=""/>
                </v:shape>
                <o:OLEObject Type="Embed" ProgID="Equation.DSMT4" ShapeID="_x0000_i1041" DrawAspect="Content" ObjectID="_1446535688" r:id="rId48"/>
              </w:object>
            </w:r>
            <w:r w:rsidRPr="004A1544">
              <w:rPr>
                <w:rFonts w:ascii="Arial" w:hAnsi="Arial" w:cs="Arial"/>
                <w:sz w:val="20"/>
                <w:szCs w:val="20"/>
              </w:rPr>
              <w:t xml:space="preserve"> von </w:t>
            </w:r>
            <w:proofErr w:type="spellStart"/>
            <w:r w:rsidRPr="004A1544">
              <w:rPr>
                <w:rFonts w:ascii="Arial" w:hAnsi="Arial" w:cs="Arial"/>
                <w:sz w:val="20"/>
                <w:szCs w:val="20"/>
              </w:rPr>
              <w:t>V</w:t>
            </w:r>
            <w:r>
              <w:rPr>
                <w:rFonts w:ascii="Arial" w:hAnsi="Arial" w:cs="Arial"/>
                <w:sz w:val="20"/>
                <w:szCs w:val="20"/>
                <w:vertAlign w:val="subscript"/>
              </w:rPr>
              <w:t>würfel</w:t>
            </w:r>
            <w:proofErr w:type="spellEnd"/>
            <w:r w:rsidRPr="004A1544">
              <w:rPr>
                <w:rFonts w:ascii="Arial" w:hAnsi="Arial" w:cs="Arial"/>
                <w:sz w:val="20"/>
                <w:szCs w:val="20"/>
              </w:rPr>
              <w:t xml:space="preserve"> sind</w:t>
            </w:r>
            <w:r>
              <w:rPr>
                <w:rFonts w:ascii="Arial" w:hAnsi="Arial" w:cs="Arial"/>
                <w:sz w:val="20"/>
                <w:szCs w:val="20"/>
              </w:rPr>
              <w:t xml:space="preserve"> Abfall, das sind rund 66,7 %.</w:t>
            </w:r>
          </w:p>
          <w:p w:rsidR="00C07392" w:rsidRPr="004A1544" w:rsidRDefault="00C07392" w:rsidP="00C07392">
            <w:pPr>
              <w:spacing w:after="0" w:line="240" w:lineRule="auto"/>
              <w:rPr>
                <w:rFonts w:ascii="Arial" w:hAnsi="Arial" w:cs="Arial"/>
                <w:i/>
                <w:sz w:val="20"/>
                <w:szCs w:val="20"/>
              </w:rPr>
            </w:pPr>
            <w:r>
              <w:rPr>
                <w:rFonts w:ascii="Arial" w:hAnsi="Arial" w:cs="Arial"/>
                <w:i/>
                <w:sz w:val="20"/>
                <w:szCs w:val="20"/>
              </w:rPr>
              <w:t>Oder Rechnung mit Werten.</w:t>
            </w:r>
          </w:p>
        </w:tc>
        <w:tc>
          <w:tcPr>
            <w:tcW w:w="565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4A1544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C07392" w:rsidRPr="004A1544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2, AFB II</w:t>
            </w:r>
          </w:p>
        </w:tc>
      </w:tr>
      <w:tr w:rsidR="00C07392" w:rsidRPr="004A1544" w:rsidTr="00C07392">
        <w:tc>
          <w:tcPr>
            <w:tcW w:w="7373" w:type="dxa"/>
            <w:gridSpan w:val="3"/>
          </w:tcPr>
          <w:p w:rsidR="00C07392" w:rsidRPr="00FF2161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Summe Grundniveau</w:t>
            </w:r>
          </w:p>
        </w:tc>
        <w:tc>
          <w:tcPr>
            <w:tcW w:w="565" w:type="dxa"/>
          </w:tcPr>
          <w:p w:rsidR="00C07392" w:rsidRPr="004A1544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9</w:t>
            </w:r>
          </w:p>
        </w:tc>
        <w:tc>
          <w:tcPr>
            <w:tcW w:w="1242" w:type="dxa"/>
          </w:tcPr>
          <w:p w:rsidR="00C07392" w:rsidRPr="004A1544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C07392" w:rsidRPr="004A1544" w:rsidTr="00C07392">
        <w:tc>
          <w:tcPr>
            <w:tcW w:w="7373" w:type="dxa"/>
            <w:gridSpan w:val="3"/>
          </w:tcPr>
          <w:p w:rsidR="00C07392" w:rsidRPr="00FF2161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FF2161">
              <w:rPr>
                <w:rFonts w:ascii="Arial" w:hAnsi="Arial" w:cs="Arial"/>
                <w:b/>
                <w:sz w:val="20"/>
                <w:szCs w:val="20"/>
              </w:rPr>
              <w:t xml:space="preserve">Summe </w:t>
            </w:r>
            <w:r>
              <w:rPr>
                <w:rFonts w:ascii="Arial" w:hAnsi="Arial" w:cs="Arial"/>
                <w:b/>
                <w:sz w:val="20"/>
                <w:szCs w:val="20"/>
              </w:rPr>
              <w:t>Erweiterungsniveau</w:t>
            </w:r>
          </w:p>
        </w:tc>
        <w:tc>
          <w:tcPr>
            <w:tcW w:w="565" w:type="dxa"/>
          </w:tcPr>
          <w:p w:rsidR="00C07392" w:rsidRPr="004A1544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5</w:t>
            </w:r>
          </w:p>
        </w:tc>
        <w:tc>
          <w:tcPr>
            <w:tcW w:w="1242" w:type="dxa"/>
          </w:tcPr>
          <w:p w:rsidR="00C07392" w:rsidRPr="004A1544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C07392" w:rsidRPr="004A1544" w:rsidRDefault="00C07392" w:rsidP="00C07392"/>
    <w:p w:rsidR="00C07392" w:rsidRDefault="00C07392"/>
    <w:p w:rsidR="00C07392" w:rsidRDefault="00C07392"/>
    <w:p w:rsidR="00C07392" w:rsidRDefault="00C07392"/>
    <w:p w:rsidR="00C07392" w:rsidRDefault="00C07392"/>
    <w:p w:rsidR="00C07392" w:rsidRDefault="00C07392"/>
    <w:p w:rsidR="00532961" w:rsidRDefault="00532961">
      <w:pPr>
        <w:sectPr w:rsidR="00532961" w:rsidSect="00CA7019">
          <w:headerReference w:type="default" r:id="rId49"/>
          <w:footerReference w:type="default" r:id="rId50"/>
          <w:pgSz w:w="11906" w:h="16838"/>
          <w:pgMar w:top="1417" w:right="1417" w:bottom="1134" w:left="1417" w:header="708" w:footer="708" w:gutter="0"/>
          <w:pgNumType w:start="1"/>
          <w:cols w:space="708"/>
          <w:docGrid w:linePitch="360"/>
        </w:sectPr>
      </w:pPr>
    </w:p>
    <w:p w:rsidR="00C07392" w:rsidRDefault="00C07392" w:rsidP="00C07392">
      <w:pPr>
        <w:spacing w:before="240" w:after="24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Lineare Funktionen</w:t>
      </w:r>
    </w:p>
    <w:p w:rsidR="00C07392" w:rsidRPr="00531D63" w:rsidRDefault="00C07392" w:rsidP="00C07392">
      <w:pPr>
        <w:spacing w:before="240" w:after="240"/>
        <w:rPr>
          <w:rFonts w:ascii="Arial" w:hAnsi="Arial" w:cs="Arial"/>
        </w:rPr>
      </w:pPr>
      <w:r w:rsidRPr="00531D63">
        <w:rPr>
          <w:rFonts w:ascii="Arial" w:hAnsi="Arial" w:cs="Arial"/>
        </w:rPr>
        <w:t xml:space="preserve">Für Aufgaben mit dem Zeichen </w:t>
      </w:r>
      <w:r>
        <w:rPr>
          <w:rFonts w:ascii="Arial" w:hAnsi="Arial" w:cs="Arial"/>
        </w:rPr>
        <w:t>HK kannst du Hilfekarten</w:t>
      </w:r>
      <w:r w:rsidRPr="00531D63">
        <w:rPr>
          <w:rFonts w:ascii="Arial" w:hAnsi="Arial" w:cs="Arial"/>
        </w:rPr>
        <w:t xml:space="preserve"> in Anspruch nehmen.</w:t>
      </w:r>
      <w:r>
        <w:rPr>
          <w:rFonts w:ascii="Arial" w:hAnsi="Arial" w:cs="Arial"/>
        </w:rPr>
        <w:t xml:space="preserve"> </w:t>
      </w:r>
      <w:r w:rsidR="00532961">
        <w:rPr>
          <w:rFonts w:ascii="Arial" w:hAnsi="Arial" w:cs="Arial"/>
        </w:rPr>
        <w:br/>
      </w:r>
      <w:r>
        <w:rPr>
          <w:rFonts w:ascii="Arial" w:hAnsi="Arial" w:cs="Arial"/>
        </w:rPr>
        <w:t>Deine Punktzahl für die Aufgabe verringert sich dann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763"/>
        <w:gridCol w:w="1449"/>
      </w:tblGrid>
      <w:tr w:rsidR="00C07392" w:rsidRPr="00F37C2B" w:rsidTr="00C07392">
        <w:tc>
          <w:tcPr>
            <w:tcW w:w="776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1449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 xml:space="preserve">3 </w:t>
            </w:r>
            <w:r w:rsidRPr="00F37C2B">
              <w:rPr>
                <w:rFonts w:ascii="Arial" w:hAnsi="Arial" w:cs="Arial"/>
                <w:b/>
              </w:rPr>
              <w:t>Punkte)</w:t>
            </w:r>
          </w:p>
        </w:tc>
      </w:tr>
      <w:tr w:rsidR="00C07392" w:rsidRPr="00F37C2B" w:rsidTr="00C07392">
        <w:tc>
          <w:tcPr>
            <w:tcW w:w="92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816C12">
            <w:pPr>
              <w:tabs>
                <w:tab w:val="center" w:pos="4536"/>
                <w:tab w:val="right" w:pos="9072"/>
              </w:tabs>
              <w:ind w:left="284" w:hanging="284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  <w:r w:rsidR="00481125">
              <w:rPr>
                <w:rFonts w:ascii="Arial" w:hAnsi="Arial" w:cs="Arial"/>
                <w:noProof/>
                <w:lang w:eastAsia="de-DE"/>
              </w:rPr>
              <w:pict>
                <v:group id="Group 75" o:spid="_x0000_s1532" style="position:absolute;left:0;text-align:left;margin-left:196.55pt;margin-top:37.05pt;width:170.1pt;height:255.1pt;z-index:251659264;mso-position-horizontal-relative:text;mso-position-vertical-relative:text" coordorigin="6123,3062" coordsize="3402,5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">
                  <v:shape id="Text Box 76" o:spid="_x0000_s1533" type="#_x0000_t202" style="position:absolute;left:6355;top:3629;width:401;height:4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  <v:textbox>
                      <w:txbxContent>
                        <w:p w:rsidR="0080295D" w:rsidRPr="002E04D8" w:rsidRDefault="0080295D" w:rsidP="00C07392">
                          <w:pPr>
                            <w:jc w:val="center"/>
                            <w:rPr>
                              <w:rFonts w:cs="Arial"/>
                              <w:sz w:val="20"/>
                            </w:rPr>
                          </w:pPr>
                          <w:r w:rsidRPr="002903CB">
                            <w:rPr>
                              <w:rFonts w:ascii="Arial" w:hAnsi="Arial" w:cs="Arial"/>
                              <w:b/>
                              <w:sz w:val="16"/>
                            </w:rPr>
                            <w:t>g</w:t>
                          </w:r>
                          <w:r w:rsidRPr="002E04D8">
                            <w:rPr>
                              <w:rFonts w:cs="Arial"/>
                              <w:sz w:val="20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77" o:spid="_x0000_s1534" type="#_x0000_t202" style="position:absolute;left:8273;top:3572;width:401;height:4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  <v:textbox>
                      <w:txbxContent>
                        <w:p w:rsidR="0080295D" w:rsidRPr="002E04D8" w:rsidRDefault="0080295D" w:rsidP="00C07392">
                          <w:pPr>
                            <w:rPr>
                              <w:rFonts w:cs="Arial"/>
                              <w:sz w:val="20"/>
                            </w:rPr>
                          </w:pPr>
                          <w:r w:rsidRPr="002903CB">
                            <w:rPr>
                              <w:rFonts w:ascii="Arial" w:hAnsi="Arial" w:cs="Arial"/>
                              <w:b/>
                              <w:sz w:val="16"/>
                            </w:rPr>
                            <w:t>s</w:t>
                          </w:r>
                          <w:r w:rsidRPr="002E04D8">
                            <w:rPr>
                              <w:rFonts w:cs="Arial"/>
                              <w:sz w:val="20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78" o:spid="_x0000_s1535" type="#_x0000_t202" style="position:absolute;left:8653;top:5567;width:401;height:4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  <v:textbox style="mso-next-textbox:#Text Box 78">
                      <w:txbxContent>
                        <w:p w:rsidR="0080295D" w:rsidRPr="002903CB" w:rsidRDefault="0080295D" w:rsidP="00C07392">
                          <w:pPr>
                            <w:rPr>
                              <w:rFonts w:ascii="Arial" w:hAnsi="Arial" w:cs="Arial"/>
                              <w:b/>
                              <w:sz w:val="16"/>
                            </w:rPr>
                          </w:pPr>
                          <w:r w:rsidRPr="002903CB">
                            <w:rPr>
                              <w:rFonts w:ascii="Arial" w:hAnsi="Arial" w:cs="Arial"/>
                              <w:b/>
                              <w:sz w:val="16"/>
                            </w:rPr>
                            <w:t>t</w:t>
                          </w:r>
                        </w:p>
                      </w:txbxContent>
                    </v:textbox>
                  </v:shape>
                  <v:group id="Group 79" o:spid="_x0000_s1536" style="position:absolute;left:6123;top:3062;width:3402;height:5102" coordorigin="1417,1417" coordsize="3402,51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  <o:lock v:ext="edit" aspectratio="t"/>
                    <v:shape id="Text Box 80" o:spid="_x0000_s1537" type="#_x0000_t202" style="position:absolute;left:1417;top:1417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S3QMMA&#10;AADbAAAADwAAAGRycy9kb3ducmV2LnhtbESP0WrCQBRE3wX/YbmFvohulJrU1FW00JJXNR9wzV6T&#10;0OzdkF1N8vfdQsHHYWbOMNv9YBrxoM7VlhUsFxEI4sLqmksF+eVr/g7CeWSNjWVSMJKD/W462WKq&#10;bc8nepx9KQKEXYoKKu/bVEpXVGTQLWxLHLyb7Qz6ILtS6g77ADeNXEVRLA3WHBYqbOmzouLnfDcK&#10;blk/W2/667fPk9NbfMQ6udpRqdeX4fABwtPgn+H/dqYVJBv4+xJ+gN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YS3QMMAAADbAAAADwAAAAAAAAAAAAAAAACYAgAAZHJzL2Rv&#10;d25yZXYueG1sUEsFBgAAAAAEAAQA9QAAAIgDAAAAAA==&#10;" stroked="f">
                      <o:lock v:ext="edit" aspectratio="t"/>
                      <v:textbox style="mso-next-textbox:#Text Box 80">
                        <w:txbxContent>
                          <w:p w:rsidR="0080295D" w:rsidRDefault="0080295D" w:rsidP="00C07392"/>
                        </w:txbxContent>
                      </v:textbox>
                    </v:shape>
                    <v:group id="Group 81" o:spid="_x0000_s1538" style="position:absolute;left:1417;top:1417;width:3402;height:5102" coordorigin="1417,1417" coordsize="3402,51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  <o:lock v:ext="edit" aspectratio="t"/>
                      <v:line id="Line 82" o:spid="_x0000_s1539" style="position:absolute;visibility:visible" from="1417,1417" to="1417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2I2MQAAADbAAAADwAAAGRycy9kb3ducmV2LnhtbESPQWsCMRSE74X+h/AKXopmV2jR1Si2&#10;oHjVSr0+k+dm7eZl2aS723/fFAoeh5n5hlmuB1eLjtpQeVaQTzIQxNqbiksFp4/teAYiRGSDtWdS&#10;8EMB1qvHhyUWxvd8oO4YS5EgHApUYGNsCimDtuQwTHxDnLyrbx3GJNtSmhb7BHe1nGbZq3RYcVqw&#10;2NC7Jf11/HYKrnp+OuefF/+i3/rn294fdpvOKjV6GjYLEJGGeA//t/dGwSyHvy/pB8jV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XYjYxAAAANsAAAAPAAAAAAAAAAAA&#10;AAAAAKECAABkcnMvZG93bnJldi54bWxQSwUGAAAAAAQABAD5AAAAkgMAAAAA&#10;" strokecolor="#555" strokeweight="0">
                        <o:lock v:ext="edit" aspectratio="t"/>
                      </v:line>
                      <v:line id="Line 83" o:spid="_x0000_s1540" style="position:absolute;visibility:visible" from="1700,1417" to="1700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8Wr8QAAADbAAAADwAAAGRycy9kb3ducmV2LnhtbESPQWsCMRSE74X+h/AKvZSaVWixW6Oo&#10;YPGqLnp9TZ6bbTcvyybubv+9EQoeh5n5hpktBleLjtpQeVYwHmUgiLU3FZcKisPmdQoiRGSDtWdS&#10;8EcBFvPHhxnmxve8o24fS5EgHHJUYGNscimDtuQwjHxDnLyzbx3GJNtSmhb7BHe1nGTZu3RYcVqw&#10;2NDakv7dX5yCs/4oTuPjt3/Tq/7lZ+t3X8vOKvX8NCw/QUQa4j38394aBdMJ3L6kHyDn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jxavxAAAANsAAAAPAAAAAAAAAAAA&#10;AAAAAKECAABkcnMvZG93bnJldi54bWxQSwUGAAAAAAQABAD5AAAAkgMAAAAA&#10;" strokecolor="#555" strokeweight="0">
                        <o:lock v:ext="edit" aspectratio="t"/>
                      </v:line>
                      <v:line id="Line 84" o:spid="_x0000_s1541" style="position:absolute;visibility:visible" from="1984,1417" to="1984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OzNMQAAADbAAAADwAAAGRycy9kb3ducmV2LnhtbESPQWsCMRSE7wX/Q3iCl1KzKi12axQV&#10;Wrxqpb2+Js/N1s3Lsom76783QqHHYWa+YRar3lWipSaUnhVMxhkIYu1NyYWC4+f70xxEiMgGK8+k&#10;4EoBVsvBwwJz4zveU3uIhUgQDjkqsDHWuZRBW3IYxr4mTt7JNw5jkk0hTYNdgrtKTrPsRTosOS1Y&#10;rGlrSZ8PF6fgpF+P35OvH/+sN93j787vP9atVWo07NdvICL18T/8194ZBfMZ3L+kH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w7M0xAAAANsAAAAPAAAAAAAAAAAA&#10;AAAAAKECAABkcnMvZG93bnJldi54bWxQSwUGAAAAAAQABAD5AAAAkgMAAAAA&#10;" strokecolor="#555" strokeweight="0">
                        <o:lock v:ext="edit" aspectratio="t"/>
                      </v:line>
                      <v:line id="Line 85" o:spid="_x0000_s1542" style="position:absolute;visibility:visible" from="2267,1417" to="2267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orQMQAAADbAAAADwAAAGRycy9kb3ducmV2LnhtbESPQWsCMRSE7wX/Q3iCl1Kzii12axQV&#10;Wrxqpb2+Js/N1s3Lsom76783QqHHYWa+YRar3lWipSaUnhVMxhkIYu1NyYWC4+f70xxEiMgGK8+k&#10;4EoBVsvBwwJz4zveU3uIhUgQDjkqsDHWuZRBW3IYxr4mTt7JNw5jkk0hTYNdgrtKTrPsRTosOS1Y&#10;rGlrSZ8PF6fgpF+P35OvH/+sN93j787vP9atVWo07NdvICL18T/8194ZBfMZ3L+kH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KitAxAAAANsAAAAPAAAAAAAAAAAA&#10;AAAAAKECAABkcnMvZG93bnJldi54bWxQSwUGAAAAAAQABAD5AAAAkgMAAAAA&#10;" strokecolor="#555" strokeweight="0">
                        <o:lock v:ext="edit" aspectratio="t"/>
                      </v:line>
                      <v:line id="Line 86" o:spid="_x0000_s1543" style="position:absolute;visibility:visible" from="2551,1417" to="2551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aO28MAAADbAAAADwAAAGRycy9kb3ducmV2LnhtbESPQWsCMRSE7wX/Q3hCL0WzFhTdGkWF&#10;Fq9aaa+vyXOzunlZNunu9t8bQehxmJlvmOW6d5VoqQmlZwWTcQaCWHtTcqHg9Pk+moMIEdlg5ZkU&#10;/FGA9WrwtMTc+I4P1B5jIRKEQ44KbIx1LmXQlhyGsa+Jk3f2jcOYZFNI02CX4K6Sr1k2kw5LTgsW&#10;a9pZ0tfjr1Nw1ovT9+Trx0/1tnu57P3hY9NapZ6H/eYNRKQ+/ocf7b1RMJ/C/Uv6AXJ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ZmjtvDAAAA2wAAAA8AAAAAAAAAAAAA&#10;AAAAoQIAAGRycy9kb3ducmV2LnhtbFBLBQYAAAAABAAEAPkAAACRAwAAAAA=&#10;" strokecolor="#555" strokeweight="0">
                        <o:lock v:ext="edit" aspectratio="t"/>
                      </v:line>
                      <v:line id="Line 87" o:spid="_x0000_s1544" style="position:absolute;visibility:visible" from="2834,1417" to="2834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QQrMMAAADbAAAADwAAAGRycy9kb3ducmV2LnhtbESPQWsCMRSE74L/ITyhF6lZC4rdGkUF&#10;i1ettNfX5LnZdvOybOLu9t8bQehxmJlvmOW6d5VoqQmlZwXTSQaCWHtTcqHg/LF/XoAIEdlg5ZkU&#10;/FGA9Wo4WGJufMdHak+xEAnCIUcFNsY6lzJoSw7DxNfEybv4xmFMsimkabBLcFfJlyybS4clpwWL&#10;Ne0s6d/T1Sm46Nfz1/Tz28/0thv/HPzxfdNapZ5G/eYNRKQ+/ocf7YNRsJjD/Uv6AXJ1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a0EKzDAAAA2wAAAA8AAAAAAAAAAAAA&#10;AAAAoQIAAGRycy9kb3ducmV2LnhtbFBLBQYAAAAABAAEAPkAAACRAwAAAAA=&#10;" strokecolor="#555" strokeweight="0">
                        <o:lock v:ext="edit" aspectratio="t"/>
                      </v:line>
                      <v:line id="Line 88" o:spid="_x0000_s1545" style="position:absolute;visibility:visible" from="3118,1417" to="3118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i1N8QAAADbAAAADwAAAGRycy9kb3ducmV2LnhtbESPQWsCMRSE7wX/Q3iCl1KzCrZ2axQV&#10;Wrxqpb2+Js/N1s3Lsom76783QqHHYWa+YRar3lWipSaUnhVMxhkIYu1NyYWC4+f70xxEiMgGK8+k&#10;4EoBVsvBwwJz4zveU3uIhUgQDjkqsDHWuZRBW3IYxr4mTt7JNw5jkk0hTYNdgrtKTrPsWTosOS1Y&#10;rGlrSZ8PF6fgpF+P35OvHz/Tm+7xd+f3H+vWKjUa9us3EJH6+B/+a++MgvkL3L+kH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+LU3xAAAANsAAAAPAAAAAAAAAAAA&#10;AAAAAKECAABkcnMvZG93bnJldi54bWxQSwUGAAAAAAQABAD5AAAAkgMAAAAA&#10;" strokecolor="#555" strokeweight="0">
                        <o:lock v:ext="edit" aspectratio="t"/>
                      </v:line>
                      <v:line id="Line 89" o:spid="_x0000_s1546" style="position:absolute;visibility:visible" from="3401,1417" to="3401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chRcAAAADbAAAADwAAAGRycy9kb3ducmV2LnhtbERPy2oCMRTdF/yHcAvdFM1YUHRqFC20&#10;uPWBbq/JdTLt5GaYpDPj35uF4PJw3otV7yrRUhNKzwrGowwEsfam5ELB8fA9nIEIEdlg5ZkU3CjA&#10;ajl4WWBufMc7avexECmEQ44KbIx1LmXQlhyGka+JE3f1jcOYYFNI02CXwl0lP7JsKh2WnBos1vRl&#10;Sf/t/52Cq54fz+PTxU/0pnv/3frdz7q1Sr299utPEJH6+BQ/3FujYJbGpi/pB8jl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hnIUXAAAAA2wAAAA8AAAAAAAAAAAAAAAAA&#10;oQIAAGRycy9kb3ducmV2LnhtbFBLBQYAAAAABAAEAPkAAACOAwAAAAA=&#10;" strokecolor="#555" strokeweight="0">
                        <o:lock v:ext="edit" aspectratio="t"/>
                      </v:line>
                      <v:line id="Line 90" o:spid="_x0000_s1547" style="position:absolute;visibility:visible" from="3685,1417" to="3685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uE3sMAAADbAAAADwAAAGRycy9kb3ducmV2LnhtbESPQWsCMRSE74L/IbxCL1KzFiq6NYoK&#10;LV61otfX5LnZdvOybOLu9t8bQehxmJlvmMWqd5VoqQmlZwWTcQaCWHtTcqHg+PXxMgMRIrLByjMp&#10;+KMAq+VwsMDc+I731B5iIRKEQ44KbIx1LmXQlhyGsa+Jk3fxjcOYZFNI02CX4K6Sr1k2lQ5LTgsW&#10;a9pa0r+Hq1Nw0fPjeXL69m96041+dn7/uW6tUs9P/fodRKQ+/ocf7Z1RMJvD/Uv6AX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crhN7DAAAA2wAAAA8AAAAAAAAAAAAA&#10;AAAAoQIAAGRycy9kb3ducmV2LnhtbFBLBQYAAAAABAAEAPkAAACRAwAAAAA=&#10;" strokecolor="#555" strokeweight="0">
                        <o:lock v:ext="edit" aspectratio="t"/>
                      </v:line>
                      <v:line id="Line 91" o:spid="_x0000_s1548" style="position:absolute;visibility:visible" from="3968,1417" to="3968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8i7nsAAAADbAAAADwAAAGRycy9kb3ducmV2LnhtbERPy2oCMRTdF/yHcAvdFM1YUHRqFC20&#10;uPWBbq/JdTLt5GaYpDPj35uF4PJw3otV7yrRUhNKzwrGowwEsfam5ELB8fA9nIEIEdlg5ZkU3CjA&#10;ajl4WWBufMc7avexECmEQ44KbIx1LmXQlhyGka+JE3f1jcOYYFNI02CXwl0lP7JsKh2WnBos1vRl&#10;Sf/t/52Cq54fz+PTxU/0pnv/3frdz7q1Sr299utPEJH6+BQ/3FujYJ7Wpy/pB8jl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PIu57AAAAA2wAAAA8AAAAAAAAAAAAAAAAA&#10;oQIAAGRycy9kb3ducmV2LnhtbFBLBQYAAAAABAAEAPkAAACOAwAAAAA=&#10;" strokecolor="#555" strokeweight="0">
                        <o:lock v:ext="edit" aspectratio="t"/>
                      </v:line>
                      <v:line id="Line 92" o:spid="_x0000_s1549" style="position:absolute;visibility:visible" from="4252,1417" to="4252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QeBcQAAADbAAAADwAAAGRycy9kb3ducmV2LnhtbESPzWrDMBCE74W8g9hAL6GRXUhInCgh&#10;LbTkmh/S60baWG6tlbFU2337qFDocZiZb5j1dnC16KgNlWcF+TQDQay9qbhUcD69PS1AhIhssPZM&#10;Cn4owHYzelhjYXzPB+qOsRQJwqFABTbGppAyaEsOw9Q3xMm7+dZhTLItpWmxT3BXy+csm0uHFacF&#10;iw29WtJfx2+n4KaX54/8cvUz/dJPPvf+8L7rrFKP42G3AhFpiP/hv/beKFjm8Psl/QC5u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hB4FxAAAANsAAAAPAAAAAAAAAAAA&#10;AAAAAKECAABkcnMvZG93bnJldi54bWxQSwUGAAAAAAQABAD5AAAAkgMAAAAA&#10;" strokecolor="#555" strokeweight="0">
                        <o:lock v:ext="edit" aspectratio="t"/>
                      </v:line>
                      <v:line id="Line 93" o:spid="_x0000_s1550" style="position:absolute;visibility:visible" from="4535,1417" to="4535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aAcsMAAADbAAAADwAAAGRycy9kb3ducmV2LnhtbESPQWsCMRSE74L/IbyCF6lZBaVujaIF&#10;xatW2utr8txsu3lZNunu+u9NoeBxmJlvmNWmd5VoqQmlZwXTSQaCWHtTcqHg8r5/fgERIrLByjMp&#10;uFGAzXo4WGFufMcnas+xEAnCIUcFNsY6lzJoSw7DxNfEybv6xmFMsimkabBLcFfJWZYtpMOS04LF&#10;mt4s6Z/zr1Nw1cvL5/Tjy8/1rht/H/3psG2tUqOnfvsKIlIfH+H/9tEoWM7g70v6AXJ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xWgHLDAAAA2wAAAA8AAAAAAAAAAAAA&#10;AAAAoQIAAGRycy9kb3ducmV2LnhtbFBLBQYAAAAABAAEAPkAAACRAwAAAAA=&#10;" strokecolor="#555" strokeweight="0">
                        <o:lock v:ext="edit" aspectratio="t"/>
                      </v:line>
                      <v:line id="Line 94" o:spid="_x0000_s1551" style="position:absolute;visibility:visible" from="4819,1417" to="4819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xol6cQAAADbAAAADwAAAGRycy9kb3ducmV2LnhtbESPQWsCMRSE7wX/Q3iCl1KzKi11axQV&#10;Wrxqpb2+Js/N1s3Lsom76783QqHHYWa+YRar3lWipSaUnhVMxhkIYu1NyYWC4+f70yuIEJENVp5J&#10;wZUCrJaDhwXmxne8p/YQC5EgHHJUYGOscymDtuQwjH1NnLyTbxzGJJtCmga7BHeVnGbZi3RYclqw&#10;WNPWkj4fLk7BSc+P35OvH/+sN93j787vP9atVWo07NdvICL18T/8194ZBfMZ3L+kH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GiXpxAAAANsAAAAPAAAAAAAAAAAA&#10;AAAAAKECAABkcnMvZG93bnJldi54bWxQSwUGAAAAAAQABAD5AAAAkgMAAAAA&#10;" strokecolor="#555" strokeweight="0">
                        <o:lock v:ext="edit" aspectratio="t"/>
                      </v:line>
                      <v:line id="Line 95" o:spid="_x0000_s1552" style="position:absolute;visibility:visible" from="1417,1417" to="4819,1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O9ncQAAADbAAAADwAAAGRycy9kb3ducmV2LnhtbESPQWsCMRSE7wX/Q3iCl1Kzii11axQV&#10;Wrxqpb2+Js/N1s3Lsom76783QqHHYWa+YRar3lWipSaUnhVMxhkIYu1NyYWC4+f70yuIEJENVp5J&#10;wZUCrJaDhwXmxne8p/YQC5EgHHJUYGOscymDtuQwjH1NnLyTbxzGJJtCmga7BHeVnGbZi3RYclqw&#10;WNPWkj4fLk7BSc+P35OvH/+sN93j787vP9atVWo07NdvICL18T/8194ZBfMZ3L+kH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872dxAAAANsAAAAPAAAAAAAAAAAA&#10;AAAAAKECAABkcnMvZG93bnJldi54bWxQSwUGAAAAAAQABAD5AAAAkgMAAAAA&#10;" strokecolor="#555" strokeweight="0">
                        <o:lock v:ext="edit" aspectratio="t"/>
                      </v:line>
                      <v:line id="Line 96" o:spid="_x0000_s1553" style="position:absolute;visibility:visible" from="1417,1700" to="4819,1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8YBsQAAADbAAAADwAAAGRycy9kb3ducmV2LnhtbESPT2sCMRTE7wW/Q3hCL6VmFSy6NYoW&#10;LF79g15fk+dm6+Zl2aS722/fCEKPw8z8hlmseleJlppQelYwHmUgiLU3JRcKTsft6wxEiMgGK8+k&#10;4JcCrJaDpwXmxne8p/YQC5EgHHJUYGOscymDtuQwjHxNnLyrbxzGJJtCmga7BHeVnGTZm3RYclqw&#10;WNOHJX07/DgFVz0/XcbnLz/Vm+7le+f3n+vWKvU87NfvICL18T/8aO+MgvkU7l/SD5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vxgGxAAAANsAAAAPAAAAAAAAAAAA&#10;AAAAAKECAABkcnMvZG93bnJldi54bWxQSwUGAAAAAAQABAD5AAAAkgMAAAAA&#10;" strokecolor="#555" strokeweight="0">
                        <o:lock v:ext="edit" aspectratio="t"/>
                      </v:line>
                      <v:line id="Line 97" o:spid="_x0000_s1554" style="position:absolute;visibility:visible" from="1417,1984" to="4819,1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22GccMAAADbAAAADwAAAGRycy9kb3ducmV2LnhtbESPQWsCMRSE74L/IbxCL1KzFip1axQV&#10;WrxqRa+vyXOz7eZl2cTd7b83guBxmJlvmPmyd5VoqQmlZwWTcQaCWHtTcqHg8P358g4iRGSDlWdS&#10;8E8BlovhYI658R3vqN3HQiQIhxwV2BjrXMqgLTkMY18TJ+/sG4cxyaaQpsEuwV0lX7NsKh2WnBYs&#10;1rSxpP/2F6fgrGeH0+T449/0uhv9bv3ua9VapZ6f+tUHiEh9fITv7a1RMJvC7Uv6AXJx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NthnHDAAAA2wAAAA8AAAAAAAAAAAAA&#10;AAAAoQIAAGRycy9kb3ducmV2LnhtbFBLBQYAAAAABAAEAPkAAACRAwAAAAA=&#10;" strokecolor="#555" strokeweight="0">
                        <o:lock v:ext="edit" aspectratio="t"/>
                      </v:line>
                      <v:line id="Line 98" o:spid="_x0000_s1555" style="position:absolute;visibility:visible" from="1417,2267" to="4819,2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Ej6sQAAADbAAAADwAAAGRycy9kb3ducmV2LnhtbESPQWsCMRSE7wX/Q3iCl1KzCrZ1axQV&#10;Wrxqpb2+Js/N1s3Lsom76783QqHHYWa+YRar3lWipSaUnhVMxhkIYu1NyYWC4+f70yuIEJENVp5J&#10;wZUCrJaDhwXmxne8p/YQC5EgHHJUYGOscymDtuQwjH1NnLyTbxzGJJtCmga7BHeVnGbZs3RYclqw&#10;WNPWkj4fLk7BSc+P35OvHz/Tm+7xd+f3H+vWKjUa9us3EJH6+B/+a++MgvkL3L+kH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ISPqxAAAANsAAAAPAAAAAAAAAAAA&#10;AAAAAKECAABkcnMvZG93bnJldi54bWxQSwUGAAAAAAQABAD5AAAAkgMAAAAA&#10;" strokecolor="#555" strokeweight="0">
                        <o:lock v:ext="edit" aspectratio="t"/>
                      </v:line>
                      <v:line id="Line 99" o:spid="_x0000_s1556" style="position:absolute;visibility:visible" from="1417,2551" to="4819,2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63mMAAAADbAAAADwAAAGRycy9kb3ducmV2LnhtbERPy2oCMRTdF/yHcAvdFM1YUHRqFC20&#10;uPWBbq/JdTLt5GaYpDPj35uF4PJw3otV7yrRUhNKzwrGowwEsfam5ELB8fA9nIEIEdlg5ZkU3CjA&#10;ajl4WWBufMc7avexECmEQ44KbIx1LmXQlhyGka+JE3f1jcOYYFNI02CXwl0lP7JsKh2WnBos1vRl&#10;Sf/t/52Cq54fz+PTxU/0pnv/3frdz7q1Sr299utPEJH6+BQ/3FujYJ7Gpi/pB8jl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2+t5jAAAAA2wAAAA8AAAAAAAAAAAAAAAAA&#10;oQIAAGRycy9kb3ducmV2LnhtbFBLBQYAAAAABAAEAPkAAACOAwAAAAA=&#10;" strokecolor="#555" strokeweight="0">
                        <o:lock v:ext="edit" aspectratio="t"/>
                      </v:line>
                      <v:line id="Line 100" o:spid="_x0000_s1557" style="position:absolute;visibility:visible" from="1417,2834" to="4819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ISA8QAAADbAAAADwAAAGRycy9kb3ducmV2LnhtbESPzWrDMBCE74W+g9hCLyWRU2ipnSgh&#10;LSTkmh+a60baWE6slbEU23n7qlDocZiZb5jZYnC16KgNlWcFk3EGglh7U3Gp4LBfjT5AhIhssPZM&#10;Cu4UYDF/fJhhYXzPW+p2sRQJwqFABTbGppAyaEsOw9g3xMk7+9ZhTLItpWmxT3BXy9cse5cOK04L&#10;Fhv6sqSvu5tTcNb54Tj5Pvk3/dm/XDZ+u152Vqnnp2E5BRFpiP/hv/bGKMhz+P2SfoC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8hIDxAAAANsAAAAPAAAAAAAAAAAA&#10;AAAAAKECAABkcnMvZG93bnJldi54bWxQSwUGAAAAAAQABAD5AAAAkgMAAAAA&#10;" strokecolor="#555" strokeweight="0">
                        <o:lock v:ext="edit" aspectratio="t"/>
                      </v:line>
                      <v:line id="Line 101" o:spid="_x0000_s1558" style="position:absolute;visibility:visible" from="1417,3118" to="4819,3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66Rs8UAAADcAAAADwAAAGRycy9kb3ducmV2LnhtbESPT0/DMAzF70j7DpEncUFbOiQQlGXT&#10;hgTadX8EVy/xmrLGqZrQlm+PD0jcbL3n935ersfQqJ66VEc2sJgXoIhtdDVXBk7Ht9kTqJSRHTaR&#10;ycAPJVivJjdLLF0ceE/9IVdKQjiVaMDn3JZaJ+spYJrHlli0S+wCZlm7SrsOBwkPjb4vikcdsGZp&#10;8NjSqyd7PXwHAxf7fPpcfJzjg90Od1+7uH/f9N6Y2+m4eQGVacz/5r/rnRP8QvDlGZl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66Rs8UAAADcAAAADwAAAAAAAAAA&#10;AAAAAAChAgAAZHJzL2Rvd25yZXYueG1sUEsFBgAAAAAEAAQA+QAAAJMDAAAAAA==&#10;" strokecolor="#555" strokeweight="0">
                        <o:lock v:ext="edit" aspectratio="t"/>
                      </v:line>
                      <v:line id="Line 102" o:spid="_x0000_s1559" style="position:absolute;visibility:visible" from="1417,3401" to="4819,3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I0KMIAAADcAAAADwAAAGRycy9kb3ducmV2LnhtbERPS2sCMRC+F/ofwhR6KZrdQotujaJC&#10;i1cf6HWajJvVzWTZpLvbf98IQm/z8T1nthhcLTpqQ+VZQT7OQBBrbyouFRz2n6MJiBCRDdaeScEv&#10;BVjMHx9mWBjf85a6XSxFCuFQoAIbY1NIGbQlh2HsG+LEnX3rMCbYltK02KdwV8vXLHuXDitODRYb&#10;WlvS192PU3DW08MpP377N73qXy4bv/1adlap56dh+QEi0hD/xXf3xqT5WQ63Z9IF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OI0KMIAAADcAAAADwAAAAAAAAAAAAAA&#10;AAChAgAAZHJzL2Rvd25yZXYueG1sUEsFBgAAAAAEAAQA+QAAAJADAAAAAA==&#10;" strokecolor="#555" strokeweight="0">
                        <o:lock v:ext="edit" aspectratio="t"/>
                      </v:line>
                      <v:line id="Line 103" o:spid="_x0000_s1560" style="position:absolute;visibility:visible" from="1417,3685" to="4819,3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CqX8IAAADcAAAADwAAAGRycy9kb3ducmV2LnhtbERPS2sCMRC+C/6HMIVepGYVFLs1ihZa&#10;vPrAXqfJuNl2M1k26e723xtB8DYf33OW695VoqUmlJ4VTMYZCGLtTcmFgtPx42UBIkRkg5VnUvBP&#10;Adar4WCJufEd76k9xEKkEA45KrAx1rmUQVtyGMa+Jk7cxTcOY4JNIU2DXQp3lZxm2Vw6LDk1WKzp&#10;3ZL+Pfw5BRf9evqanL/9TG+70c/O7z83rVXq+anfvIGI1MeH+O7emTQ/m8LtmXSBXF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2DCqX8IAAADcAAAADwAAAAAAAAAAAAAA&#10;AAChAgAAZHJzL2Rvd25yZXYueG1sUEsFBgAAAAAEAAQA+QAAAJADAAAAAA==&#10;" strokecolor="#555" strokeweight="0">
                        <o:lock v:ext="edit" aspectratio="t"/>
                      </v:line>
                      <v:line id="Line 104" o:spid="_x0000_s1561" style="position:absolute;visibility:visible" from="1417,3968" to="4819,3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wPxMIAAADcAAAADwAAAGRycy9kb3ducmV2LnhtbERPS2sCMRC+C/6HMEIvollbKnVrFC20&#10;ePVBvY7JuNm6mSybdHf775tCwdt8fM9ZrntXiZaaUHpWMJtmIIi1NyUXCk7H98kLiBCRDVaeScEP&#10;BVivhoMl5sZ3vKf2EAuRQjjkqMDGWOdSBm3JYZj6mjhxV984jAk2hTQNdincVfIxy+bSYcmpwWJN&#10;b5b07fDtFFz14nSefV78s95246+d339sWqvUw6jfvIKI1Me7+N+9M2l+9gR/z6QL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3wPxMIAAADcAAAADwAAAAAAAAAAAAAA&#10;AAChAgAAZHJzL2Rvd25yZXYueG1sUEsFBgAAAAAEAAQA+QAAAJADAAAAAA==&#10;" strokecolor="#555" strokeweight="0">
                        <o:lock v:ext="edit" aspectratio="t"/>
                      </v:line>
                      <v:line id="Line 105" o:spid="_x0000_s1562" style="position:absolute;visibility:visible" from="1417,4252" to="4819,4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WXsMIAAADcAAAADwAAAGRycy9kb3ducmV2LnhtbERPS2sCMRC+C/6HMEIvollLK3VrFC20&#10;ePVBvY7JuNm6mSybdHf775tCwdt8fM9ZrntXiZaaUHpWMJtmIIi1NyUXCk7H98kLiBCRDVaeScEP&#10;BVivhoMl5sZ3vKf2EAuRQjjkqMDGWOdSBm3JYZj6mjhxV984jAk2hTQNdincVfIxy+bSYcmpwWJN&#10;b5b07fDtFFz14nSefV78s95246+d339sWqvUw6jfvIKI1Me7+N+9M2l+9gR/z6QL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WXsMIAAADcAAAADwAAAAAAAAAAAAAA&#10;AAChAgAAZHJzL2Rvd25yZXYueG1sUEsFBgAAAAAEAAQA+QAAAJADAAAAAA==&#10;" strokecolor="#555" strokeweight="0">
                        <o:lock v:ext="edit" aspectratio="t"/>
                      </v:line>
                      <v:line id="Line 106" o:spid="_x0000_s1563" style="position:absolute;visibility:visible" from="1417,4535" to="4819,4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9kyK8IAAADcAAAADwAAAGRycy9kb3ducmV2LnhtbERPS2sCMRC+C/6HMIVepGYtKHZrFC20&#10;ePWBvU6TcbPtZrJs0t313xtB8DYf33MWq95VoqUmlJ4VTMYZCGLtTcmFguPh82UOIkRkg5VnUnCh&#10;AKvlcLDA3PiOd9TuYyFSCIccFdgY61zKoC05DGNfEyfu7BuHMcGmkKbBLoW7Sr5m2Uw6LDk1WKzp&#10;w5L+2/87BWf9dvyenH78VG+60e/W777WrVXq+alfv4OI1MeH+O7emjQ/m8LtmXSBXF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9kyK8IAAADcAAAADwAAAAAAAAAAAAAA&#10;AAChAgAAZHJzL2Rvd25yZXYueG1sUEsFBgAAAAAEAAQA+QAAAJADAAAAAA==&#10;" strokecolor="#555" strokeweight="0">
                        <o:lock v:ext="edit" aspectratio="t"/>
                      </v:line>
                      <v:line id="Line 107" o:spid="_x0000_s1564" style="position:absolute;visibility:visible" from="1417,4819" to="4819,4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usXMIAAADcAAAADwAAAGRycy9kb3ducmV2LnhtbERP32vCMBB+H/g/hBP2IjN1MNk6o6iw&#10;4atattdbcjadzaU0se3+eyMIe7uP7+ctVoOrRUdtqDwrmE0zEMTam4pLBcXx4+kVRIjIBmvPpOCP&#10;AqyWo4cF5sb3vKfuEEuRQjjkqMDG2ORSBm3JYZj6hjhxJ986jAm2pTQt9inc1fI5y+bSYcWpwWJD&#10;W0v6fLg4BSf9VnzPvn78i970k9+d33+uO6vU43hYv4OINMR/8d29M2l+NofbM+kCub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wusXMIAAADcAAAADwAAAAAAAAAAAAAA&#10;AAChAgAAZHJzL2Rvd25yZXYueG1sUEsFBgAAAAAEAAQA+QAAAJADAAAAAA==&#10;" strokecolor="#555" strokeweight="0">
                        <o:lock v:ext="edit" aspectratio="t"/>
                      </v:line>
                      <v:line id="Line 108" o:spid="_x0000_s1565" style="position:absolute;visibility:visible" from="1417,5102" to="4819,5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cJx8IAAADcAAAADwAAAGRycy9kb3ducmV2LnhtbERPS2sCMRC+C/6HMEIvolkLrXVrFC20&#10;ePVBvY7JuNm6mSybdHf775tCwdt8fM9ZrntXiZaaUHpWMJtmIIi1NyUXCk7H98kLiBCRDVaeScEP&#10;BVivhoMl5sZ3vKf2EAuRQjjkqMDGWOdSBm3JYZj6mjhxV984jAk2hTQNdincVfIxy56lw5JTg8Wa&#10;3izp2+HbKbjqxek8+7z4J73txl87v//YtFaph1G/eQURqY938b97Z9L8bA5/z6QL5Oo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EcJx8IAAADcAAAADwAAAAAAAAAAAAAA&#10;AAChAgAAZHJzL2Rvd25yZXYueG1sUEsFBgAAAAAEAAQA+QAAAJADAAAAAA==&#10;" strokecolor="#555" strokeweight="0">
                        <o:lock v:ext="edit" aspectratio="t"/>
                      </v:line>
                      <v:line id="Line 109" o:spid="_x0000_s1566" style="position:absolute;visibility:visible" from="1417,5386" to="4819,5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idtcUAAADcAAAADwAAAGRycy9kb3ducmV2LnhtbESPT0/DMAzF70j7DpEncUFbOiQQlGXT&#10;hgTadX8EVy/xmrLGqZrQlm+PD0jcbL3n935ersfQqJ66VEc2sJgXoIhtdDVXBk7Ht9kTqJSRHTaR&#10;ycAPJVivJjdLLF0ceE/9IVdKQjiVaMDn3JZaJ+spYJrHlli0S+wCZlm7SrsOBwkPjb4vikcdsGZp&#10;8NjSqyd7PXwHAxf7fPpcfJzjg90Od1+7uH/f9N6Y2+m4eQGVacz/5r/rnRP8QmjlGZl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didtcUAAADcAAAADwAAAAAAAAAA&#10;AAAAAAChAgAAZHJzL2Rvd25yZXYueG1sUEsFBgAAAAAEAAQA+QAAAJMDAAAAAA==&#10;" strokecolor="#555" strokeweight="0">
                        <o:lock v:ext="edit" aspectratio="t"/>
                      </v:line>
                      <v:line id="Line 110" o:spid="_x0000_s1567" style="position:absolute;visibility:visible" from="1417,5669" to="4819,5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Q4LsIAAADcAAAADwAAAGRycy9kb3ducmV2LnhtbERP32vCMBB+H/g/hBP2IjN1MJnVKCps&#10;+KqW7fVMzqbaXEqTtd1/vwwGe7uP7+etNoOrRUdtqDwrmE0zEMTam4pLBcX57ekVRIjIBmvPpOCb&#10;AmzWo4cV5sb3fKTuFEuRQjjkqMDG2ORSBm3JYZj6hjhxV986jAm2pTQt9inc1fI5y+bSYcWpwWJD&#10;e0v6fvpyCq56UXzOPi7+Re/6ye3gj+/bzir1OB62SxCRhvgv/nMfTJqfLeD3mXSBX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pQ4LsIAAADcAAAADwAAAAAAAAAAAAAA&#10;AAChAgAAZHJzL2Rvd25yZXYueG1sUEsFBgAAAAAEAAQA+QAAAJADAAAAAA==&#10;" strokecolor="#555" strokeweight="0">
                        <o:lock v:ext="edit" aspectratio="t"/>
                      </v:line>
                      <v:line id="Line 111" o:spid="_x0000_s1568" style="position:absolute;visibility:visible" from="1417,5952" to="4819,5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cHbsUAAADcAAAADwAAAGRycy9kb3ducmV2LnhtbESPT0/DMAzF70j7DpGRuCCWFgk0yrJp&#10;QwLtuj8aV5N4TaFxqia05dvjAxI3W+/5vZ+X6ym0aqA+NZENlPMCFLGNruHawOn4ercAlTKywzYy&#10;GfihBOvV7GqJlYsj72k45FpJCKcKDficu0rrZD0FTPPYEYt2iX3ALGtfa9fjKOGh1fdF8agDNiwN&#10;Hjt68WS/Dt/BwMU+nd7L80d8sNvx9nMX92+bwRtzcz1tnkFlmvK/+e965wS/FHx5Rib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ncHbsUAAADcAAAADwAAAAAAAAAA&#10;AAAAAAChAgAAZHJzL2Rvd25yZXYueG1sUEsFBgAAAAAEAAQA+QAAAJMDAAAAAA==&#10;" strokecolor="#555" strokeweight="0">
                        <o:lock v:ext="edit" aspectratio="t"/>
                      </v:line>
                      <v:line id="Line 112" o:spid="_x0000_s1569" style="position:absolute;visibility:visible" from="1417,6236" to="4819,6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ui9cIAAADcAAAADwAAAGRycy9kb3ducmV2LnhtbERPS2sCMRC+F/ofwhR6KZrdQotujaJC&#10;i1cf6HWajJvVzWTZpLvbf98IQm/z8T1nthhcLTpqQ+VZQT7OQBBrbyouFRz2n6MJiBCRDdaeScEv&#10;BVjMHx9mWBjf85a6XSxFCuFQoAIbY1NIGbQlh2HsG+LEnX3rMCbYltK02KdwV8vXLHuXDitODRYb&#10;WlvS192PU3DW08MpP377N73qXy4bv/1adlap56dh+QEi0hD/xXf3xqT5eQ63Z9IF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Tui9cIAAADcAAAADwAAAAAAAAAAAAAA&#10;AAChAgAAZHJzL2Rvd25yZXYueG1sUEsFBgAAAAAEAAQA+QAAAJADAAAAAA==&#10;" strokecolor="#555" strokeweight="0">
                        <o:lock v:ext="edit" aspectratio="t"/>
                      </v:line>
                      <v:line id="Line 113" o:spid="_x0000_s1570" style="position:absolute;visibility:visible" from="1417,6519" to="4819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k8gsIAAADcAAAADwAAAGRycy9kb3ducmV2LnhtbERPS2sCMRC+F/ofwhR6KZpdwVJXo9hC&#10;i1cf1OuYjJu1m8mySXe3/94IQm/z8T1nsRpcLTpqQ+VZQT7OQBBrbyouFRz2n6M3ECEiG6w9k4I/&#10;CrBaPj4ssDC+5y11u1iKFMKhQAU2xqaQMmhLDsPYN8SJO/vWYUywLaVpsU/hrpaTLHuVDitODRYb&#10;+rCkf3a/TsFZzw7H/Pvkp/q9f7ls/PZr3Vmlnp+G9RxEpCH+i+/ujUnz8wncnkkXyOUV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k8gsIAAADcAAAADwAAAAAAAAAAAAAA&#10;AAChAgAAZHJzL2Rvd25yZXYueG1sUEsFBgAAAAAEAAQA+QAAAJADAAAAAA==&#10;" strokecolor="#555" strokeweight="0">
                        <o:lock v:ext="edit" aspectratio="t"/>
                      </v:line>
                    </v:group>
                    <v:group id="Group 114" o:spid="_x0000_s1571" style="position:absolute;left:1984;top:1984;width:2268;height:3968" coordorigin="1984,1984" coordsize="2268,39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+S9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Ps+S9sEAAADcAAAADwAA&#10;AAAAAAAAAAAAAACqAgAAZHJzL2Rvd25yZXYueG1sUEsFBgAAAAAEAAQA+gAAAJgDAAAAAA==&#10;">
                      <o:lock v:ext="edit" aspectratio="t"/>
                      <v:line id="Line 115" o:spid="_x0000_s1572" style="position:absolute;flip:y;visibility:visible" from="1984,5329" to="1984,5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1yBsEAAADcAAAADwAAAGRycy9kb3ducmV2LnhtbERPzYrCMBC+C/sOYYS9aVoVkWosoivI&#10;3tR9gNlmbKvNpDaxdvfpjSB4m4/vdxZpZyrRUuNKywriYQSCOLO65FzBz3E7mIFwHlljZZkU/JGD&#10;dPnRW2Ci7Z331B58LkIIuwQVFN7XiZQuK8igG9qaOHAn2xj0ATa51A3eQ7ip5CiKptJgyaGhwJrW&#10;BWWXw80o2Gzy4/U2mu3a7PeL19fy336Pz0p99rvVHISnzr/FL/dOh/nxBJ7PhAvk8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ynXIGwQAAANwAAAAPAAAAAAAAAAAAAAAA&#10;AKECAABkcnMvZG93bnJldi54bWxQSwUGAAAAAAQABAD5AAAAjwMAAAAA&#10;" strokeweight="2pt">
                        <o:lock v:ext="edit" aspectratio="t"/>
                      </v:line>
                      <v:line id="Line 116" o:spid="_x0000_s1573" style="position:absolute;flip:y;visibility:visible" from="2551,5329" to="2551,5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HXncEAAADcAAAADwAAAGRycy9kb3ducmV2LnhtbERPzYrCMBC+C/sOYYS9aVpFkWosoivI&#10;3tR9gNlmbKvNpDaxdvfpjSB4m4/vdxZpZyrRUuNKywriYQSCOLO65FzBz3E7mIFwHlljZZkU/JGD&#10;dPnRW2Ci7Z331B58LkIIuwQVFN7XiZQuK8igG9qaOHAn2xj0ATa51A3eQ7ip5CiKptJgyaGhwJrW&#10;BWWXw80o2Gzy4/U2mu3a7PeL19fy336Pz0p99rvVHISnzr/FL/dOh/nxBJ7PhAvk8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0dedwQAAANwAAAAPAAAAAAAAAAAAAAAA&#10;AKECAABkcnMvZG93bnJldi54bWxQSwUGAAAAAAQABAD5AAAAjwMAAAAA&#10;" strokeweight="2pt">
                        <o:lock v:ext="edit" aspectratio="t"/>
                      </v:line>
                      <v:line id="Line 117" o:spid="_x0000_s1574" style="position:absolute;flip:y;visibility:visible" from="3685,5329" to="3685,5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NJ6r8AAADcAAAADwAAAGRycy9kb3ducmV2LnhtbERPy6rCMBDdC/5DGMGdpiqIVKOIDxB3&#10;Pj5gbMa22kxqE2u9X38jCO7mcJ4zWzSmEDVVLresYNCPQBAnVuecKjiftr0JCOeRNRaWScGbHCzm&#10;7dYMY21ffKD66FMRQtjFqCDzvoyldElGBl3flsSBu9rKoA+wSqWu8BXCTSGHUTSWBnMODRmWtMoo&#10;uR+fRsF6nZ4ez+FkVyeXDa8e+Z/dj25KdTvNcgrCU+N/4q97p8P8wRg+z4QL5Pw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7QNJ6r8AAADcAAAADwAAAAAAAAAAAAAAAACh&#10;AgAAZHJzL2Rvd25yZXYueG1sUEsFBgAAAAAEAAQA+QAAAI0DAAAAAA==&#10;" strokeweight="2pt">
                        <o:lock v:ext="edit" aspectratio="t"/>
                      </v:line>
                      <v:line id="Line 118" o:spid="_x0000_s1575" style="position:absolute;flip:y;visibility:visible" from="4252,5329" to="4252,5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k/sccEAAADcAAAADwAAAGRycy9kb3ducmV2LnhtbERPzYrCMBC+C/sOYYS9aVoFlWosoivI&#10;3tR9gNlmbKvNpDaxdvfpjSB4m4/vdxZpZyrRUuNKywriYQSCOLO65FzBz3E7mIFwHlljZZkU/JGD&#10;dPnRW2Ci7Z331B58LkIIuwQVFN7XiZQuK8igG9qaOHAn2xj0ATa51A3eQ7ip5CiKJtJgyaGhwJrW&#10;BWWXw80o2Gzy4/U2mu3a7PeL19fy336Pz0p99rvVHISnzr/FL/dOh/nxFJ7PhAvk8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CT+xxwQAAANwAAAAPAAAAAAAAAAAAAAAA&#10;AKECAABkcnMvZG93bnJldi54bWxQSwUGAAAAAAQABAD5AAAAjwMAAAAA&#10;" strokeweight="2pt">
                        <o:lock v:ext="edit" aspectratio="t"/>
                      </v:line>
                      <v:line id="Line 119" o:spid="_x0000_s1576" style="position:absolute;visibility:visible" from="3061,5952" to="3174,5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9y+D8IAAADcAAAADwAAAGRycy9kb3ducmV2LnhtbESPQYvCQAyF74L/YYiwN50qrEh1FBEq&#10;3sTqxVvsxLbYyZTOqPXfm8PC3hLey3tfVpveNepFXag9G5hOElDEhbc1lwYu52y8ABUissXGMxn4&#10;UIDNejhYYWr9m0/0ymOpJIRDigaqGNtU61BU5DBMfEss2t13DqOsXalth28Jd42eJclcO6xZGips&#10;aVdR8cifzsDjevnN9sedPTf51t7KLF5vd2vMz6jfLkFF6uO/+e/6YAV/KrTyjEyg1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9y+D8IAAADcAAAADwAAAAAAAAAAAAAA&#10;AAChAgAAZHJzL2Rvd25yZXYueG1sUEsFBgAAAAAEAAQA+QAAAJADAAAAAA==&#10;" strokeweight="2pt">
                        <o:lock v:ext="edit" aspectratio="t"/>
                      </v:line>
                      <v:line id="Line 120" o:spid="_x0000_s1577" style="position:absolute;visibility:visible" from="3061,4819" to="3174,4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AblL4AAADcAAAADwAAAGRycy9kb3ducmV2LnhtbERPvQrCMBDeBd8hnOCmqYKi1SgiVNzE&#10;6uJ2NmdbbC6liVrf3giC2318v7dct6YST2pcaVnBaBiBIM6sLjlXcD4lgxkI55E1VpZJwZscrFfd&#10;zhJjbV98pGfqcxFC2MWooPC+jqV0WUEG3dDWxIG72cagD7DJpW7wFcJNJcdRNJUGSw4NBda0LSi7&#10;pw+j4H45T5LdYatPVbrR1zzxl+tNK9XvtZsFCE+t/4t/7r0O80dz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wkBuUvgAAANwAAAAPAAAAAAAAAAAAAAAAAKEC&#10;AABkcnMvZG93bnJldi54bWxQSwUGAAAAAAQABAD5AAAAjAMAAAAA&#10;" strokeweight="2pt">
                        <o:lock v:ext="edit" aspectratio="t"/>
                      </v:line>
                      <v:line id="Line 121" o:spid="_x0000_s1578" style="position:absolute;visibility:visible" from="3061,4252" to="3174,4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8Z4tMIAAADcAAAADwAAAGRycy9kb3ducmV2LnhtbESPQYvCQAyF74L/YYjgTacKilRHEaHL&#10;3sTqxVvsxLbYyZTOqPXfm8PC3hLey3tfNrveNepFXag9G5hNE1DEhbc1lwYu52yyAhUissXGMxn4&#10;UIDddjjYYGr9m0/0ymOpJIRDigaqGNtU61BU5DBMfUss2t13DqOsXalth28Jd42eJ8lSO6xZGips&#10;6VBR8cifzsDjellkP8eDPTf53t7KLF5vd2vMeNTv16Ai9fHf/Hf9awV/LvjyjEygt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8Z4tMIAAADcAAAADwAAAAAAAAAAAAAA&#10;AAChAgAAZHJzL2Rvd25yZXYueG1sUEsFBgAAAAAEAAQA+QAAAJADAAAAAA==&#10;" strokeweight="2pt">
                        <o:lock v:ext="edit" aspectratio="t"/>
                      </v:line>
                      <v:line id="Line 122" o:spid="_x0000_s1579" style="position:absolute;visibility:visible" from="3061,3685" to="3174,3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rdL70AAADcAAAADwAAAGRycy9kb3ducmV2LnhtbERPvQrCMBDeBd8hnOCmqYIi1SgiVNzE&#10;6tLtbM622FxKE7W+vREEt/v4fm+16UwtntS6yrKCyTgCQZxbXXGh4HJORgsQziNrrC2Tgjc52Kz7&#10;vRXG2r74RM/UFyKEsItRQel9E0vp8pIMurFtiAN3s61BH2BbSN3iK4SbWk6jaC4NVhwaSmxoV1J+&#10;Tx9GwT27zJL9cafPdbrV1yLx2fWmlRoOuu0ShKfO/8U/90GH+dMJfJ8JF8j1B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ECK3S+9AAAA3AAAAA8AAAAAAAAAAAAAAAAAoQIA&#10;AGRycy9kb3ducmV2LnhtbFBLBQYAAAAABAAEAPkAAACLAwAAAAA=&#10;" strokeweight="2pt">
                        <o:lock v:ext="edit" aspectratio="t"/>
                      </v:line>
                      <v:line id="Line 123" o:spid="_x0000_s1580" style="position:absolute;visibility:visible" from="3061,3118" to="3174,3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FhDWL0AAADcAAAADwAAAGRycy9kb3ducmV2LnhtbERPvQrCMBDeBd8hnOCmqQVFqlFEqLiJ&#10;1cXtbM622FxKE7W+vREEt/v4fm+57kwtntS6yrKCyTgCQZxbXXGh4HxKR3MQziNrrC2Tgjc5WK/6&#10;vSUm2r74SM/MFyKEsEtQQel9k0jp8pIMurFtiAN3s61BH2BbSN3iK4SbWsZRNJMGKw4NJTa0LSm/&#10;Zw+j4H45T9PdYatPdbbR1yL1l+tNKzUcdJsFCE+d/4t/7r0O8+MYvs+EC+Tq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BYQ1i9AAAA3AAAAA8AAAAAAAAAAAAAAAAAoQIA&#10;AGRycy9kb3ducmV2LnhtbFBLBQYAAAAABAAEAPkAAACLAwAAAAA=&#10;" strokeweight="2pt">
                        <o:lock v:ext="edit" aspectratio="t"/>
                      </v:line>
                      <v:line id="Line 124" o:spid="_x0000_s1581" style="position:absolute;visibility:visible" from="3061,2551" to="3174,2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Tmw74AAADcAAAADwAAAGRycy9kb3ducmV2LnhtbERPvQrCMBDeBd8hnOCmqYoi1SgiVNzE&#10;6uJ2NmdbbC6liVrf3giC2318v7dct6YST2pcaVnBaBiBIM6sLjlXcD4lgzkI55E1VpZJwZscrFfd&#10;zhJjbV98pGfqcxFC2MWooPC+jqV0WUEG3dDWxIG72cagD7DJpW7wFcJNJcdRNJMGSw4NBda0LSi7&#10;pw+j4H45T5PdYatPVbrR1zzxl+tNK9XvtZsFCE+t/4t/7r0O88cT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fFObDvgAAANwAAAAPAAAAAAAAAAAAAAAAAKEC&#10;AABkcnMvZG93bnJldi54bWxQSwUGAAAAAAQABAD5AAAAjAMAAAAA&#10;" strokeweight="2pt">
                        <o:lock v:ext="edit" aspectratio="t"/>
                      </v:line>
                      <v:line id="Line 125" o:spid="_x0000_s1582" style="position:absolute;visibility:visible" from="3061,1984" to="3174,1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1+t74AAADcAAAADwAAAGRycy9kb3ducmV2LnhtbERPvQrCMBDeBd8hnOCmqaIi1SgiVNzE&#10;6uJ2NmdbbC6liVrf3giC2318v7dct6YST2pcaVnBaBiBIM6sLjlXcD4lgzkI55E1VpZJwZscrFfd&#10;zhJjbV98pGfqcxFC2MWooPC+jqV0WUEG3dDWxIG72cagD7DJpW7wFcJNJcdRNJMGSw4NBda0LSi7&#10;pw+j4H45T5PdYatPVbrR1zzxl+tNK9XvtZsFCE+t/4t/7r0O88cT+D4TLpCrD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Q/X63vgAAANwAAAAPAAAAAAAAAAAAAAAAAKEC&#10;AABkcnMvZG93bnJldi54bWxQSwUGAAAAAAQABAD5AAAAjAMAAAAA&#10;" strokeweight="2pt">
                        <o:lock v:ext="edit" aspectratio="t"/>
                      </v:line>
                    </v:group>
                    <v:group id="Group 126" o:spid="_x0000_s1583" style="position:absolute;left:1855;top:1667;width:2775;height:4395" coordorigin="1855,1667" coordsize="2775,43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    <o:lock v:ext="edit" aspectratio="t"/>
                      <v:shape id="Text Box 127" o:spid="_x0000_s1584" type="#_x0000_t202" style="position:absolute;left:1855;top:5442;width:258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4wYMIA&#10;AADcAAAADwAAAGRycy9kb3ducmV2LnhtbERPTYvCMBC9C/sfwizsTVM9FK1GEVlBWFis3cMex2Zs&#10;g82k22S1/nsjCN7m8T5nseptIy7UeeNYwXiUgCAunTZcKfgptsMpCB+QNTaOScGNPKyWb4MFZtpd&#10;OafLIVQihrDPUEEdQptJ6cuaLPqRa4kjd3KdxRBhV0nd4TWG20ZOkiSVFg3Hhhpb2tRUng//VsH6&#10;l/NP8/d93Oen3BTFLOGv9KzUx3u/noMI1IeX+One6Th/ksLjmXiBX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zjBgwgAAANwAAAAPAAAAAAAAAAAAAAAAAJgCAABkcnMvZG93&#10;bnJldi54bWxQSwUGAAAAAAQABAD1AAAAhwMAAAAA&#10;" filled="f" stroked="f">
                        <o:lock v:ext="edit" aspectratio="t"/>
                        <v:textbox style="mso-next-textbox:#Text Box 127" inset="0,0,0,0">
                          <w:txbxContent>
                            <w:p w:rsidR="0080295D" w:rsidRPr="007267A4" w:rsidRDefault="0080295D" w:rsidP="00C07392">
                              <w:pPr>
                                <w:jc w:val="center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7267A4">
                                <w:rPr>
                                  <w:rFonts w:ascii="Arial" w:hAnsi="Arial" w:cs="Arial"/>
                                  <w:sz w:val="20"/>
                                </w:rPr>
                                <w:t>-2</w:t>
                              </w:r>
                            </w:p>
                          </w:txbxContent>
                        </v:textbox>
                      </v:shape>
                      <v:shape id="Text Box 128" o:spid="_x0000_s1585" type="#_x0000_t202" style="position:absolute;left:2422;top:5442;width:258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KV+8MA&#10;AADcAAAADwAAAGRycy9kb3ducmV2LnhtbERPTWvCQBC9F/oflil4azb1oDZ1I1IUBKE0pocep9kx&#10;WZKdTbOrpv/eLQje5vE+Z7kabSfONHjjWMFLkoIgrpw2XCv4KrfPCxA+IGvsHJOCP/Kwyh8flphp&#10;d+GCzodQixjCPkMFTQh9JqWvGrLoE9cTR+7oBoshwqGWesBLDLednKbpTFo0HBsa7Om9oao9nKyC&#10;9TcXG/P78fNZHAtTlq8p72etUpOncf0GItAY7uKbe6fj/Okc/p+JF8j8C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YKV+8MAAADcAAAADwAAAAAAAAAAAAAAAACYAgAAZHJzL2Rv&#10;d25yZXYueG1sUEsFBgAAAAAEAAQA9QAAAIgDAAAAAA==&#10;" filled="f" stroked="f">
                        <o:lock v:ext="edit" aspectratio="t"/>
                        <v:textbox style="mso-next-textbox:#Text Box 128" inset="0,0,0,0">
                          <w:txbxContent>
                            <w:p w:rsidR="0080295D" w:rsidRPr="007267A4" w:rsidRDefault="0080295D" w:rsidP="00C07392">
                              <w:pPr>
                                <w:jc w:val="center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7267A4">
                                <w:rPr>
                                  <w:rFonts w:ascii="Arial" w:hAnsi="Arial" w:cs="Arial"/>
                                  <w:sz w:val="20"/>
                                </w:rPr>
                                <w:t>-1</w:t>
                              </w:r>
                            </w:p>
                          </w:txbxContent>
                        </v:textbox>
                      </v:shape>
                      <v:shape id="Text Box 129" o:spid="_x0000_s1586" type="#_x0000_t202" style="position:absolute;left:3589;top:5442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0BicUA&#10;AADcAAAADwAAAGRycy9kb3ducmV2LnhtbESPQWvCQBCF74X+h2WE3upGD6Kpq0ipUChIYzz0OM2O&#10;yWJ2Nma3Gv995yB4m+G9ee+b5XrwrbpQH11gA5NxBoq4CtZxbeBQbl/noGJCttgGJgM3irBePT8t&#10;MbfhygVd9qlWEsIxRwNNSl2udawa8hjHoSMW7Rh6j0nWvta2x6uE+1ZPs2ymPTqWhgY7em+oOu3/&#10;vIHNDxcf7rz7/S6OhSvLRcZfs5MxL6Nh8wYq0ZAe5vv1pxX8qdDKMzKBXv0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HQGJxQAAANwAAAAPAAAAAAAAAAAAAAAAAJgCAABkcnMv&#10;ZG93bnJldi54bWxQSwUGAAAAAAQABAD1AAAAigMAAAAA&#10;" filled="f" stroked="f">
                        <o:lock v:ext="edit" aspectratio="t"/>
                        <v:textbox style="mso-next-textbox:#Text Box 129" inset="0,0,0,0">
                          <w:txbxContent>
                            <w:p w:rsidR="0080295D" w:rsidRPr="007267A4" w:rsidRDefault="0080295D" w:rsidP="00C07392">
                              <w:pPr>
                                <w:jc w:val="center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7267A4">
                                <w:rPr>
                                  <w:rFonts w:ascii="Arial" w:hAnsi="Arial" w:cs="Arial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30" o:spid="_x0000_s1587" type="#_x0000_t202" style="position:absolute;left:4156;top:5442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GkEsMA&#10;AADcAAAADwAAAGRycy9kb3ducmV2LnhtbERPTWvCQBC9F/wPyxR6q5t6kCa6BikWhII0xoPHaXZM&#10;lmRn0+xq4r/vFgq9zeN9zjqfbCduNHjjWMHLPAFBXDltuFZwKt+fX0H4gKyxc0wK7uQh38we1php&#10;N3JBt2OoRQxhn6GCJoQ+k9JXDVn0c9cTR+7iBoshwqGWesAxhttOLpJkKS0ajg0N9vTWUNUer1bB&#10;9szFznwfvj6LS2HKMk34Y9kq9fQ4bVcgAk3hX/zn3us4f5HC7zPxArn5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1GkEsMAAADcAAAADwAAAAAAAAAAAAAAAACYAgAAZHJzL2Rv&#10;d25yZXYueG1sUEsFBgAAAAAEAAQA9QAAAIgDAAAAAA==&#10;" filled="f" stroked="f">
                        <o:lock v:ext="edit" aspectratio="t"/>
                        <v:textbox style="mso-next-textbox:#Text Box 130" inset="0,0,0,0">
                          <w:txbxContent>
                            <w:p w:rsidR="0080295D" w:rsidRPr="007267A4" w:rsidRDefault="0080295D" w:rsidP="00C07392">
                              <w:pPr>
                                <w:jc w:val="center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7267A4">
                                <w:rPr>
                                  <w:rFonts w:ascii="Arial" w:hAnsi="Arial" w:cs="Arial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31" o:spid="_x0000_s1588" type="#_x0000_t202" style="position:absolute;left:2802;top:5842;width:258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KbUsUA&#10;AADcAAAADwAAAGRycy9kb3ducmV2LnhtbESPQWvCQBCF74X+h2UEb3VjBampq0ixIBSkMT30OM2O&#10;yWJ2NmZXTf+9cyj0NsN78943y/XgW3WlPrrABqaTDBRxFazj2sBX+f70AiomZIttYDLwSxHWq8eH&#10;JeY23Lig6yHVSkI45migSanLtY5VQx7jJHTEoh1D7zHJ2tfa9niTcN/q5yyba4+OpaHBjt4aqk6H&#10;izew+eZi6877n8/iWLiyXGT8MT8ZMx4Nm1dQiYb0b/673lnBnwm+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sptSxQAAANwAAAAPAAAAAAAAAAAAAAAAAJgCAABkcnMv&#10;ZG93bnJldi54bWxQSwUGAAAAAAQABAD1AAAAigMAAAAA&#10;" filled="f" stroked="f">
                        <o:lock v:ext="edit" aspectratio="t"/>
                        <v:textbox style="mso-next-textbox:#Text Box 131" inset="0,0,0,0">
                          <w:txbxContent>
                            <w:p w:rsidR="0080295D" w:rsidRPr="007267A4" w:rsidRDefault="0080295D" w:rsidP="00C07392">
                              <w:pPr>
                                <w:jc w:val="right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7267A4">
                                <w:rPr>
                                  <w:rFonts w:ascii="Arial" w:hAnsi="Arial" w:cs="Arial"/>
                                  <w:sz w:val="20"/>
                                </w:rPr>
                                <w:t>-1</w:t>
                              </w:r>
                            </w:p>
                          </w:txbxContent>
                        </v:textbox>
                      </v:shape>
                      <v:shape id="Text Box 132" o:spid="_x0000_s1589" type="#_x0000_t202" style="position:absolute;left:2869;top:4709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4+ycMA&#10;AADcAAAADwAAAGRycy9kb3ducmV2LnhtbERPTWvCQBC9F/oflil4azYqSJu6ESkKBUEa00OP0+yY&#10;LMnOxuxW4793CwVv83ifs1yNthNnGrxxrGCapCCIK6cN1wq+yu3zCwgfkDV2jknBlTys8seHJWba&#10;Xbig8yHUIoawz1BBE0KfSemrhiz6xPXEkTu6wWKIcKilHvASw20nZ2m6kBYNx4YGe3pvqGoPv1bB&#10;+puLjTntfz6LY2HK8jXl3aJVavI0rt9ABBrDXfzv/tBx/nwKf8/EC2R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P4+ycMAAADcAAAADwAAAAAAAAAAAAAAAACYAgAAZHJzL2Rv&#10;d25yZXYueG1sUEsFBgAAAAAEAAQA9QAAAIgDAAAAAA==&#10;" filled="f" stroked="f">
                        <o:lock v:ext="edit" aspectratio="t"/>
                        <v:textbox style="mso-next-textbox:#Text Box 132" inset="0,0,0,0">
                          <w:txbxContent>
                            <w:p w:rsidR="0080295D" w:rsidRPr="007267A4" w:rsidRDefault="0080295D" w:rsidP="00C07392">
                              <w:pPr>
                                <w:jc w:val="right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7267A4">
                                <w:rPr>
                                  <w:rFonts w:ascii="Arial" w:hAnsi="Arial" w:cs="Arial"/>
                                  <w:sz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133" o:spid="_x0000_s1590" type="#_x0000_t202" style="position:absolute;left:2869;top:4142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CygvsMA&#10;AADcAAAADwAAAGRycy9kb3ducmV2LnhtbERPTWvCQBC9F/oflin01my0IG10I1IUCgUxpgePY3ZM&#10;lmRn0+xW03/vCgVv83ifs1iOthNnGrxxrGCSpCCIK6cN1wq+y83LGwgfkDV2jknBH3lY5o8PC8y0&#10;u3BB532oRQxhn6GCJoQ+k9JXDVn0ieuJI3dyg8UQ4VBLPeAlhttOTtN0Ji0ajg0N9vTRUNXuf62C&#10;1YGLtfnZHnfFqTBl+Z7y16xV6vlpXM1BBBrDXfzv/tRx/usUbs/EC2R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CygvsMAAADcAAAADwAAAAAAAAAAAAAAAACYAgAAZHJzL2Rv&#10;d25yZXYueG1sUEsFBgAAAAAEAAQA9QAAAIgDAAAAAA==&#10;" filled="f" stroked="f">
                        <o:lock v:ext="edit" aspectratio="t"/>
                        <v:textbox style="mso-next-textbox:#Text Box 133" inset="0,0,0,0">
                          <w:txbxContent>
                            <w:p w:rsidR="0080295D" w:rsidRPr="007267A4" w:rsidRDefault="0080295D" w:rsidP="00C07392">
                              <w:pPr>
                                <w:jc w:val="right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7267A4">
                                <w:rPr>
                                  <w:rFonts w:ascii="Arial" w:hAnsi="Arial" w:cs="Arial"/>
                                  <w:sz w:val="20"/>
                                </w:rPr>
                                <w:t>2</w:t>
                              </w:r>
                            </w:p>
                          </w:txbxContent>
                        </v:textbox>
                      </v:shape>
                      <v:shape id="Text Box 134" o:spid="_x0000_s1591" type="#_x0000_t202" style="position:absolute;left:2869;top:3575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AFJcIA&#10;AADcAAAADwAAAGRycy9kb3ducmV2LnhtbERPTYvCMBC9C/sfwix403QVxO0aRURBEBZr97DH2WZs&#10;g82kNlHrv98Igrd5vM+ZLTpbiyu13jhW8DFMQBAXThsuFfzkm8EUhA/IGmvHpOBOHhbzt94MU+1u&#10;nNH1EEoRQ9inqKAKoUml9EVFFv3QNcSRO7rWYoiwLaVu8RbDbS1HSTKRFg3HhgobWlVUnA4Xq2D5&#10;y9nanL//9tkxM3n+mfBuclKq/94tv0AE6sJL/HRvdZw/HsPjmXiBn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YAUlwgAAANwAAAAPAAAAAAAAAAAAAAAAAJgCAABkcnMvZG93&#10;bnJldi54bWxQSwUGAAAAAAQABAD1AAAAhwMAAAAA&#10;" filled="f" stroked="f">
                        <o:lock v:ext="edit" aspectratio="t"/>
                        <v:textbox style="mso-next-textbox:#Text Box 134" inset="0,0,0,0">
                          <w:txbxContent>
                            <w:p w:rsidR="0080295D" w:rsidRPr="007267A4" w:rsidRDefault="0080295D" w:rsidP="00C07392">
                              <w:pPr>
                                <w:jc w:val="right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7267A4">
                                <w:rPr>
                                  <w:rFonts w:ascii="Arial" w:hAnsi="Arial" w:cs="Arial"/>
                                  <w:sz w:val="20"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135" o:spid="_x0000_s1592" type="#_x0000_t202" style="position:absolute;left:2869;top:3008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mdUcMA&#10;AADcAAAADwAAAGRycy9kb3ducmV2LnhtbERPTWvCQBC9F/wPywi91Y1tE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ImdUcMAAADcAAAADwAAAAAAAAAAAAAAAACYAgAAZHJzL2Rv&#10;d25yZXYueG1sUEsFBgAAAAAEAAQA9QAAAIgDAAAAAA==&#10;" filled="f" stroked="f">
                        <o:lock v:ext="edit" aspectratio="t"/>
                        <v:textbox style="mso-next-textbox:#Text Box 135" inset="0,0,0,0">
                          <w:txbxContent>
                            <w:p w:rsidR="0080295D" w:rsidRPr="007267A4" w:rsidRDefault="0080295D" w:rsidP="00C07392">
                              <w:pPr>
                                <w:jc w:val="right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7267A4">
                                <w:rPr>
                                  <w:rFonts w:ascii="Arial" w:hAnsi="Arial" w:cs="Arial"/>
                                  <w:sz w:val="20"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shape id="Text Box 136" o:spid="_x0000_s1593" type="#_x0000_t202" style="position:absolute;left:2869;top:2441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U4ysMA&#10;AADcAAAADwAAAGRycy9kb3ducmV2LnhtbERPTWvCQBC9F/wPywi91Y0tFY2uIqIgFEpjPHgcs2Oy&#10;mJ1Ns6vGf+8WCt7m8T5ntuhsLa7UeuNYwXCQgCAunDZcKtjnm7cxCB+QNdaOScGdPCzmvZcZptrd&#10;OKPrLpQihrBPUUEVQpNK6YuKLPqBa4gjd3KtxRBhW0rd4i2G21q+J8lIWjQcGypsaFVRcd5drILl&#10;gbO1+f0+/mSnzOT5JOGv0Vm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8U4ysMAAADcAAAADwAAAAAAAAAAAAAAAACYAgAAZHJzL2Rv&#10;d25yZXYueG1sUEsFBgAAAAAEAAQA9QAAAIgDAAAAAA==&#10;" filled="f" stroked="f">
                        <o:lock v:ext="edit" aspectratio="t"/>
                        <v:textbox style="mso-next-textbox:#Text Box 136" inset="0,0,0,0">
                          <w:txbxContent>
                            <w:p w:rsidR="0080295D" w:rsidRPr="007267A4" w:rsidRDefault="0080295D" w:rsidP="00C07392">
                              <w:pPr>
                                <w:jc w:val="right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7267A4">
                                <w:rPr>
                                  <w:rFonts w:ascii="Arial" w:hAnsi="Arial" w:cs="Arial"/>
                                  <w:sz w:val="20"/>
                                </w:rPr>
                                <w:t>5</w:t>
                              </w:r>
                            </w:p>
                          </w:txbxContent>
                        </v:textbox>
                      </v:shape>
                      <v:shape id="Text Box 137" o:spid="_x0000_s1594" type="#_x0000_t202" style="position:absolute;left:2869;top:1874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emvcIA&#10;AADcAAAADwAAAGRycy9kb3ducmV2LnhtbERPTWvCQBC9C/0PyxS86aYKQVNXkaJQEKQxPfQ4zY7J&#10;YnY2Zrca/71bELzN433OYtXbRlyo88axgrdxAoK4dNpwpeC72I5mIHxA1tg4JgU38rBavgwWmGl3&#10;5Zwuh1CJGMI+QwV1CG0mpS9rsujHriWO3NF1FkOEXSV1h9cYbhs5SZJUWjQcG2ps6aOm8nT4swrW&#10;P5xvzHn/+5Ufc1MU84R36Ump4Wu/fgcRqA9P8cP9qeP8aQr/z8QL5PI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F6a9wgAAANwAAAAPAAAAAAAAAAAAAAAAAJgCAABkcnMvZG93&#10;bnJldi54bWxQSwUGAAAAAAQABAD1AAAAhwMAAAAA&#10;" filled="f" stroked="f">
                        <o:lock v:ext="edit" aspectratio="t"/>
                        <v:textbox style="mso-next-textbox:#Text Box 137" inset="0,0,0,0">
                          <w:txbxContent>
                            <w:p w:rsidR="0080295D" w:rsidRPr="007267A4" w:rsidRDefault="0080295D" w:rsidP="00C07392">
                              <w:pPr>
                                <w:jc w:val="right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7267A4">
                                <w:rPr>
                                  <w:rFonts w:ascii="Arial" w:hAnsi="Arial" w:cs="Arial"/>
                                  <w:sz w:val="20"/>
                                </w:rPr>
                                <w:t>6</w:t>
                              </w:r>
                            </w:p>
                          </w:txbxContent>
                        </v:textbox>
                      </v:shape>
                      <v:shape id="Text Box 138" o:spid="_x0000_s1595" type="#_x0000_t202" style="position:absolute;left:4450;top:5442;width:180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sDJsMA&#10;AADcAAAADwAAAGRycy9kb3ducmV2LnhtbERPTWvCQBC9F/wPywi91Y0tWI2uIqIgFKQxHjyO2TFZ&#10;zM6m2VXTf+8WCt7m8T5ntuhsLW7UeuNYwXCQgCAunDZcKjjkm7cxCB+QNdaOScEveVjMey8zTLW7&#10;c0a3fShFDGGfooIqhCaV0hcVWfQD1xBH7uxaiyHCtpS6xXsMt7V8T5KRtGg4NlTY0Kqi4rK/WgXL&#10;I2dr87M7fWfnzOT5JOGv0UWp1363nIII1IWn+N+91XH+xyf8PRMvkP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FsDJsMAAADcAAAADwAAAAAAAAAAAAAAAACYAgAAZHJzL2Rv&#10;d25yZXYueG1sUEsFBgAAAAAEAAQA9QAAAIgDAAAAAA==&#10;" filled="f" stroked="f">
                        <o:lock v:ext="edit" aspectratio="t"/>
                        <v:textbox style="mso-next-textbox:#Text Box 138" inset="0,0,0,0">
                          <w:txbxContent>
                            <w:p w:rsidR="0080295D" w:rsidRPr="007267A4" w:rsidRDefault="0080295D" w:rsidP="00C07392">
                              <w:pPr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7267A4">
                                <w:rPr>
                                  <w:rFonts w:ascii="Arial" w:hAnsi="Arial" w:cs="Arial"/>
                                  <w:sz w:val="20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139" o:spid="_x0000_s1596" type="#_x0000_t202" style="position:absolute;left:2854;top:1667;width:179;height:2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cSXVMUA&#10;AADcAAAADwAAAGRycy9kb3ducmV2LnhtbESPQWvCQBCF74X+h2UEb3VjBampq0ixIBSkMT30OM2O&#10;yWJ2NmZXTf+9cyj0NsN78943y/XgW3WlPrrABqaTDBRxFazj2sBX+f70AiomZIttYDLwSxHWq8eH&#10;JeY23Lig6yHVSkI45migSanLtY5VQx7jJHTEoh1D7zHJ2tfa9niTcN/q5yyba4+OpaHBjt4aqk6H&#10;izew+eZi6877n8/iWLiyXGT8MT8ZMx4Nm1dQiYb0b/673lnBnwmtPCMT6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xJdUxQAAANwAAAAPAAAAAAAAAAAAAAAAAJgCAABkcnMv&#10;ZG93bnJldi54bWxQSwUGAAAAAAQABAD1AAAAigMAAAAA&#10;" filled="f" stroked="f">
                        <o:lock v:ext="edit" aspectratio="t"/>
                        <v:textbox style="mso-next-textbox:#Text Box 139" inset="0,0,0,0">
                          <w:txbxContent>
                            <w:p w:rsidR="0080295D" w:rsidRPr="007267A4" w:rsidRDefault="0080295D" w:rsidP="00C07392">
                              <w:pPr>
                                <w:jc w:val="right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7267A4">
                                <w:rPr>
                                  <w:rFonts w:ascii="Arial" w:hAnsi="Arial" w:cs="Arial"/>
                                  <w:sz w:val="20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140" o:spid="_x0000_s1597" type="#_x0000_t202" style="position:absolute;left:2883;top:5386;width:235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gyz8IA&#10;AADcAAAADwAAAGRycy9kb3ducmV2LnhtbERPTYvCMBC9L/gfwix4W9NVkLVrFBEFQVis9eBxthnb&#10;YDOpTdT67zfCgrd5vM+Zzjtbixu13jhW8DlIQBAXThsuFRzy9ccXCB+QNdaOScGDPMxnvbcpptrd&#10;OaPbPpQihrBPUUEVQpNK6YuKLPqBa4gjd3KtxRBhW0rd4j2G21oOk2QsLRqODRU2tKyoOO+vVsHi&#10;yNnKXH5+d9kpM3k+SXg7PivVf+8W3yACdeEl/ndvdJw/msDzmXiBnP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iDLPwgAAANwAAAAPAAAAAAAAAAAAAAAAAJgCAABkcnMvZG93&#10;bnJldi54bWxQSwUGAAAAAAQABAD1AAAAhwMAAAAA&#10;" filled="f" stroked="f">
                        <o:lock v:ext="edit" aspectratio="t"/>
                        <v:textbox style="mso-next-textbox:#Text Box 140" inset="0,0,0,0">
                          <w:txbxContent>
                            <w:p w:rsidR="0080295D" w:rsidRPr="007267A4" w:rsidRDefault="0080295D" w:rsidP="00C07392">
                              <w:pPr>
                                <w:jc w:val="right"/>
                                <w:rPr>
                                  <w:rFonts w:ascii="Arial" w:hAnsi="Arial" w:cs="Arial"/>
                                  <w:sz w:val="20"/>
                                </w:rPr>
                              </w:pPr>
                              <w:r w:rsidRPr="007267A4">
                                <w:rPr>
                                  <w:rFonts w:ascii="Arial" w:hAnsi="Arial" w:cs="Arial"/>
                                  <w:sz w:val="20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group id="Group 141" o:spid="_x0000_s1598" style="position:absolute;left:1700;top:1700;width:2835;height:4536" coordorigin="1700,1700" coordsize="2835,45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    <o:lock v:ext="edit" aspectratio="t"/>
                      <v:line id="Line 142" o:spid="_x0000_s1599" style="position:absolute;flip:y;visibility:visible" from="3118,1700" to="3118,6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KyfcIAAADcAAAADwAAAGRycy9kb3ducmV2LnhtbERPTWvCQBC9C/0PyxR6041FJUZXKQWh&#10;IhRNe/A4ZCfZaHY2ZLca/31XELzN433Oct3bRlyo87VjBeNRAoK4cLrmSsHvz2aYgvABWWPjmBTc&#10;yMN69TJYYqbdlQ90yUMlYgj7DBWYENpMSl8YsuhHriWOXOk6iyHCrpK6w2sMt418T5KZtFhzbDDY&#10;0qeh4pz/WQXfx22YmEMpN7v8ODXzfepOZaHU22v/sQARqA9P8cP9peP8yRjuz8QL5O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iKyfcIAAADcAAAADwAAAAAAAAAAAAAA&#10;AAChAgAAZHJzL2Rvd25yZXYueG1sUEsFBgAAAAAEAAQA+QAAAJADAAAAAA==&#10;" strokeweight="1.5pt">
                        <v:stroke endarrow="open"/>
                        <o:lock v:ext="edit" aspectratio="t"/>
                      </v:line>
                      <v:line id="Line 143" o:spid="_x0000_s1600" style="position:absolute;visibility:visible" from="1700,5386" to="4535,5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R2A8MAAADcAAAADwAAAGRycy9kb3ducmV2LnhtbERPTWvCQBC9F/wPywi91U2jLZK6igiC&#10;pYVSI4K3ITtNQrOzYXfU9N+7hUJv83ifs1gNrlMXCrH1bOBxkoEirrxtuTZwKLcPc1BRkC12nsnA&#10;D0VYLUd3Cyysv/InXfZSqxTCsUADjUhfaB2rhhzGie+JE/flg0NJMNTaBrymcNfpPMuetcOWU0OD&#10;PW0aqr73Z2dg+BCtyzJ/nb9X06ejdKe3UJ6MuR8P6xdQQoP8i//cO5vmz3L4fSZdoJ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EdgPDAAAA3AAAAA8AAAAAAAAAAAAA&#10;AAAAoQIAAGRycy9kb3ducmV2LnhtbFBLBQYAAAAABAAEAPkAAACRAwAAAAA=&#10;" strokeweight="1.5pt">
                        <v:stroke endarrow="open"/>
                        <o:lock v:ext="edit" aspectratio="t"/>
                      </v:line>
                    </v:group>
                    <v:group id="Group 144" o:spid="_x0000_s1601" style="position:absolute;left:1700;top:1700;width:2830;height:4537" coordorigin="1700,1700" coordsize="2830,45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Xy968QAAADcAAAADwAAAGRycy9kb3ducmV2LnhtbERPS2vCQBC+C/0PyxR6&#10;M5s0tZQ0q4jU0oMU1ELpbciOSTA7G7JrHv/eFQre5uN7Tr4aTSN66lxtWUESxSCIC6trLhX8HLfz&#10;NxDOI2tsLJOCiRyslg+zHDNtB95Tf/ClCCHsMlRQed9mUrqiIoMusi1x4E62M+gD7EqpOxxCuGnk&#10;cxy/SoM1h4YKW9pUVJwPF6Pgc8BhnSYf/e582kx/x8X37y4hpZ4ex/U7CE+jv4v/3V86zH9J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Xy968QAAADcAAAA&#10;DwAAAAAAAAAAAAAAAACqAgAAZHJzL2Rvd25yZXYueG1sUEsFBgAAAAAEAAQA+gAAAJsDAAAAAA==&#10;">
                      <o:lock v:ext="edit" aspectratio="t"/>
                      <v:shape id="Freeform 145" o:spid="_x0000_s1602" style="position:absolute;left:1700;top:1700;width:2403;height:2836;visibility:visible;mso-wrap-style:square;v-text-anchor:top" coordsize="2403,28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lyRb8A&#10;AADcAAAADwAAAGRycy9kb3ducmV2LnhtbERPy6rCMBDdX/AfwghuLpooIlKNIorgxoUvxN3QjG2x&#10;mZQmav17Iwju5nCeM503thQPqn3hWEO/p0AQp84UnGk4HtbdMQgfkA2WjknDizzMZ62/KSbGPXlH&#10;j33IRAxhn6CGPIQqkdKnOVn0PVcRR+7qaoshwjqTpsZnDLelHCg1khYLjg05VrTMKb3t71ZDsT2s&#10;Lv9ne7KNe53wOlKbdKW07rSbxQREoCb8xF/3xsT5wyF8nokXyNk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EGXJFvwAAANwAAAAPAAAAAAAAAAAAAAAAAJgCAABkcnMvZG93bnJl&#10;di54bWxQSwUGAAAAAAQABAD1AAAAhAMAAAAA&#10;" path="m,567r6,23l12,613r5,22l23,657r6,22l34,701r6,22l46,745r5,22l57,788r6,22l68,831r6,22l80,874r6,21l91,916r6,21l103,957r5,21l114,998r6,21l125,1039r6,20l137,1079r5,20l148,1119r6,19l159,1158r6,19l171,1197r5,19l182,1235r6,19l193,1273r6,19l205,1310r5,19l216,1347r6,19l227,1384r6,18l239,1420r5,18l250,1455r6,18l261,1491r6,17l273,1525r5,17l284,1560r6,16l295,1593r6,17l307,1627r5,16l318,1660r6,16l329,1692r6,16l341,1724r5,16l352,1755r6,16l363,1787r6,15l375,1817r5,15l386,1847r6,15l397,1877r6,15l409,1906r5,15l420,1935r6,14l431,1963r6,14l443,1991r5,14l454,2019r6,13l465,2046r6,13l477,2072r5,13l488,2098r6,13l499,2124r6,13l511,2149r5,13l522,2174r6,12l533,2198r6,12l545,2222r5,12l556,2245r6,12l567,2268r6,11l579,2291r5,11l590,2313r6,10l601,2334r6,11l613,2355r5,11l624,2376r6,10l635,2396r6,10l647,2416r5,10l658,2435r6,10l669,2454r6,9l681,2472r5,9l692,2490r6,9l703,2508r6,8l715,2525r5,8l726,2541r6,8l737,2557r6,8l749,2573r5,8l760,2588r6,8l771,2603r6,7l783,2617r5,7l794,2631r6,7l806,2644r5,7l817,2657r6,7l828,2670r6,6l840,2682r5,6l851,2693r6,6l862,2704r6,6l874,2715r5,5l885,2725r6,5l896,2735r6,5l908,2744r5,5l919,2753r6,4l930,2762r6,4l942,2770r5,3l953,2777r6,4l964,2784r6,3l976,2791r5,3l987,2797r6,3l998,2802r6,3l1010,2808r5,2l1021,2812r6,3l1032,2817r6,2l1044,2821r5,1l1055,2824r6,2l1066,2827r6,1l1078,2829r5,2l1089,2831r6,1l1100,2833r6,1l1112,2834r5,1l1123,2835r6,l1134,2835r6,l1146,2835r5,l1157,2834r6,l1168,2833r6,-1l1180,2831r5,l1191,2829r6,-1l1202,2827r6,-1l1214,2824r5,-2l1225,2821r6,-2l1236,2817r6,-2l1248,2812r5,-2l1259,2808r6,-3l1270,2802r6,-2l1282,2797r5,-3l1293,2791r6,-4l1304,2784r6,-3l1316,2777r5,-4l1327,2770r6,-4l1338,2762r6,-5l1350,2753r5,-4l1361,2744r6,-4l1372,2735r6,-5l1384,2725r5,-5l1395,2715r6,-5l1406,2704r6,-5l1418,2693r5,-5l1429,2682r6,-6l1440,2670r6,-6l1452,2657r5,-6l1463,2644r6,-6l1474,2631r6,-7l1486,2617r5,-7l1497,2603r6,-7l1508,2588r6,-7l1520,2573r6,-8l1531,2557r6,-8l1543,2541r5,-8l1554,2525r6,-9l1565,2508r6,-9l1577,2490r5,-9l1588,2472r6,-9l1599,2454r6,-9l1611,2435r5,-9l1622,2416r6,-10l1633,2396r6,-10l1645,2376r5,-10l1656,2355r6,-10l1667,2334r6,-11l1679,2313r5,-11l1690,2291r6,-12l1701,2268r6,-11l1713,2245r5,-11l1724,2222r6,-12l1735,2198r6,-12l1747,2174r5,-12l1758,2149r6,-12l1769,2124r6,-13l1781,2098r5,-13l1792,2072r6,-13l1803,2046r6,-14l1815,2019r5,-14l1826,1991r6,-14l1837,1963r6,-14l1849,1935r5,-14l1860,1906r6,-14l1871,1877r6,-15l1883,1847r5,-15l1894,1817r6,-15l1905,1787r6,-16l1917,1755r5,-15l1928,1724r6,-16l1939,1692r6,-16l1951,1660r5,-17l1962,1627r6,-17l1973,1593r6,-17l1985,1560r5,-18l1996,1525r6,-17l2007,1491r6,-18l2019,1455r5,-17l2030,1420r6,-18l2041,1384r6,-18l2053,1347r5,-18l2064,1310r6,-18l2075,1273r6,-19l2087,1235r5,-19l2098,1197r6,-20l2109,1158r6,-20l2121,1119r5,-20l2132,1079r6,-20l2143,1039r6,-20l2155,998r5,-20l2166,957r6,-20l2177,916r6,-21l2189,874r5,-21l2200,831r6,-21l2211,788r6,-21l2223,745r5,-22l2234,701r6,-22l2246,657r5,-22l2257,613r6,-23l2268,567r6,-22l2280,522r5,-23l2291,476r6,-23l2302,429r6,-23l2314,382r5,-23l2325,335r6,-24l2336,287r6,-24l2348,239r5,-25l2359,190r6,-25l2370,141r6,-25l2382,91r5,-25l2393,41r6,-25l2402,e" filled="f" strokeweight="1.25pt">
                        <v:path arrowok="t" o:connecttype="custom" o:connectlocs="34,701;74,853;114,998;154,1138;193,1273;233,1402;273,1525;312,1643;352,1755;392,1862;431,1963;471,2059;511,2149;550,2234;590,2313;630,2386;669,2454;709,2516;749,2573;788,2624;828,2670;868,2710;908,2744;947,2773;987,2797;1027,2815;1066,2827;1106,2834;1146,2835;1185,2831;1225,2821;1265,2805;1304,2784;1344,2757;1384,2725;1423,2688;1463,2644;1503,2596;1543,2541;1582,2481;1622,2416;1662,2345;1701,2268;1741,2186;1781,2098;1820,2005;1860,1906;1900,1802;1939,1692;1979,1576;2019,1455;2058,1329;2098,1197;2138,1059;2177,916;2217,767;2257,613;2297,453;2336,287;2376,116" o:connectangles="0,0,0,0,0,0,0,0,0,0,0,0,0,0,0,0,0,0,0,0,0,0,0,0,0,0,0,0,0,0,0,0,0,0,0,0,0,0,0,0,0,0,0,0,0,0,0,0,0,0,0,0,0,0,0,0,0,0,0,0"/>
                        <o:lock v:ext="edit" aspectratio="t"/>
                      </v:shape>
                      <v:shape id="Freeform 146" o:spid="_x0000_s1603" style="position:absolute;left:1842;top:1700;width:2269;height:4537;visibility:visible;mso-wrap-style:square;v-text-anchor:top" coordsize="2269,453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0fvr4A&#10;AADcAAAADwAAAGRycy9kb3ducmV2LnhtbERPTYvCMBC9L/gfwgje1lTRRapRgiB4dFU8D83YFptJ&#10;TKLWf79ZWNjbPN7nrDa97cSTQmwdK5iMCxDElTMt1wrOp93nAkRMyAY7x6TgTRE268HHCkvjXvxN&#10;z2OqRQ7hWKKCJiVfShmrhizGsfPEmbu6YDFlGGppAr5yuO3ktCi+pMWWc0ODnrYNVbfjwyqY+8NE&#10;XwJS11+3D89aL+5OKzUa9noJIlGf/sV/7r3J82dz+H0mXyDXP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NdH76+AAAA3AAAAA8AAAAAAAAAAAAAAAAAmAIAAGRycy9kb3ducmV2&#10;LnhtbFBLBQYAAAAABAAEAPUAAACDAwAAAAA=&#10;" path="m,4536r6,-11l12,4513r5,-11l23,4491r6,-12l34,4468r6,-11l46,4445r5,-11l57,4423r6,-12l68,4400r6,-12l80,4377r5,-11l91,4354r6,-11l102,4332r6,-12l114,4309r5,-11l125,4286r6,-11l136,4264r6,-12l148,4241r5,-11l159,4218r6,-11l170,4196r6,-12l182,4173r5,-11l193,4150r6,-11l204,4128r6,-12l216,4105r5,-11l227,4082r6,-11l238,4060r6,-12l250,4037r5,-11l261,4014r6,-11l272,3992r6,-12l284,3969r5,-11l295,3946r6,-11l306,3924r6,-12l318,3901r5,-11l329,3878r6,-11l340,3856r6,-12l352,3833r5,-11l363,3810r6,-11l374,3788r6,-12l386,3765r5,-11l397,3742r6,-11l408,3720r6,-12l420,3697r5,-11l431,3674r6,-11l442,3651r6,-11l454,3629r5,-12l465,3606r6,-11l476,3583r6,-11l488,3561r5,-12l499,3538r6,-11l510,3515r6,-11l522,3493r5,-12l533,3470r6,-11l544,3447r6,-11l556,3425r5,-12l567,3402r6,-11l578,3379r6,-11l590,3357r5,-12l601,3334r6,-11l612,3311r6,-11l624,3289r5,-12l635,3266r6,-11l646,3243r6,-11l658,3221r6,-12l669,3198r6,-11l681,3175r5,-11l692,3153r6,-12l703,3130r6,-11l715,3107r5,-11l726,3085r6,-12l737,3062r6,-11l749,3039r5,-11l760,3017r6,-12l771,2994r6,-11l783,2971r5,-11l794,2948r6,-11l805,2926r6,-12l817,2903r5,-11l828,2880r6,-11l839,2858r6,-12l851,2835r5,-11l862,2812r6,-11l873,2790r6,-12l885,2767r5,-11l896,2744r6,-11l907,2722r6,-12l919,2699r5,-11l930,2676r6,-11l941,2654r6,-12l953,2631r5,-11l964,2608r6,-11l975,2586r6,-12l987,2563r5,-11l998,2540r6,-11l1009,2518r6,-12l1021,2495r5,-11l1032,2472r6,-11l1043,2450r6,-12l1055,2427r5,-11l1066,2404r6,-11l1077,2382r6,-12l1089,2359r5,-11l1100,2336r6,-11l1111,2314r6,-12l1123,2291r5,-11l1134,2268r6,-11l1145,2246r6,-12l1157,2223r5,-12l1168,2200r6,-11l1179,2177r6,-11l1191,2155r5,-12l1202,2132r6,-11l1213,2109r6,-11l1225,2087r5,-12l1236,2064r6,-11l1247,2041r6,-11l1259,2019r5,-12l1270,1996r6,-11l1281,1973r6,-11l1293,1951r5,-12l1304,1928r6,-11l1315,1905r6,-11l1327,1883r5,-12l1338,1860r6,-11l1349,1837r6,-11l1361,1815r5,-12l1372,1792r6,-11l1384,1769r5,-11l1395,1747r6,-12l1406,1724r6,-11l1418,1701r5,-11l1429,1679r6,-12l1440,1656r6,-11l1452,1633r5,-11l1463,1611r6,-12l1474,1588r6,-11l1486,1565r5,-11l1497,1543r6,-12l1508,1520r6,-12l1520,1497r5,-11l1531,1474r6,-11l1542,1452r6,-12l1554,1429r5,-11l1565,1406r6,-11l1576,1384r6,-12l1588,1361r5,-11l1599,1338r6,-11l1610,1316r6,-12l1622,1293r5,-11l1633,1270r6,-11l1644,1248r6,-12l1656,1225r5,-11l1667,1202r6,-11l1678,1180r6,-12l1690,1157r5,-11l1701,1134r6,-11l1712,1112r6,-12l1724,1089r5,-11l1735,1066r6,-11l1746,1044r6,-12l1758,1021r5,-11l1769,998r6,-11l1780,976r6,-12l1792,953r5,-11l1803,930r6,-11l1814,908r6,-12l1826,885r5,-11l1837,862r6,-11l1848,840r6,-12l1860,817r5,-11l1871,794r6,-11l1882,771r6,-11l1894,749r5,-12l1905,726r6,-11l1916,703r6,-11l1928,681r5,-12l1939,658r6,-11l1950,635r6,-11l1962,613r5,-12l1973,590r6,-11l1984,567r6,-11l1996,545r5,-12l2007,522r6,-11l2018,499r6,-11l2030,477r5,-12l2041,454r6,-11l2052,431r6,-11l2064,409r5,-12l2075,386r6,-11l2086,363r6,-11l2098,341r6,-12l2109,318r6,-11l2121,295r5,-11l2132,273r6,-12l2143,250r6,-11l2155,227r5,-11l2166,205r6,-12l2177,182r6,-11l2189,159r5,-11l2200,137r6,-12l2211,114r6,-11l2223,91r5,-11l2234,68r6,-11l2245,46r6,-12l2257,23r5,-11l2268,e" filled="f" strokecolor="#393939" strokeweight="1.25pt">
                        <v:path arrowok="t" o:connecttype="custom" o:connectlocs="34,4468;74,4388;114,4309;153,4230;193,4150;233,4071;272,3992;312,3912;352,3833;391,3754;431,3674;471,3595;510,3515;550,3436;590,3357;629,3277;669,3198;709,3119;749,3039;788,2960;828,2880;868,2801;907,2722;947,2642;987,2563;1026,2484;1066,2404;1106,2325;1145,2246;1185,2166;1225,2087;1264,2007;1304,1928;1344,1849;1384,1769;1423,1690;1463,1611;1503,1531;1542,1452;1582,1372;1622,1293;1661,1214;1701,1134;1741,1055;1780,976;1820,896;1860,817;1899,737;1939,658;1979,579;2018,499;2058,420;2098,341;2138,261;2177,182;2217,103;2257,23" o:connectangles="0,0,0,0,0,0,0,0,0,0,0,0,0,0,0,0,0,0,0,0,0,0,0,0,0,0,0,0,0,0,0,0,0,0,0,0,0,0,0,0,0,0,0,0,0,0,0,0,0,0,0,0,0,0,0,0,0"/>
                        <o:lock v:ext="edit" aspectratio="t"/>
                      </v:shape>
                      <v:shape id="Freeform 147" o:spid="_x0000_s1604" style="position:absolute;left:2693;top:1700;width:1837;height:3675;visibility:visible;mso-wrap-style:square;v-text-anchor:top" coordsize="1837,36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BLX8MA&#10;AADcAAAADwAAAGRycy9kb3ducmV2LnhtbERPTWsCMRC9F/wPYQRvNVspi2yNUooFPXjo6qG9jZtx&#10;d+lmEpOoq7++EYTe5vE+Z7boTSfO5ENrWcHLOANBXFndcq1gt/18noIIEVljZ5kUXCnAYj54mmGh&#10;7YW/6FzGWqQQDgUqaGJ0hZShashgGFtHnLiD9QZjgr6W2uMlhZtOTrIslwZbTg0NOvpoqPotT0bB&#10;auk29Q9Oyvy0+3brI/nbutorNRr2728gIvXxX/xwr3Sa/5rD/Zl0gZ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QBLX8MAAADcAAAADwAAAAAAAAAAAAAAAACYAgAAZHJzL2Rv&#10;d25yZXYueG1sUEsFBgAAAAAEAAQA9QAAAIgDAAAAAA==&#10;" path="m,l5,12r6,11l17,34r5,12l28,57r6,11l39,80r6,11l51,103r5,11l62,125r6,12l73,148r6,11l85,171r5,11l96,193r6,12l107,216r6,11l119,239r5,11l130,261r6,12l141,284r6,11l153,307r5,11l164,329r6,12l175,352r6,11l187,375r5,11l198,397r6,12l209,420r6,11l221,443r5,11l232,465r6,12l243,488r6,11l255,511r5,11l266,533r6,12l277,556r6,11l289,579r5,11l300,601r6,12l311,624r6,11l323,647r5,11l334,669r6,12l345,692r6,11l357,715r5,11l368,737r6,12l379,760r6,11l391,783r5,11l402,806r6,11l413,828r6,12l425,851r5,11l436,874r6,11l447,896r6,12l459,919r5,11l470,942r6,11l481,964r6,12l493,987r5,11l504,1010r6,11l515,1032r6,12l527,1055r6,11l538,1078r6,11l550,1100r5,12l561,1123r6,11l572,1146r6,11l584,1168r5,12l595,1191r6,11l606,1214r6,11l618,1236r5,12l629,1259r6,11l640,1282r6,11l652,1304r5,12l663,1327r6,11l674,1350r6,11l686,1372r5,12l697,1395r6,11l708,1418r6,11l720,1440r5,12l731,1463r6,11l742,1486r6,11l754,1508r5,12l765,1531r6,12l776,1554r6,11l788,1577r5,11l799,1599r6,12l810,1622r6,11l822,1645r5,11l833,1667r6,12l844,1690r6,11l856,1713r5,11l867,1735r6,12l878,1758r6,11l890,1781r5,11l901,1803r6,12l912,1826r6,11l924,1849r5,11l935,1871r6,12l946,1894r6,11l958,1917r5,11l969,1939r6,12l980,1962r6,11l992,1985r5,11l1003,2007r6,12l1014,2030r6,11l1026,2053r5,11l1037,2075r6,12l1048,2098r6,11l1060,2121r5,11l1071,2143r6,12l1082,2166r6,11l1094,2189r5,11l1105,2211r6,12l1116,2234r6,12l1128,2257r5,11l1139,2280r6,11l1150,2302r6,12l1162,2325r5,11l1173,2348r6,11l1184,2370r6,12l1196,2393r5,11l1207,2416r6,11l1218,2438r6,12l1230,2461r5,11l1241,2484r6,11l1253,2506r5,12l1264,2529r6,11l1275,2552r6,11l1287,2574r5,12l1298,2597r6,11l1309,2620r6,11l1321,2642r5,12l1332,2665r6,11l1343,2688r6,11l1355,2710r5,12l1366,2733r6,11l1377,2756r6,11l1389,2778r5,12l1400,2801r6,11l1411,2824r6,11l1423,2846r5,12l1434,2869r6,11l1445,2892r6,11l1457,2914r5,12l1468,2937r6,11l1479,2960r6,11l1491,2983r5,11l1502,3005r6,12l1513,3028r6,11l1525,3051r5,11l1536,3073r6,12l1547,3096r6,11l1559,3119r5,11l1570,3141r6,12l1581,3164r6,11l1593,3187r5,11l1604,3209r6,12l1615,3232r6,11l1627,3255r5,11l1638,3277r6,12l1649,3300r6,11l1661,3323r5,11l1672,3345r6,12l1683,3368r6,11l1695,3391r5,11l1706,3413r6,12l1717,3436r6,11l1729,3459r5,11l1740,3481r6,12l1751,3504r6,11l1763,3527r5,11l1774,3549r6,12l1785,3572r6,11l1797,3595r5,11l1808,3617r6,12l1819,3640r6,11l1831,3663r5,11e" filled="f" strokecolor="#717171" strokeweight="1.25pt">
                        <v:path arrowok="t" o:connecttype="custom" o:connectlocs="28,57;62,125;96,193;130,261;164,329;198,397;232,465;266,533;300,601;334,669;368,737;402,806;436,874;470,942;504,1010;538,1078;572,1146;606,1214;640,1282;674,1350;708,1418;742,1486;776,1554;810,1622;844,1690;878,1758;912,1826;946,1894;980,1962;1014,2030;1048,2098;1082,2166;1116,2234;1150,2302;1184,2370;1218,2438;1253,2506;1287,2574;1321,2642;1355,2710;1389,2778;1423,2846;1457,2914;1491,2983;1525,3051;1559,3119;1593,3187;1627,3255;1661,3323;1695,3391;1729,3459;1763,3527;1797,3595;1831,3663" o:connectangles="0,0,0,0,0,0,0,0,0,0,0,0,0,0,0,0,0,0,0,0,0,0,0,0,0,0,0,0,0,0,0,0,0,0,0,0,0,0,0,0,0,0,0,0,0,0,0,0,0,0,0,0,0,0"/>
                        <o:lock v:ext="edit" aspectratio="t"/>
                      </v:shape>
                    </v:group>
                  </v:group>
                </v:group>
              </w:pict>
            </w:r>
            <w:r w:rsidR="004B39F1">
              <w:rPr>
                <w:rFonts w:ascii="Arial" w:hAnsi="Arial" w:cs="Arial"/>
              </w:rPr>
              <w:t xml:space="preserve"> </w:t>
            </w:r>
            <w:r w:rsidR="0080295D">
              <w:rPr>
                <w:rFonts w:ascii="Arial" w:hAnsi="Arial" w:cs="Arial"/>
              </w:rPr>
              <w:t xml:space="preserve"> </w:t>
            </w:r>
            <w:r w:rsidR="004B39F1">
              <w:rPr>
                <w:rFonts w:ascii="Arial" w:hAnsi="Arial" w:cs="Arial"/>
              </w:rPr>
              <w:t xml:space="preserve">Gehört der Graph </w:t>
            </w:r>
            <w:r w:rsidR="004B39F1" w:rsidRPr="005E06FD">
              <w:rPr>
                <w:rFonts w:ascii="Arial" w:hAnsi="Arial" w:cs="Arial"/>
              </w:rPr>
              <w:t xml:space="preserve">zu einer </w:t>
            </w:r>
            <w:r w:rsidR="004B39F1">
              <w:rPr>
                <w:rFonts w:ascii="Arial" w:hAnsi="Arial" w:cs="Arial"/>
              </w:rPr>
              <w:t xml:space="preserve">linearen </w:t>
            </w:r>
            <w:r w:rsidR="004B39F1" w:rsidRPr="005E06FD">
              <w:rPr>
                <w:rFonts w:ascii="Arial" w:hAnsi="Arial" w:cs="Arial"/>
              </w:rPr>
              <w:t>Funktion</w:t>
            </w:r>
            <w:r w:rsidR="004B39F1">
              <w:rPr>
                <w:rFonts w:ascii="Arial" w:hAnsi="Arial" w:cs="Arial"/>
              </w:rPr>
              <w:t>?</w:t>
            </w:r>
            <w:r w:rsidR="004B39F1">
              <w:rPr>
                <w:rFonts w:ascii="Arial" w:hAnsi="Arial" w:cs="Arial"/>
              </w:rPr>
              <w:br/>
              <w:t>Kreuze an.</w:t>
            </w:r>
            <w:r w:rsidR="004B39F1">
              <w:rPr>
                <w:rFonts w:ascii="Arial" w:hAnsi="Arial" w:cs="Arial"/>
              </w:rPr>
              <w:br/>
            </w:r>
          </w:p>
          <w:tbl>
            <w:tblPr>
              <w:tblW w:w="0" w:type="auto"/>
              <w:tblInd w:w="284" w:type="dxa"/>
              <w:tblLook w:val="04A0"/>
            </w:tblPr>
            <w:tblGrid>
              <w:gridCol w:w="907"/>
              <w:gridCol w:w="1020"/>
              <w:gridCol w:w="1020"/>
            </w:tblGrid>
            <w:tr w:rsidR="00C07392" w:rsidRPr="00D279F1" w:rsidTr="00816C12">
              <w:trPr>
                <w:trHeight w:val="454"/>
              </w:trPr>
              <w:tc>
                <w:tcPr>
                  <w:tcW w:w="9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7392" w:rsidRPr="00D279F1" w:rsidRDefault="00C07392" w:rsidP="00C07392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7392" w:rsidRPr="003A158D" w:rsidRDefault="004B39F1" w:rsidP="00C07392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  <w:noProof/>
                    </w:rPr>
                    <w:t>ja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7392" w:rsidRPr="003A158D" w:rsidRDefault="004B39F1" w:rsidP="00C07392">
                  <w:pPr>
                    <w:tabs>
                      <w:tab w:val="center" w:pos="4536"/>
                      <w:tab w:val="right" w:pos="9072"/>
                    </w:tabs>
                    <w:spacing w:after="0" w:line="240" w:lineRule="auto"/>
                    <w:jc w:val="center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  <w:noProof/>
                    </w:rPr>
                    <w:t>nein</w:t>
                  </w:r>
                </w:p>
              </w:tc>
            </w:tr>
            <w:tr w:rsidR="00C07392" w:rsidRPr="00D279F1" w:rsidTr="00816C12">
              <w:trPr>
                <w:trHeight w:val="397"/>
              </w:trPr>
              <w:tc>
                <w:tcPr>
                  <w:tcW w:w="9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7392" w:rsidRPr="00D279F1" w:rsidRDefault="00C07392" w:rsidP="00C07392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</w:rPr>
                  </w:pPr>
                  <w:r w:rsidRPr="00D279F1">
                    <w:rPr>
                      <w:rFonts w:ascii="Arial" w:hAnsi="Arial" w:cs="Arial"/>
                    </w:rPr>
                    <w:t>g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7392" w:rsidRDefault="00C07392" w:rsidP="00C07392">
                  <w:pPr>
                    <w:spacing w:after="0"/>
                    <w:jc w:val="center"/>
                  </w:pPr>
                  <w:r w:rsidRPr="00D279F1">
                    <w:sym w:font="Wingdings" w:char="F06F"/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7392" w:rsidRDefault="00C07392" w:rsidP="00C07392">
                  <w:pPr>
                    <w:spacing w:after="0"/>
                    <w:jc w:val="center"/>
                  </w:pPr>
                  <w:r w:rsidRPr="00D279F1">
                    <w:sym w:font="Wingdings" w:char="F06F"/>
                  </w:r>
                </w:p>
              </w:tc>
            </w:tr>
            <w:tr w:rsidR="00C07392" w:rsidRPr="00D279F1" w:rsidTr="00816C12">
              <w:trPr>
                <w:trHeight w:val="397"/>
              </w:trPr>
              <w:tc>
                <w:tcPr>
                  <w:tcW w:w="9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7392" w:rsidRPr="00D279F1" w:rsidRDefault="00C07392" w:rsidP="00C07392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</w:rPr>
                  </w:pPr>
                  <w:r w:rsidRPr="00D279F1">
                    <w:rPr>
                      <w:rFonts w:ascii="Arial" w:hAnsi="Arial" w:cs="Arial"/>
                    </w:rPr>
                    <w:t>s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7392" w:rsidRDefault="00C07392" w:rsidP="00C07392">
                  <w:pPr>
                    <w:spacing w:after="0"/>
                    <w:jc w:val="center"/>
                  </w:pPr>
                  <w:r w:rsidRPr="00D279F1">
                    <w:sym w:font="Wingdings" w:char="F06F"/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7392" w:rsidRDefault="00C07392" w:rsidP="00C07392">
                  <w:pPr>
                    <w:spacing w:after="0"/>
                    <w:jc w:val="center"/>
                  </w:pPr>
                  <w:r w:rsidRPr="00D279F1">
                    <w:sym w:font="Wingdings" w:char="F06F"/>
                  </w:r>
                </w:p>
              </w:tc>
            </w:tr>
            <w:tr w:rsidR="00C07392" w:rsidRPr="00D279F1" w:rsidTr="00816C12">
              <w:trPr>
                <w:trHeight w:val="397"/>
              </w:trPr>
              <w:tc>
                <w:tcPr>
                  <w:tcW w:w="90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7392" w:rsidRPr="00D279F1" w:rsidRDefault="00C07392" w:rsidP="00C07392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</w:rPr>
                  </w:pPr>
                  <w:r w:rsidRPr="00D279F1">
                    <w:rPr>
                      <w:rFonts w:ascii="Arial" w:hAnsi="Arial" w:cs="Arial"/>
                    </w:rPr>
                    <w:t>t</w:t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7392" w:rsidRDefault="00C07392" w:rsidP="00C07392">
                  <w:pPr>
                    <w:spacing w:after="0"/>
                    <w:jc w:val="center"/>
                  </w:pPr>
                  <w:r w:rsidRPr="00D279F1">
                    <w:sym w:font="Wingdings" w:char="F06F"/>
                  </w:r>
                </w:p>
              </w:tc>
              <w:tc>
                <w:tcPr>
                  <w:tcW w:w="10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C07392" w:rsidRDefault="00C07392" w:rsidP="00C07392">
                  <w:pPr>
                    <w:spacing w:after="0"/>
                    <w:jc w:val="center"/>
                  </w:pPr>
                  <w:r w:rsidRPr="00D279F1">
                    <w:sym w:font="Wingdings" w:char="F06F"/>
                  </w:r>
                </w:p>
              </w:tc>
            </w:tr>
          </w:tbl>
          <w:p w:rsidR="00C07392" w:rsidRPr="002B0A91" w:rsidRDefault="00C07392" w:rsidP="00C07392">
            <w:pPr>
              <w:tabs>
                <w:tab w:val="center" w:pos="4536"/>
                <w:tab w:val="right" w:pos="9072"/>
              </w:tabs>
              <w:ind w:left="26" w:hanging="26"/>
              <w:rPr>
                <w:noProof/>
              </w:rPr>
            </w:pPr>
          </w:p>
          <w:p w:rsidR="00C07392" w:rsidRPr="00B5077A" w:rsidRDefault="00C07392" w:rsidP="00C07392">
            <w:pPr>
              <w:pStyle w:val="Listenabsatz"/>
              <w:tabs>
                <w:tab w:val="center" w:pos="4536"/>
                <w:tab w:val="right" w:pos="9072"/>
              </w:tabs>
              <w:rPr>
                <w:rFonts w:ascii="Arial" w:hAnsi="Arial" w:cs="Arial"/>
              </w:rPr>
            </w:pPr>
          </w:p>
          <w:p w:rsidR="00C07392" w:rsidRPr="00B5077A" w:rsidRDefault="00C07392" w:rsidP="00C07392">
            <w:pPr>
              <w:tabs>
                <w:tab w:val="center" w:pos="4536"/>
                <w:tab w:val="right" w:pos="9072"/>
              </w:tabs>
              <w:ind w:left="720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</w:tr>
      <w:tr w:rsidR="00C07392" w:rsidRPr="00F37C2B" w:rsidTr="00C07392">
        <w:tc>
          <w:tcPr>
            <w:tcW w:w="776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>
              <w:br w:type="page"/>
            </w: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1449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 xml:space="preserve">2 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C07392" w:rsidRPr="00F37C2B" w:rsidTr="00C07392">
        <w:tc>
          <w:tcPr>
            <w:tcW w:w="92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B5077A">
              <w:rPr>
                <w:rFonts w:ascii="Arial" w:hAnsi="Arial" w:cs="Arial"/>
              </w:rPr>
              <w:t xml:space="preserve">Beschreibe das </w:t>
            </w:r>
            <w:proofErr w:type="spellStart"/>
            <w:r w:rsidRPr="00B5077A">
              <w:rPr>
                <w:rFonts w:ascii="Arial" w:hAnsi="Arial" w:cs="Arial"/>
              </w:rPr>
              <w:t>Monotonieverhalten</w:t>
            </w:r>
            <w:proofErr w:type="spellEnd"/>
            <w:r w:rsidRPr="00B5077A">
              <w:rPr>
                <w:rFonts w:ascii="Arial" w:hAnsi="Arial" w:cs="Arial"/>
              </w:rPr>
              <w:t xml:space="preserve"> der Funktion f: y = 3 ∙ x – 2. </w:t>
            </w:r>
            <w:r w:rsidRPr="00B5077A">
              <w:rPr>
                <w:rFonts w:ascii="Arial" w:hAnsi="Arial" w:cs="Arial"/>
              </w:rPr>
              <w:tab/>
            </w:r>
            <w:r w:rsidRPr="00B5077A">
              <w:rPr>
                <w:rFonts w:ascii="Arial" w:hAnsi="Arial" w:cs="Arial"/>
              </w:rPr>
              <w:br/>
              <w:t>Begründe deine Entscheidung.</w:t>
            </w:r>
          </w:p>
        </w:tc>
      </w:tr>
    </w:tbl>
    <w:p w:rsidR="00C07392" w:rsidRDefault="00C07392" w:rsidP="00C07392">
      <w:pPr>
        <w:spacing w:after="0"/>
      </w:pPr>
    </w:p>
    <w:p w:rsidR="00C07392" w:rsidRDefault="00C07392" w:rsidP="00C07392">
      <w:pPr>
        <w:spacing w:after="0"/>
      </w:pPr>
      <w: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15"/>
        <w:gridCol w:w="506"/>
        <w:gridCol w:w="6221"/>
        <w:gridCol w:w="77"/>
        <w:gridCol w:w="673"/>
        <w:gridCol w:w="1296"/>
      </w:tblGrid>
      <w:tr w:rsidR="00C07392" w:rsidRPr="00F37C2B" w:rsidTr="00C07392">
        <w:tc>
          <w:tcPr>
            <w:tcW w:w="731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19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10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C07392" w:rsidRPr="00F37C2B" w:rsidTr="00C07392">
        <w:tc>
          <w:tcPr>
            <w:tcW w:w="9288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Gegeben ist die lineare Funktion f:  y = −2 ∙ x + 3.</w:t>
            </w:r>
          </w:p>
        </w:tc>
      </w:tr>
      <w:tr w:rsidR="00C07392" w:rsidRPr="00F37C2B" w:rsidTr="00C07392">
        <w:trPr>
          <w:trHeight w:val="5993"/>
        </w:trPr>
        <w:tc>
          <w:tcPr>
            <w:tcW w:w="51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a)</w:t>
            </w: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69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Pr="00453EBE" w:rsidRDefault="00481125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3" w:hanging="7"/>
              <w:jc w:val="left"/>
              <w:rPr>
                <w:noProof/>
              </w:rPr>
            </w:pPr>
            <w:r>
              <w:rPr>
                <w:noProof/>
                <w:lang w:eastAsia="en-US"/>
              </w:rPr>
              <w:pict>
                <v:shape id="_x0000_s2039" type="#_x0000_t202" style="position:absolute;left:0;text-align:left;margin-left:145.25pt;margin-top:232.75pt;width:14.2pt;height:16.45pt;z-index:251708416;mso-position-horizontal-relative:text;mso-position-vertical-relative:text;mso-width-relative:margin;mso-height-relative:margin" filled="f" stroked="f">
                  <v:textbox>
                    <w:txbxContent>
                      <w:p w:rsidR="0080295D" w:rsidRPr="00FF4721" w:rsidRDefault="0080295D">
                        <w:pPr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shape>
              </w:pict>
            </w:r>
            <w:r w:rsidR="00C07392">
              <w:rPr>
                <w:noProof/>
              </w:rPr>
              <w:t>Zeichne den Graphen der Funktion f in das vorgegebene Koordinatensystem.</w:t>
            </w:r>
            <w:r w:rsidR="00C07392" w:rsidRPr="00453EBE">
              <w:tab/>
            </w:r>
            <w:r w:rsidR="00C07392" w:rsidRPr="00453EBE">
              <w:tab/>
            </w:r>
          </w:p>
          <w:p w:rsidR="00C07392" w:rsidRPr="00270BC1" w:rsidRDefault="00481125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40" w:lineRule="auto"/>
              <w:ind w:left="312" w:hanging="284"/>
              <w:jc w:val="left"/>
              <w:rPr>
                <w:noProof/>
              </w:rPr>
            </w:pPr>
            <w:r>
              <w:rPr>
                <w:noProof/>
              </w:rPr>
              <w:pict>
                <v:shape id="Text Box 213" o:spid="_x0000_s1670" type="#_x0000_t202" style="position:absolute;left:0;text-align:left;margin-left:448.9pt;margin-top:17.3pt;width:37.2pt;height:32.65pt;z-index:25166131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vOCduAIAAMM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" filled="f" stroked="f">
                  <v:textbox style="mso-fit-shape-to-text:t">
                    <w:txbxContent>
                      <w:p w:rsidR="0080295D" w:rsidRDefault="0080295D" w:rsidP="00C07392"/>
                    </w:txbxContent>
                  </v:textbox>
                </v:shape>
              </w:pict>
            </w:r>
            <w:r>
              <w:rPr>
                <w:noProof/>
              </w:rPr>
              <w:pict>
                <v:group id="Group 148" o:spid="_x0000_s1605" style="position:absolute;left:0;text-align:left;margin-left:76pt;margin-top:11.85pt;width:170.1pt;height:255.1pt;z-index:251660288" coordorigin="1417,1417" coordsize="3402,51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">
                  <o:lock v:ext="edit" aspectratio="t"/>
                  <v:shape id="Text Box 149" o:spid="_x0000_s1606" type="#_x0000_t202" style="position:absolute;left:1417;top:1417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ifycEA&#10;AADaAAAADwAAAGRycy9kb3ducmV2LnhtbESP3YrCMBSE7wXfIRzBG9mmyvpXjbIKire6PsBpc2yL&#10;zUlpsra+vVkQvBxm5htmve1MJR7UuNKygnEUgyDOrC45V3D9PXwtQDiPrLGyTAqe5GC76ffWmGjb&#10;8pkeF5+LAGGXoILC+zqR0mUFGXSRrYmDd7ONQR9kk0vdYBvgppKTOJ5JgyWHhQJr2heU3S9/RsHt&#10;1I6myzY9+uv8/D3bYTlP7VOp4aD7WYHw1PlP+N0+aQVL+L8SboD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c4n8nBAAAA2gAAAA8AAAAAAAAAAAAAAAAAmAIAAGRycy9kb3du&#10;cmV2LnhtbFBLBQYAAAAABAAEAPUAAACGAwAAAAA=&#10;" stroked="f">
                    <o:lock v:ext="edit" aspectratio="t"/>
                    <v:textbox>
                      <w:txbxContent>
                        <w:p w:rsidR="0080295D" w:rsidRDefault="0080295D" w:rsidP="00C07392"/>
                      </w:txbxContent>
                    </v:textbox>
                  </v:shape>
                  <v:group id="Group 150" o:spid="_x0000_s1607" style="position:absolute;left:1417;top:1417;width:3402;height:5102" coordorigin="1417,1417" coordsize="3402,51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<o:lock v:ext="edit" aspectratio="t"/>
                    <v:line id="Line 151" o:spid="_x0000_s1608" style="position:absolute;visibility:visible" from="1417,1417" to="1417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VcdX8IAAADbAAAADwAAAGRycy9kb3ducmV2LnhtbERPS2sCMRC+F/ofwhR6KZrdQotujaJC&#10;i1cf6HWajJvVzWTZpLvbf98IQm/z8T1nthhcLTpqQ+VZQT7OQBBrbyouFRz2n6MJiBCRDdaeScEv&#10;BVjMHx9mWBjf85a6XSxFCuFQoAIbY1NIGbQlh2HsG+LEnX3rMCbYltK02KdwV8vXLHuXDitODRYb&#10;WlvS192PU3DW08MpP377N73qXy4bv/1adlap56dh+QEi0hD/xXf3xqT5Odx+SQfI+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VcdX8IAAADbAAAADwAAAAAAAAAAAAAA&#10;AAChAgAAZHJzL2Rvd25yZXYueG1sUEsFBgAAAAAEAAQA+QAAAJADAAAAAA==&#10;" strokecolor="#555" strokeweight="0">
                      <o:lock v:ext="edit" aspectratio="t"/>
                    </v:line>
                    <v:line id="Line 152" o:spid="_x0000_s1609" style="position:absolute;visibility:visible" from="1700,1417" to="1700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WDKMEAAADbAAAADwAAAGRycy9kb3ducmV2LnhtbERPS2sCMRC+C/6HMIVepGYVFLs1ihZa&#10;vPrAXqfJuNl2M1k26e723xtB8DYf33OW695VoqUmlJ4VTMYZCGLtTcmFgtPx42UBIkRkg5VnUvBP&#10;Adar4WCJufEd76k9xEKkEA45KrAx1rmUQVtyGMa+Jk7cxTcOY4JNIU2DXQp3lZxm2Vw6LDk1WKzp&#10;3ZL+Pfw5BRf9evqanL/9TG+70c/O7z83rVXq+anfvIGI1MeH+O7emTR/Crdf0gFyd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hYMowQAAANsAAAAPAAAAAAAAAAAAAAAA&#10;AKECAABkcnMvZG93bnJldi54bWxQSwUGAAAAAAQABAD5AAAAjwMAAAAA&#10;" strokecolor="#555" strokeweight="0">
                      <o:lock v:ext="edit" aspectratio="t"/>
                    </v:line>
                    <v:line id="Line 153" o:spid="_x0000_s1610" style="position:absolute;visibility:visible" from="1984,1417" to="1984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skms8IAAADbAAAADwAAAGRycy9kb3ducmV2LnhtbERPS2sCMRC+C/6HMEIvollbKnVrFC20&#10;ePVBvY7JuNm6mSybdHf775tCwdt8fM9ZrntXiZaaUHpWMJtmIIi1NyUXCk7H98kLiBCRDVaeScEP&#10;BVivhoMl5sZ3vKf2EAuRQjjkqMDGWOdSBm3JYZj6mjhxV984jAk2hTQNdincVfIxy+bSYcmpwWJN&#10;b5b07fDtFFz14nSefV78s95246+d339sWqvUw6jfvIKI1Me7+N+9M2n+E/z9kg6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skms8IAAADbAAAADwAAAAAAAAAAAAAA&#10;AAChAgAAZHJzL2Rvd25yZXYueG1sUEsFBgAAAAAEAAQA+QAAAJADAAAAAA==&#10;" strokecolor="#555" strokeweight="0">
                      <o:lock v:ext="edit" aspectratio="t"/>
                    </v:line>
                    <v:line id="Line 154" o:spid="_x0000_s1611" style="position:absolute;visibility:visible" from="2267,1417" to="2267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SC+x8IAAADbAAAADwAAAGRycy9kb3ducmV2LnhtbERPS2sCMRC+C/6HMEIvollLK3VrFC20&#10;ePVBvY7JuNm6mSybdHf775tCwdt8fM9ZrntXiZaaUHpWMJtmIIi1NyUXCk7H98kLiBCRDVaeScEP&#10;BVivhoMl5sZ3vKf2EAuRQjjkqMDGWOdSBm3JYZj6mjhxV984jAk2hTQNdincVfIxy+bSYcmpwWJN&#10;b5b07fDtFFz14nSefV78s95246+d339sWqvUw6jfvIKI1Me7+N+9M2n+E/z9kg6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SC+x8IAAADbAAAADwAAAAAAAAAAAAAA&#10;AAChAgAAZHJzL2Rvd25yZXYueG1sUEsFBgAAAAAEAAQA+QAAAJADAAAAAA==&#10;" strokecolor="#555" strokeweight="0">
                      <o:lock v:ext="edit" aspectratio="t"/>
                    </v:line>
                    <v:line id="Line 155" o:spid="_x0000_s1612" style="position:absolute;visibility:visible" from="2551,1417" to="2551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mwbXMEAAADbAAAADwAAAGRycy9kb3ducmV2LnhtbERPS2sCMRC+C/6HMIVepGYtKHZrFC20&#10;ePWBvU6TcbPtZrJs0t313xtB8DYf33MWq95VoqUmlJ4VTMYZCGLtTcmFguPh82UOIkRkg5VnUnCh&#10;AKvlcLDA3PiOd9TuYyFSCIccFdgY61zKoC05DGNfEyfu7BuHMcGmkKbBLoW7Sr5m2Uw6LDk1WKzp&#10;w5L+2/87BWf9dvyenH78VG+60e/W777WrVXq+alfv4OI1MeH+O7emjR/Crdf0gFye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+bBtcwQAAANsAAAAPAAAAAAAAAAAAAAAA&#10;AKECAABkcnMvZG93bnJldi54bWxQSwUGAAAAAAQABAD5AAAAjwMAAAAA&#10;" strokecolor="#555" strokeweight="0">
                      <o:lock v:ext="edit" aspectratio="t"/>
                    </v:line>
                    <v:line id="Line 156" o:spid="_x0000_s1613" style="position:absolute;visibility:visible" from="2834,1417" to="2834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6FK8EAAADbAAAADwAAAGRycy9kb3ducmV2LnhtbERP32vCMBB+H/g/hBP2IjN1MNk6o6iw&#10;4atattdbcjadzaU0se3+eyMIe7uP7+ctVoOrRUdtqDwrmE0zEMTam4pLBcXx4+kVRIjIBmvPpOCP&#10;AqyWo4cF5sb3vKfuEEuRQjjkqMDG2ORSBm3JYZj6hjhxJ986jAm2pTQt9inc1fI5y+bSYcWpwWJD&#10;W0v6fLg4BSf9VnzPvn78i970k9+d33+uO6vU43hYv4OINMR/8d29M2n+HG6/pAPk8go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voUrwQAAANsAAAAPAAAAAAAAAAAAAAAA&#10;AKECAABkcnMvZG93bnJldi54bWxQSwUGAAAAAAQABAD5AAAAjwMAAAAA&#10;" strokecolor="#555" strokeweight="0">
                      <o:lock v:ext="edit" aspectratio="t"/>
                    </v:line>
                    <v:line id="Line 157" o:spid="_x0000_s1614" style="position:absolute;visibility:visible" from="3118,1417" to="3118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IgsMIAAADbAAAADwAAAGRycy9kb3ducmV2LnhtbERPS2sCMRC+C/6HMEIvolkLrXVrFC20&#10;ePVBvY7JuNm6mSybdHf775tCwdt8fM9ZrntXiZaaUHpWMJtmIIi1NyUXCk7H98kLiBCRDVaeScEP&#10;BVivhoMl5sZ3vKf2EAuRQjjkqMDGWOdSBm3JYZj6mjhxV984jAk2hTQNdincVfIxy56lw5JTg8Wa&#10;3izp2+HbKbjqxek8+7z4J73txl87v//YtFaph1G/eQURqY938b97Z9L8Ofz9kg6Qq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fIgsMIAAADbAAAADwAAAAAAAAAAAAAA&#10;AAChAgAAZHJzL2Rvd25yZXYueG1sUEsFBgAAAAAEAAQA+QAAAJADAAAAAA==&#10;" strokecolor="#555" strokeweight="0">
                      <o:lock v:ext="edit" aspectratio="t"/>
                    </v:line>
                    <v:line id="Line 158" o:spid="_x0000_s1615" style="position:absolute;visibility:visible" from="3401,1417" to="3401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20wsQAAADbAAAADwAAAGRycy9kb3ducmV2LnhtbESPT0/DMAzF70j7DpEncUFbOiQQlGXT&#10;hgTadX8EVy/xmrLGqZrQlm+PD0jcbL3n935ersfQqJ66VEc2sJgXoIhtdDVXBk7Ht9kTqJSRHTaR&#10;ycAPJVivJjdLLF0ceE/9IVdKQjiVaMDn3JZaJ+spYJrHlli0S+wCZlm7SrsOBwkPjb4vikcdsGZp&#10;8NjSqyd7PXwHAxf7fPpcfJzjg90Od1+7uH/f9N6Y2+m4eQGVacz/5r/rnRN8gZVfZAC9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bbTCxAAAANsAAAAPAAAAAAAAAAAA&#10;AAAAAKECAABkcnMvZG93bnJldi54bWxQSwUGAAAAAAQABAD5AAAAkgMAAAAA&#10;" strokecolor="#555" strokeweight="0">
                      <o:lock v:ext="edit" aspectratio="t"/>
                    </v:line>
                    <v:line id="Line 159" o:spid="_x0000_s1616" style="position:absolute;visibility:visible" from="3685,1417" to="3685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ERWcEAAADbAAAADwAAAGRycy9kb3ducmV2LnhtbERP32vCMBB+H/g/hBP2IjN1MJnVKCps&#10;+KqW7fVMzqbaXEqTtd1/vwwGe7uP7+etNoOrRUdtqDwrmE0zEMTam4pLBcX57ekVRIjIBmvPpOCb&#10;AmzWo4cV5sb3fKTuFEuRQjjkqMDG2ORSBm3JYZj6hjhxV986jAm2pTQt9inc1fI5y+bSYcWpwWJD&#10;e0v6fvpyCq56UXzOPi7+Re/6ye3gj+/bzir1OB62SxCRhvgv/nMfTJq/gN9f0gFy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/IRFZwQAAANsAAAAPAAAAAAAAAAAAAAAA&#10;AKECAABkcnMvZG93bnJldi54bWxQSwUGAAAAAAQABAD5AAAAjwMAAAAA&#10;" strokecolor="#555" strokeweight="0">
                      <o:lock v:ext="edit" aspectratio="t"/>
                    </v:line>
                    <v:line id="Line 160" o:spid="_x0000_s1617" style="position:absolute;visibility:visible" from="3968,1417" to="3968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HdyecAAAADbAAAADwAAAGRycy9kb3ducmV2LnhtbERPz2vCMBS+D/wfwhN2GZoqbMxqFBUc&#10;XnWyXZ/Js6k2L6WJbfffm4Ow48f3e7HqXSVaakLpWcFknIEg1t6UXCg4fe9GnyBCRDZYeSYFfxRg&#10;tRy8LDA3vuMDtcdYiBTCIUcFNsY6lzJoSw7D2NfEibv4xmFMsCmkabBL4a6S0yz7kA5LTg0Wa9pa&#10;0rfj3Sm46Nnpd/Jz9u96071d9/7wtW6tUq/Dfj0HEamP/+Kne28UTNP69CX9ALl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B3cnnAAAAA2wAAAA8AAAAAAAAAAAAAAAAA&#10;oQIAAGRycy9kb3ducmV2LnhtbFBLBQYAAAAABAAEAPkAAACOAwAAAAA=&#10;" strokecolor="#555" strokeweight="0">
                      <o:lock v:ext="edit" aspectratio="t"/>
                    </v:line>
                    <v:line id="Line 161" o:spid="_x0000_s1618" style="position:absolute;visibility:visible" from="4252,1417" to="4252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vX4sQAAADbAAAADwAAAGRycy9kb3ducmV2LnhtbESPzWrDMBCE74W+g9hCLyWRHUhpnCgh&#10;LbTkmh+a60baWE6tlbFU2337KBDocZiZb5jFanC16KgNlWcF+TgDQay9qbhUcNh/jt5AhIhssPZM&#10;Cv4owGr5+LDAwviet9TtYikShEOBCmyMTSFl0JYchrFviJN39q3DmGRbStNin+CulpMse5UOK04L&#10;Fhv6sKR/dr9OwVnPDsf8++Sn+r1/uWz89mvdWaWen4b1HESkIf6H7+2NUTDJ4fYl/QC5v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O9fixAAAANsAAAAPAAAAAAAAAAAA&#10;AAAAAKECAABkcnMvZG93bnJldi54bWxQSwUGAAAAAAQABAD5AAAAkgMAAAAA&#10;" strokecolor="#555" strokeweight="0">
                      <o:lock v:ext="edit" aspectratio="t"/>
                    </v:line>
                    <v:line id="Line 162" o:spid="_x0000_s1619" style="position:absolute;visibility:visible" from="4535,1417" to="4535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+lJlcQAAADbAAAADwAAAGRycy9kb3ducmV2LnhtbESPzWrDMBCE74W+g9hCLyWRY0hpnCgh&#10;LbTkmh+a60baWE6tlbFU2337KBDocZiZb5jFanC16KgNlWcFk3EGglh7U3Gp4LD/HL2BCBHZYO2Z&#10;FPxRgNXy8WGBhfE9b6nbxVIkCIcCFdgYm0LKoC05DGPfECfv7FuHMcm2lKbFPsFdLfMse5UOK04L&#10;Fhv6sKR/dr9OwVnPDsfJ98lP9Xv/ctn47de6s0o9Pw3rOYhIQ/wP39sboyDP4fYl/QC5v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/6UmVxAAAANsAAAAPAAAAAAAAAAAA&#10;AAAAAKECAABkcnMvZG93bnJldi54bWxQSwUGAAAAAAQABAD5AAAAkgMAAAAA&#10;" strokecolor="#555" strokeweight="0">
                      <o:lock v:ext="edit" aspectratio="t"/>
                    </v:line>
                    <v:line id="Line 163" o:spid="_x0000_s1620" style="position:absolute;visibility:visible" from="4819,1417" to="4819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KXsDsQAAADbAAAADwAAAGRycy9kb3ducmV2LnhtbESPQWsCMRSE7wX/Q3hCL0WzKhXdGsUW&#10;WrxqRa+vyXOz7eZl2aS76783QqHHYWa+YVab3lWipSaUnhVMxhkIYu1NyYWC4+f7aAEiRGSDlWdS&#10;cKUAm/XgYYW58R3vqT3EQiQIhxwV2BjrXMqgLTkMY18TJ+/iG4cxyaaQpsEuwV0lp1k2lw5LTgsW&#10;a3qzpH8Ov07BRS+P58npyz/r1+7pe+f3H9vWKvU47LcvICL18T/8194ZBdMZ3L+kHyD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pewOxAAAANsAAAAPAAAAAAAAAAAA&#10;AAAAAKECAABkcnMvZG93bnJldi54bWxQSwUGAAAAAAQABAD5AAAAkgMAAAAA&#10;" strokecolor="#555" strokeweight="0">
                      <o:lock v:ext="edit" aspectratio="t"/>
                    </v:line>
                    <v:line id="Line 164" o:spid="_x0000_s1621" style="position:absolute;visibility:visible" from="1417,1417" to="4819,1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0x0esQAAADbAAAADwAAAGRycy9kb3ducmV2LnhtbESPQWsCMRSE7wX/Q3hCL0WzihXdGsUW&#10;WrxqRa+vyXOz7eZl2aS76783QqHHYWa+YVab3lWipSaUnhVMxhkIYu1NyYWC4+f7aAEiRGSDlWdS&#10;cKUAm/XgYYW58R3vqT3EQiQIhxwV2BjrXMqgLTkMY18TJ+/iG4cxyaaQpsEuwV0lp1k2lw5LTgsW&#10;a3qzpH8Ov07BRS+P58npyz/r1+7pe+f3H9vWKvU47LcvICL18T/8194ZBdMZ3L+kHyD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THR6xAAAANsAAAAPAAAAAAAAAAAA&#10;AAAAAKECAABkcnMvZG93bnJldi54bWxQSwUGAAAAAAQABAD5AAAAkgMAAAAA&#10;" strokecolor="#555" strokeweight="0">
                      <o:lock v:ext="edit" aspectratio="t"/>
                    </v:line>
                    <v:line id="Line 165" o:spid="_x0000_s1622" style="position:absolute;visibility:visible" from="1417,1700" to="4819,1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DR4cQAAADbAAAADwAAAGRycy9kb3ducmV2LnhtbESPT2sCMRTE70K/Q3gFL6VmFSx2axQV&#10;FK/+Qa+vyXOz7eZl2cTd7bdvCgWPw8z8hpkve1eJlppQelYwHmUgiLU3JRcKzqft6wxEiMgGK8+k&#10;4IcCLBdPgznmxnd8oPYYC5EgHHJUYGOscymDtuQwjHxNnLybbxzGJJtCmga7BHeVnGTZm3RYclqw&#10;WNPGkv4+3p2Cm34/X8eXTz/V6+7la+8Pu1VrlRo+96sPEJH6+Aj/t/dGwWQKf1/SD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ANHhxAAAANsAAAAPAAAAAAAAAAAA&#10;AAAAAKECAABkcnMvZG93bnJldi54bWxQSwUGAAAAAAQABAD5AAAAkgMAAAAA&#10;" strokecolor="#555" strokeweight="0">
                      <o:lock v:ext="edit" aspectratio="t"/>
                    </v:line>
                    <v:line id="Line 166" o:spid="_x0000_s1623" style="position:absolute;visibility:visible" from="1417,1984" to="4819,1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JPlsQAAADbAAAADwAAAGRycy9kb3ducmV2LnhtbESPQWsCMRSE74X+h/AKvZSaVajYrVFU&#10;sHhVF72+Js/NtpuXZRN3t//eCIUeh5n5hpkvB1eLjtpQeVYwHmUgiLU3FZcKiuP2dQYiRGSDtWdS&#10;8EsBlovHhznmxve8p+4QS5EgHHJUYGNscimDtuQwjHxDnLyLbx3GJNtSmhb7BHe1nGTZVDqsOC1Y&#10;bGhjSf8crk7BRb8X5/Hpy7/pdf/yvfP7z1VnlXp+GlYfICIN8T/8194ZBZMp3L+kHy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0k+WxAAAANsAAAAPAAAAAAAAAAAA&#10;AAAAAKECAABkcnMvZG93bnJldi54bWxQSwUGAAAAAAQABAD5AAAAkgMAAAAA&#10;" strokecolor="#555" strokeweight="0">
                      <o:lock v:ext="edit" aspectratio="t"/>
                    </v:line>
                    <v:line id="Line 167" o:spid="_x0000_s1624" style="position:absolute;visibility:visible" from="1417,2267" to="4819,22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57qDcQAAADbAAAADwAAAGRycy9kb3ducmV2LnhtbESPQWsCMRSE7wX/Q3hCL0WzClbdGsUW&#10;WrxqRa+vyXOz7eZl2aS76783QqHHYWa+YVab3lWipSaUnhVMxhkIYu1NyYWC4+f7aAEiRGSDlWdS&#10;cKUAm/XgYYW58R3vqT3EQiQIhxwV2BjrXMqgLTkMY18TJ+/iG4cxyaaQpsEuwV0lp1n2LB2WnBYs&#10;1vRmSf8cfp2Ci14ez5PTl5/p1+7pe+f3H9vWKvU47LcvICL18T/8194ZBdM53L+kHyD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nuoNxAAAANsAAAAPAAAAAAAAAAAA&#10;AAAAAKECAABkcnMvZG93bnJldi54bWxQSwUGAAAAAAQABAD5AAAAkgMAAAAA&#10;" strokecolor="#555" strokeweight="0">
                      <o:lock v:ext="edit" aspectratio="t"/>
                    </v:line>
                    <v:line id="Line 168" o:spid="_x0000_s1625" style="position:absolute;visibility:visible" from="1417,2551" to="4819,2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F+f8AAAADbAAAADwAAAGRycy9kb3ducmV2LnhtbERPz2vCMBS+D/wfwhN2GZoqbMxqFBUc&#10;XnWyXZ/Js6k2L6WJbfffm4Ow48f3e7HqXSVaakLpWcFknIEg1t6UXCg4fe9GnyBCRDZYeSYFfxRg&#10;tRy8LDA3vuMDtcdYiBTCIUcFNsY6lzJoSw7D2NfEibv4xmFMsCmkabBL4a6S0yz7kA5LTg0Wa9pa&#10;0rfj3Sm46Nnpd/Jz9u96071d9/7wtW6tUq/Dfj0HEamP/+Kne28UTNPY9CX9ALl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4Bfn/AAAAA2wAAAA8AAAAAAAAAAAAAAAAA&#10;oQIAAGRycy9kb3ducmV2LnhtbFBLBQYAAAAABAAEAPkAAACOAwAAAAA=&#10;" strokecolor="#555" strokeweight="0">
                      <o:lock v:ext="edit" aspectratio="t"/>
                    </v:line>
                    <v:line id="Line 169" o:spid="_x0000_s1626" style="position:absolute;visibility:visible" from="1417,2834" to="4819,2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U3b5MMAAADbAAAADwAAAGRycy9kb3ducmV2LnhtbESPQWsCMRSE74L/IbyCF6lZBaVujaIF&#10;xatW2utr8txsu3lZNunu+u9NoeBxmJlvmNWmd5VoqQmlZwXTSQaCWHtTcqHg8r5/fgERIrLByjMp&#10;uFGAzXo4WGFufMcnas+xEAnCIUcFNsY6lzJoSw7DxNfEybv6xmFMsimkabBLcFfJWZYtpMOS04LF&#10;mt4s6Z/zr1Nw1cvL5/Tjy8/1rht/H/3psG2tUqOnfvsKIlIfH+H/9tEomC3h70v6AXJ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N2+TDAAAA2wAAAA8AAAAAAAAAAAAA&#10;AAAAoQIAAGRycy9kb3ducmV2LnhtbFBLBQYAAAAABAAEAPkAAACRAwAAAAA=&#10;" strokecolor="#555" strokeweight="0">
                      <o:lock v:ext="edit" aspectratio="t"/>
                    </v:line>
                    <v:line id="Line 170" o:spid="_x0000_s1627" style="position:absolute;visibility:visible" from="1417,3118" to="4819,3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7kpMEAAADbAAAADwAAAGRycy9kb3ducmV2LnhtbERPz2vCMBS+D/wfwhO8jJmqbMzOKCoo&#10;XnUyr2/Js+nWvJQmtvW/N4fBjh/f78Wqd5VoqQmlZwWTcQaCWHtTcqHg/Ll7eQcRIrLByjMpuFOA&#10;1XLwtMDc+I6P1J5iIVIIhxwV2BjrXMqgLTkMY18TJ+7qG4cxwaaQpsEuhbtKTrPsTTosOTVYrGlr&#10;Sf+ebk7BVc/Pl8nXt3/Vm+755+CP+3VrlRoN+/UHiEh9/Bf/uQ9GwSytT1/SD5DL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ruSkwQAAANsAAAAPAAAAAAAAAAAAAAAA&#10;AKECAABkcnMvZG93bnJldi54bWxQSwUGAAAAAAQABAD5AAAAjwMAAAAA&#10;" strokecolor="#555" strokeweight="0">
                      <o:lock v:ext="edit" aspectratio="t"/>
                    </v:line>
                    <v:line id="Line 171" o:spid="_x0000_s1628" style="position:absolute;visibility:visible" from="1417,3401" to="4819,3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JBP8QAAADbAAAADwAAAGRycy9kb3ducmV2LnhtbESPQUvDQBSE74L/YXmCF2k3USoasylV&#10;UHptDfb63H3NRrNvQ3ZN4r93hUKPw8x8w5Tr2XVipCG0nhXkywwEsfam5UZB/f66eAARIrLBzjMp&#10;+KUA6+ryosTC+Il3NO5jIxKEQ4EKbIx9IWXQlhyGpe+Jk3f0g8OY5NBIM+CU4K6Tt1l2Lx22nBYs&#10;9vRiSX/vf5yCo36sD/nHp1/p5+nma+t3b5vRKnV9NW+eQESa4zl8am+Ngrsc/r+kHy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4kE/xAAAANsAAAAPAAAAAAAAAAAA&#10;AAAAAKECAABkcnMvZG93bnJldi54bWxQSwUGAAAAAAQABAD5AAAAkgMAAAAA&#10;" strokecolor="#555" strokeweight="0">
                      <o:lock v:ext="edit" aspectratio="t"/>
                    </v:line>
                    <v:line id="Line 172" o:spid="_x0000_s1629" style="position:absolute;visibility:visible" from="1417,3685" to="4819,3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jDfSMQAAADbAAAADwAAAGRycy9kb3ducmV2LnhtbESPQWsCMRSE7wX/Q3hCL0WzKhXdGsUW&#10;WrxqRa+vyXOz7eZl2aS76783QqHHYWa+YVab3lWipSaUnhVMxhkIYu1NyYWC4+f7aAEiRGSDlWdS&#10;cKUAm/XgYYW58R3vqT3EQiQIhxwV2BjrXMqgLTkMY18TJ+/iG4cxyaaQpsEuwV0lp1k2lw5LTgsW&#10;a3qzpH8Ov07BRS+P58npyz/r1+7pe+f3H9vWKvU47LcvICL18T/8194ZBbMp3L+kHyD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MN9IxAAAANsAAAAPAAAAAAAAAAAA&#10;AAAAAKECAABkcnMvZG93bnJldi54bWxQSwUGAAAAAAQABAD5AAAAkgMAAAAA&#10;" strokecolor="#555" strokeweight="0">
                      <o:lock v:ext="edit" aspectratio="t"/>
                    </v:line>
                    <v:line id="Line 173" o:spid="_x0000_s1630" style="position:absolute;visibility:visible" from="1417,3968" to="4819,3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x608QAAADbAAAADwAAAGRycy9kb3ducmV2LnhtbESPQWsCMRSE7wX/Q3hCL0WzViq6NYot&#10;VLxqRa+vyXOz7eZl2aS76783QqHHYWa+YZbr3lWipSaUnhVMxhkIYu1NyYWC4+fHaA4iRGSDlWdS&#10;cKUA69XgYYm58R3vqT3EQiQIhxwV2BjrXMqgLTkMY18TJ+/iG4cxyaaQpsEuwV0ln7NsJh2WnBYs&#10;1vRuSf8cfp2Ci14cz5PTl3/Rb93T987vt5vWKvU47DevICL18T/8194ZBdMp3L+kHyB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fHrTxAAAANsAAAAPAAAAAAAAAAAA&#10;AAAAAKECAABkcnMvZG93bnJldi54bWxQSwUGAAAAAAQABAD5AAAAkgMAAAAA&#10;" strokecolor="#555" strokeweight="0">
                      <o:lock v:ext="edit" aspectratio="t"/>
                    </v:line>
                    <v:line id="Line 174" o:spid="_x0000_s1631" style="position:absolute;visibility:visible" from="1417,4252" to="4819,4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pXip8UAAADbAAAADwAAAGRycy9kb3ducmV2LnhtbESPT2sCMRTE74V+h/AKvRTN2qrU1Si2&#10;UPHqH/T6mjw3225elk26u/32Rij0OMzMb5jFqneVaKkJpWcFo2EGglh7U3Kh4Hj4GLyCCBHZYOWZ&#10;FPxSgNXy/m6BufEd76jdx0IkCIccFdgY61zKoC05DENfEyfv4huHMcmmkKbBLsFdJZ+zbCodlpwW&#10;LNb0bkl/73+cgoueHc+j06ef6Lfu6Wvrd5t1a5V6fOjXcxCR+vgf/mtvjYKXMdy+pB8gl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pXip8UAAADbAAAADwAAAAAAAAAA&#10;AAAAAAChAgAAZHJzL2Rvd25yZXYueG1sUEsFBgAAAAAEAAQA+QAAAJMDAAAAAA==&#10;" strokecolor="#555" strokeweight="0">
                      <o:lock v:ext="edit" aspectratio="t"/>
                    </v:line>
                    <v:line id="Line 175" o:spid="_x0000_s1632" style="position:absolute;visibility:visible" from="1417,4535" to="4819,4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lHPMQAAADbAAAADwAAAGRycy9kb3ducmV2LnhtbESPQWsCMRSE70L/Q3iFXkSztii6NYot&#10;tHjVil5fk+dm283Lskl3139vBKHHYWa+YZbr3lWipSaUnhVMxhkIYu1NyYWCw9fHaA4iRGSDlWdS&#10;cKEA69XDYIm58R3vqN3HQiQIhxwV2BjrXMqgLTkMY18TJ+/sG4cxyaaQpsEuwV0ln7NsJh2WnBYs&#10;1vRuSf/u/5yCs14cTpPjt5/qt274s/W7z01rlXp67DevICL18T98b2+Ngpcp3L6kHy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2Uc8xAAAANsAAAAPAAAAAAAAAAAA&#10;AAAAAKECAABkcnMvZG93bnJldi54bWxQSwUGAAAAAAQABAD5AAAAkgMAAAAA&#10;" strokecolor="#555" strokeweight="0">
                      <o:lock v:ext="edit" aspectratio="t"/>
                    </v:line>
                    <v:line id="Line 176" o:spid="_x0000_s1633" style="position:absolute;visibility:visible" from="1417,4819" to="4819,4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vZS8QAAADbAAAADwAAAGRycy9kb3ducmV2LnhtbESPQWsCMRSE7wX/Q3iCl1KzKpV2axQV&#10;Wrxqpb2+Js/N1s3Lsom76783QqHHYWa+YRar3lWipSaUnhVMxhkIYu1NyYWC4+f70wuIEJENVp5J&#10;wZUCrJaDhwXmxne8p/YQC5EgHHJUYGOscymDtuQwjH1NnLyTbxzGJJtCmga7BHeVnGbZXDosOS1Y&#10;rGlrSZ8PF6fgpF+P35OvH/+sN93j787vP9atVWo07NdvICL18T/8194ZBbM53L+kH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C9lLxAAAANsAAAAPAAAAAAAAAAAA&#10;AAAAAKECAABkcnMvZG93bnJldi54bWxQSwUGAAAAAAQABAD5AAAAkgMAAAAA&#10;" strokecolor="#555" strokeweight="0">
                      <o:lock v:ext="edit" aspectratio="t"/>
                    </v:line>
                    <v:line id="Line 177" o:spid="_x0000_s1634" style="position:absolute;visibility:visible" from="1417,5102" to="4819,5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kd80MUAAADbAAAADwAAAGRycy9kb3ducmV2LnhtbESPT2sCMRTE74V+h/AKvRTN2qLW1Si2&#10;UPHqH/T6mjw3225elk26u/32Rij0OMzMb5jFqneVaKkJpWcFo2EGglh7U3Kh4Hj4GLyCCBHZYOWZ&#10;FPxSgNXy/m6BufEd76jdx0IkCIccFdgY61zKoC05DENfEyfv4huHMcmmkKbBLsFdJZ+zbCIdlpwW&#10;LNb0bkl/73+cgoueHc+j06cf67fu6Wvrd5t1a5V6fOjXcxCR+vgf/mtvjYKXKdy+pB8gl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kd80MUAAADbAAAADwAAAAAAAAAA&#10;AAAAAAChAgAAZHJzL2Rvd25yZXYueG1sUEsFBgAAAAAEAAQA+QAAAJMDAAAAAA==&#10;" strokecolor="#555" strokeweight="0">
                      <o:lock v:ext="edit" aspectratio="t"/>
                    </v:line>
                    <v:line id="Line 178" o:spid="_x0000_s1635" style="position:absolute;visibility:visible" from="1417,5386" to="4819,5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9joosEAAADbAAAADwAAAGRycy9kb3ducmV2LnhtbERPz2vCMBS+D/wfwhO8jJmqbMzOKCoo&#10;XnUyr2/Js+nWvJQmtvW/N4fBjh/f78Wqd5VoqQmlZwWTcQaCWHtTcqHg/Ll7eQcRIrLByjMpuFOA&#10;1XLwtMDc+I6P1J5iIVIIhxwV2BjrXMqgLTkMY18TJ+7qG4cxwaaQpsEuhbtKTrPsTTosOTVYrGlr&#10;Sf+ebk7BVc/Pl8nXt3/Vm+755+CP+3VrlRoN+/UHiEh9/Bf/uQ9GwSyNTV/SD5DL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2OiiwQAAANsAAAAPAAAAAAAAAAAAAAAA&#10;AKECAABkcnMvZG93bnJldi54bWxQSwUGAAAAAAQABAD5AAAAjwMAAAAA&#10;" strokecolor="#555" strokeweight="0">
                      <o:lock v:ext="edit" aspectratio="t"/>
                    </v:line>
                    <v:line id="Line 179" o:spid="_x0000_s1636" style="position:absolute;visibility:visible" from="1417,5669" to="4819,56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RNOcQAAADbAAAADwAAAGRycy9kb3ducmV2LnhtbESPQWsCMRSE7wX/Q3iCl1KzKi11axQV&#10;Wrxqpb2+Js/N1s3Lsom76783QqHHYWa+YRar3lWipSaUnhVMxhkIYu1NyYWC4+f70yuIEJENVp5J&#10;wZUCrJaDhwXmxne8p/YQC5EgHHJUYGOscymDtuQwjH1NnLyTbxzGJJtCmga7BHeVnGbZi3RYclqw&#10;WNPWkj4fLk7BSc+P35OvH/+sN93j787vP9atVWo07NdvICL18T/8194ZBbM53L+kHyC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lE05xAAAANsAAAAPAAAAAAAAAAAA&#10;AAAAAKECAABkcnMvZG93bnJldi54bWxQSwUGAAAAAAQABAD5AAAAkgMAAAAA&#10;" strokecolor="#555" strokeweight="0">
                      <o:lock v:ext="edit" aspectratio="t"/>
                    </v:line>
                    <v:line id="Line 180" o:spid="_x0000_s1637" style="position:absolute;visibility:visible" from="1417,5952" to="4819,5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iX2cEAAADbAAAADwAAAGRycy9kb3ducmV2LnhtbERPz2vCMBS+D/wfwhO8jJkqbszOKCoo&#10;XnUyr2/Js+nWvJQmtvW/N4fBjh/f78Wqd5VoqQmlZwWTcQaCWHtTcqHg/Ll7eQcRIrLByjMpuFOA&#10;1XLwtMDc+I6P1J5iIVIIhxwV2BjrXMqgLTkMY18TJ+7qG4cxwaaQpsEuhbtKTrPsTTosOTVYrGlr&#10;Sf+ebk7BVc/Pl8nXt3/Vm+755+CP+3VrlRoN+/UHiEh9/Bf/uQ9GwSytT1/SD5DL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qJfZwQAAANsAAAAPAAAAAAAAAAAAAAAA&#10;AKECAABkcnMvZG93bnJldi54bWxQSwUGAAAAAAQABAD5AAAAjwMAAAAA&#10;" strokecolor="#555" strokeweight="0">
                      <o:lock v:ext="edit" aspectratio="t"/>
                    </v:line>
                    <v:line id="Line 181" o:spid="_x0000_s1638" style="position:absolute;visibility:visible" from="1417,6236" to="4819,6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uQyQsQAAADbAAAADwAAAGRycy9kb3ducmV2LnhtbESPQUvDQBSE74L/YXmCF2k3ESsasylV&#10;UHptDfb63H3NRrNvQ3ZN4r93hUKPw8x8w5Tr2XVipCG0nhXkywwEsfam5UZB/f66eAARIrLBzjMp&#10;+KUA6+ryosTC+Il3NO5jIxKEQ4EKbIx9IWXQlhyGpe+Jk3f0g8OY5NBIM+CU4K6Tt1l2Lx22nBYs&#10;9vRiSX/vf5yCo36sD/nHp1/p5+nma+t3b5vRKnV9NW+eQESa4zl8am+Ngrsc/r+kHyCr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5DJCxAAAANsAAAAPAAAAAAAAAAAA&#10;AAAAAKECAABkcnMvZG93bnJldi54bWxQSwUGAAAAAAQABAD5AAAAkgMAAAAA&#10;" strokecolor="#555" strokeweight="0">
                      <o:lock v:ext="edit" aspectratio="t"/>
                    </v:line>
                    <v:line id="Line 182" o:spid="_x0000_s1639" style="position:absolute;visibility:visible" from="1417,6519" to="4819,65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asNcQAAADbAAAADwAAAGRycy9kb3ducmV2LnhtbESPQWsCMRSE7wX/Q3hCL0WzihXdGsUW&#10;WrxqRa+vyXOz7eZl2aS76783QqHHYWa+YVab3lWipSaUnhVMxhkIYu1NyYWC4+f7aAEiRGSDlWdS&#10;cKUAm/XgYYW58R3vqT3EQiQIhxwV2BjrXMqgLTkMY18TJ+/iG4cxyaaQpsEuwV0lp1k2lw5LTgsW&#10;a3qzpH8Ov07BRS+P58npyz/r1+7pe+f3H9vWKvU47LcvICL18T/8194ZBbMp3L+kHyD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Nqw1xAAAANsAAAAPAAAAAAAAAAAA&#10;AAAAAKECAABkcnMvZG93bnJldi54bWxQSwUGAAAAAAQABAD5AAAAkgMAAAAA&#10;" strokecolor="#555" strokeweight="0">
                      <o:lock v:ext="edit" aspectratio="t"/>
                    </v:line>
                  </v:group>
                  <v:group id="Group 183" o:spid="_x0000_s1640" style="position:absolute;left:1984;top:1984;width:2268;height:3968" coordorigin="1984,1984" coordsize="2268,39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lxzcM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DlxzcMQAAADbAAAA&#10;DwAAAAAAAAAAAAAAAACqAgAAZHJzL2Rvd25yZXYueG1sUEsFBgAAAAAEAAQA+gAAAJsDAAAAAA==&#10;">
                    <o:lock v:ext="edit" aspectratio="t"/>
                    <v:line id="Line 184" o:spid="_x0000_s1641" style="position:absolute;flip:y;visibility:visible" from="1984,5329" to="1984,5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gRwsMAAADbAAAADwAAAGRycy9kb3ducmV2LnhtbESP3YrCMBSE7wXfIRxh7zTVlUWqsYg/&#10;IHu36gMcm2NbbU5qE9vq028WFrwcZuYbZpF0phQN1a6wrGA8ikAQp1YXnCk4HXfDGQjnkTWWlknB&#10;kxwky35vgbG2Lf9Qc/CZCBB2MSrIva9iKV2ak0E3shVx8C62NuiDrDOpa2wD3JRyEkVf0mDBYSHH&#10;itY5pbfDwyjYbLLj/TGZ7Zv0vOX1vXjZ78+rUh+DbjUH4anz7/B/e68VTKfw9yX8ALn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oEcLDAAAA2wAAAA8AAAAAAAAAAAAA&#10;AAAAoQIAAGRycy9kb3ducmV2LnhtbFBLBQYAAAAABAAEAPkAAACRAwAAAAA=&#10;" strokeweight="2pt">
                      <o:lock v:ext="edit" aspectratio="t"/>
                    </v:line>
                    <v:line id="Line 185" o:spid="_x0000_s1642" style="position:absolute;flip:y;visibility:visible" from="2551,5329" to="2551,5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S0WcMAAADbAAAADwAAAGRycy9kb3ducmV2LnhtbESP3YrCMBSE7wXfIRzBO03VVaQaRdQF&#10;2Tt/HuDYHNtqc1KbWLv79BtB8HKYmW+Y+bIxhaipcrllBYN+BII4sTrnVMHp+N2bgnAeWWNhmRT8&#10;koPlot2aY6ztk/dUH3wqAoRdjAoy78tYSpdkZND1bUkcvIutDPogq1TqCp8Bbgo5jKKJNJhzWMiw&#10;pHVGye3wMAo2m/R4fwynuzo5b3l9z//sz+iqVLfTrGYgPDX+E363d1rB1xheX8IPkI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3ktFnDAAAA2wAAAA8AAAAAAAAAAAAA&#10;AAAAoQIAAGRycy9kb3ducmV2LnhtbFBLBQYAAAAABAAEAPkAAACRAwAAAAA=&#10;" strokeweight="2pt">
                      <o:lock v:ext="edit" aspectratio="t"/>
                    </v:line>
                    <v:line id="Line 186" o:spid="_x0000_s1643" style="position:absolute;flip:y;visibility:visible" from="3685,5329" to="3685,5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YqLsQAAADbAAAADwAAAGRycy9kb3ducmV2LnhtbESP3WrCQBSE7wu+w3KE3tWNtohE1yBR&#10;QXpX9QGO2WOSNns2Zjc/+vTdQsHLYWa+YVbJYCrRUeNKywqmkwgEcWZ1ybmC82n/tgDhPLLGyjIp&#10;uJODZD16WWGsbc9f1B19LgKEXYwKCu/rWEqXFWTQTWxNHLyrbQz6IJtc6gb7ADeVnEXRXBosOSwU&#10;WFNaUPZzbI2C7TY/3drZ4tBllx2nt/JhP9+/lXodD5slCE+Df4b/2wet4GMOf1/CD5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NiouxAAAANsAAAAPAAAAAAAAAAAA&#10;AAAAAKECAABkcnMvZG93bnJldi54bWxQSwUGAAAAAAQABAD5AAAAkgMAAAAA&#10;" strokeweight="2pt">
                      <o:lock v:ext="edit" aspectratio="t"/>
                    </v:line>
                    <v:line id="Line 187" o:spid="_x0000_s1644" style="position:absolute;flip:y;visibility:visible" from="4252,5329" to="4252,5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qPtcMAAADbAAAADwAAAGRycy9kb3ducmV2LnhtbESP3YrCMBSE7wXfIRzBO03VRaUaRdQF&#10;2Tt/HuDYHNtqc1KbWLv79BtB8HKYmW+Y+bIxhaipcrllBYN+BII4sTrnVMHp+N2bgnAeWWNhmRT8&#10;koPlot2aY6ztk/dUH3wqAoRdjAoy78tYSpdkZND1bUkcvIutDPogq1TqCp8Bbgo5jKKxNJhzWMiw&#10;pHVGye3wMAo2m/R4fwynuzo5b3l9z//sz+iqVLfTrGYgPDX+E363d1rB1wReX8IPkI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6j7XDAAAA2wAAAA8AAAAAAAAAAAAA&#10;AAAAoQIAAGRycy9kb3ducmV2LnhtbFBLBQYAAAAABAAEAPkAAACRAwAAAAA=&#10;" strokeweight="2pt">
                      <o:lock v:ext="edit" aspectratio="t"/>
                    </v:line>
                    <v:line id="Line 188" o:spid="_x0000_s1645" style="position:absolute;visibility:visible" from="3061,5952" to="3174,59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DEMt7wAAADbAAAADwAAAGRycy9kb3ducmV2LnhtbERPvQrCMBDeBd8hnOCmqaIi1SgiVNzE&#10;2sXtbM622FxKE7W+vRkEx4/vf73tTC1e1LrKsoLJOAJBnFtdcaEguySjJQjnkTXWlknBhxxsN/3e&#10;GmNt33ymV+oLEULYxaig9L6JpXR5SQbd2DbEgbvb1qAPsC2kbvEdwk0tp1G0kAYrDg0lNrQvKX+k&#10;T6Pgcc3myeG015c63elbkfjr7a6VGg663QqEp87/xT/3USuYhbHhS/gBcvMF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2DEMt7wAAADbAAAADwAAAAAAAAAAAAAAAAChAgAA&#10;ZHJzL2Rvd25yZXYueG1sUEsFBgAAAAAEAAQA+QAAAIoDAAAAAA==&#10;" strokeweight="2pt">
                      <o:lock v:ext="edit" aspectratio="t"/>
                    </v:line>
                    <v:line id="Line 189" o:spid="_x0000_s1646" style="position:absolute;visibility:visible" from="3061,4819" to="3174,48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32pLMIAAADbAAAADwAAAGRycy9kb3ducmV2LnhtbESPT4vCMBTE7wt+h/AEb2uq6KK1UUSo&#10;eFusXrw9m9c/2LyUJmr99htB2OMwM79hkk1vGvGgztWWFUzGEQji3OqaSwXnU/q9AOE8ssbGMil4&#10;kYPNevCVYKztk4/0yHwpAoRdjAoq79tYSpdXZNCNbUscvMJ2Bn2QXSl1h88AN42cRtGPNFhzWKiw&#10;pV1F+S27GwW3y3me7n93+tRkW30tU3+5Flqp0bDfrkB46v1/+NM+aAWzJby/hB8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32pLMIAAADbAAAADwAAAAAAAAAAAAAA&#10;AAChAgAAZHJzL2Rvd25yZXYueG1sUEsFBgAAAAAEAAQA+QAAAJADAAAAAA==&#10;" strokeweight="2pt">
                      <o:lock v:ext="edit" aspectratio="t"/>
                    </v:line>
                    <v:line id="Line 190" o:spid="_x0000_s1647" style="position:absolute;visibility:visible" from="3061,4252" to="3174,42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6WbLwAAADbAAAADwAAAGRycy9kb3ducmV2LnhtbERPuwrCMBTdBf8hXMFNUwVFqqmIUHET&#10;q4vbtbl9YHNTmqj1780gOB7Oe7PtTSNe1LnasoLZNAJBnFtdc6ngekknKxDOI2tsLJOCDznYJsPB&#10;BmNt33ymV+ZLEULYxaig8r6NpXR5RQbd1LbEgStsZ9AH2JVSd/gO4aaR8yhaSoM1h4YKW9pXlD+y&#10;p1HwuF0X6eG015cm2+l7mfrbvdBKjUf9bg3CU+//4p/7qBUswvrwJfwAmX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o56WbLwAAADbAAAADwAAAAAAAAAAAAAAAAChAgAA&#10;ZHJzL2Rvd25yZXYueG1sUEsFBgAAAAAEAAQA+QAAAIoDAAAAAA==&#10;" strokeweight="2pt">
                      <o:lock v:ext="edit" aspectratio="t"/>
                    </v:line>
                    <v:line id="Line 191" o:spid="_x0000_s1648" style="position:absolute;visibility:visible" from="3061,3685" to="3174,36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Iz97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WzC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zNIz978AAADbAAAADwAAAAAAAAAAAAAAAACh&#10;AgAAZHJzL2Rvd25yZXYueG1sUEsFBgAAAAAEAAQA+QAAAI0DAAAAAA==&#10;" strokeweight="2pt">
                      <o:lock v:ext="edit" aspectratio="t"/>
                    </v:line>
                    <v:line id="Line 192" o:spid="_x0000_s1649" style="position:absolute;visibility:visible" from="3061,3118" to="3174,31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CtgL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WzK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PACtgL8AAADbAAAADwAAAAAAAAAAAAAAAACh&#10;AgAAZHJzL2Rvd25yZXYueG1sUEsFBgAAAAAEAAQA+QAAAI0DAAAAAA==&#10;" strokeweight="2pt">
                      <o:lock v:ext="edit" aspectratio="t"/>
                    </v:line>
                    <v:line id="Line 193" o:spid="_x0000_s1650" style="position:absolute;visibility:visible" from="3061,2551" to="3174,25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wIG7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qm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0wIG78AAADbAAAADwAAAAAAAAAAAAAAAACh&#10;AgAAZHJzL2Rvd25yZXYueG1sUEsFBgAAAAAEAAQA+QAAAI0DAAAAAA==&#10;" strokeweight="2pt">
                      <o:lock v:ext="edit" aspectratio="t"/>
                    </v:line>
                    <v:line id="Line 194" o:spid="_x0000_s1651" style="position:absolute;visibility:visible" from="3061,1984" to="3174,1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WQb7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qm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KWQb78AAADbAAAADwAAAAAAAAAAAAAAAACh&#10;AgAAZHJzL2Rvd25yZXYueG1sUEsFBgAAAAAEAAQA+QAAAI0DAAAAAA==&#10;" strokeweight="2pt">
                      <o:lock v:ext="edit" aspectratio="t"/>
                    </v:line>
                  </v:group>
                  <v:group id="Group 195" o:spid="_x0000_s1652" style="position:absolute;left:1855;top:1667;width:2775;height:4395" coordorigin="1855,1667" coordsize="2775,439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INhCwwAAANsAAAAP&#10;AAAAAAAAAAAAAAAAAKoCAABkcnMvZG93bnJldi54bWxQSwUGAAAAAAQABAD6AAAAmgMAAAAA&#10;">
                    <o:lock v:ext="edit" aspectratio="t"/>
                    <v:shape id="Text Box 196" o:spid="_x0000_s1653" type="#_x0000_t202" style="position:absolute;left:1855;top:5442;width:258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YmmMQA&#10;AADbAAAADwAAAGRycy9kb3ducmV2LnhtbESPQWvCQBSE7wX/w/KE3urGQkMb3YhIC0KhGOPB4zP7&#10;kixm36bZVdN/3xUKPQ4z8w2zXI22E1cavHGsYD5LQBBXThtuFBzKj6dXED4ga+wck4If8rDKJw9L&#10;zLS7cUHXfWhEhLDPUEEbQp9J6auWLPqZ64mjV7vBYohyaKQe8BbhtpPPSZJKi4bjQos9bVqqzvuL&#10;VbA+cvFuvr9Ou6IuTFm+JfyZnpV6nI7rBYhAY/gP/7W3WsFLC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P2JpjEAAAA2wAAAA8AAAAAAAAAAAAAAAAAmAIAAGRycy9k&#10;b3ducmV2LnhtbFBLBQYAAAAABAAEAPUAAACJAwAAAAA=&#10;" filled="f" stroked="f">
                      <o:lock v:ext="edit" aspectratio="t"/>
                      <v:textbox inset="0,0,0,0">
                        <w:txbxContent>
                          <w:p w:rsidR="0080295D" w:rsidRPr="00873015" w:rsidRDefault="0080295D" w:rsidP="00C07392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873015">
                              <w:rPr>
                                <w:rFonts w:ascii="Arial" w:hAnsi="Arial" w:cs="Arial"/>
                                <w:sz w:val="20"/>
                              </w:rPr>
                              <w:t>-2</w:t>
                            </w:r>
                          </w:p>
                        </w:txbxContent>
                      </v:textbox>
                    </v:shape>
                    <v:shape id="Text Box 197" o:spid="_x0000_s1654" type="#_x0000_t202" style="position:absolute;left:2422;top:5442;width:258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LqDA8UA&#10;AADbAAAADwAAAGRycy9kb3ducmV2LnhtbESPQWvCQBSE70L/w/IK3nRTQW3TrCKlhYJQjOmhx9fs&#10;S7KYfRuzW43/visIHoeZ+YbJ1oNtxYl6bxwreJomIIhLpw3XCr6Lj8kzCB+QNbaOScGFPKxXD6MM&#10;U+3OnNNpH2oRIexTVNCE0KVS+rIhi37qOuLoVa63GKLsa6l7PEe4beUsSRbSouG40GBHbw2Vh/2f&#10;VbD54fzdHL9+d3mVm6J4SXi7OCg1fhw2ryACDeEevrU/tYL5Eq5f4g+Qq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uoMDxQAAANsAAAAPAAAAAAAAAAAAAAAAAJgCAABkcnMv&#10;ZG93bnJldi54bWxQSwUGAAAAAAQABAD1AAAAigMAAAAA&#10;" filled="f" stroked="f">
                      <o:lock v:ext="edit" aspectratio="t"/>
                      <v:textbox inset="0,0,0,0">
                        <w:txbxContent>
                          <w:p w:rsidR="0080295D" w:rsidRPr="00873015" w:rsidRDefault="0080295D" w:rsidP="00C07392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873015">
                              <w:rPr>
                                <w:rFonts w:ascii="Arial" w:hAnsi="Arial" w:cs="Arial"/>
                                <w:sz w:val="20"/>
                              </w:rPr>
                              <w:t>-1</w:t>
                            </w:r>
                          </w:p>
                        </w:txbxContent>
                      </v:textbox>
                    </v:shape>
                    <v:shape id="Text Box 198" o:spid="_x0000_s1655" type="#_x0000_t202" style="position:absolute;left:3589;top:5442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UXccAA&#10;AADbAAAADwAAAGRycy9kb3ducmV2LnhtbERPTYvCMBC9L/gfwgje1tQFZa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SUXccAAAADbAAAADwAAAAAAAAAAAAAAAACYAgAAZHJzL2Rvd25y&#10;ZXYueG1sUEsFBgAAAAAEAAQA9QAAAIUDAAAAAA==&#10;" filled="f" stroked="f">
                      <o:lock v:ext="edit" aspectratio="t"/>
                      <v:textbox inset="0,0,0,0">
                        <w:txbxContent>
                          <w:p w:rsidR="0080295D" w:rsidRPr="00873015" w:rsidRDefault="0080295D" w:rsidP="00C07392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873015">
                              <w:rPr>
                                <w:rFonts w:ascii="Arial" w:hAnsi="Arial" w:cs="Arial"/>
                                <w:sz w:val="20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199" o:spid="_x0000_s1656" type="#_x0000_t202" style="position:absolute;left:4156;top:5442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my6sMA&#10;AADbAAAADwAAAGRycy9kb3ducmV2LnhtbESPQWvCQBSE7wX/w/IK3uqmg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mmy6sMAAADbAAAADwAAAAAAAAAAAAAAAACYAgAAZHJzL2Rv&#10;d25yZXYueG1sUEsFBgAAAAAEAAQA9QAAAIgDAAAAAA==&#10;" filled="f" stroked="f">
                      <o:lock v:ext="edit" aspectratio="t"/>
                      <v:textbox inset="0,0,0,0">
                        <w:txbxContent>
                          <w:p w:rsidR="0080295D" w:rsidRPr="00873015" w:rsidRDefault="0080295D" w:rsidP="00C07392">
                            <w:pPr>
                              <w:jc w:val="center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873015">
                              <w:rPr>
                                <w:rFonts w:ascii="Arial" w:hAnsi="Arial" w:cs="Arial"/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200" o:spid="_x0000_s1657" type="#_x0000_t202" style="position:absolute;left:2802;top:5842;width:258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T/RysAA&#10;AADbAAAADwAAAGRycy9kb3ducmV2LnhtbERPTYvCMBC9C/6HMMLeNNVD0WoUEQVhYdnaPexxbMY2&#10;2ExqE7X77zcHwePjfa82vW3EgzpvHCuYThIQxKXThisFP8VhPAfhA7LGxjEp+CMPm/VwsMJMuyfn&#10;9DiFSsQQ9hkqqENoMyl9WZNFP3EtceQurrMYIuwqqTt8xnDbyFmSpNKi4dhQY0u7msrr6W4VbH85&#10;35vb1/k7v+SmKBYJf6ZXpT5G/XYJIlAf3uKX+6gVpHF9/BJ/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T/RysAAAADbAAAADwAAAAAAAAAAAAAAAACYAgAAZHJzL2Rvd25y&#10;ZXYueG1sUEsFBgAAAAAEAAQA9QAAAIUDAAAAAA==&#10;" filled="f" stroked="f">
                      <o:lock v:ext="edit" aspectratio="t"/>
                      <v:textbox inset="0,0,0,0">
                        <w:txbxContent>
                          <w:p w:rsidR="0080295D" w:rsidRPr="00873015" w:rsidRDefault="0080295D" w:rsidP="00C07392">
                            <w:pPr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873015">
                              <w:rPr>
                                <w:rFonts w:ascii="Arial" w:hAnsi="Arial" w:cs="Arial"/>
                                <w:sz w:val="20"/>
                              </w:rPr>
                              <w:t>-1</w:t>
                            </w:r>
                          </w:p>
                        </w:txbxContent>
                      </v:textbox>
                    </v:shape>
                    <v:shape id="Text Box 201" o:spid="_x0000_s1658" type="#_x0000_t202" style="position:absolute;left:2869;top:4709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N0UcQA&#10;AADbAAAADwAAAGRycy9kb3ducmV2LnhtbESPQWvCQBSE70L/w/KE3swmPYQaXUWkhUKhNMaDx2f2&#10;mSxm36bZbUz/fbdQ8DjMzDfMejvZTow0eONYQZakIIhrpw03Co7V6+IZhA/IGjvHpOCHPGw3D7M1&#10;FtrduKTxEBoRIewLVNCG0BdS+roliz5xPXH0Lm6wGKIcGqkHvEW47eRTmubSouG40GJP+5bq6+Hb&#10;KtiduHwxXx/nz/JSmqpapvyeX5V6nE+7FYhAU7iH/9tvWkGewd+X+APk5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JzdFHEAAAA2wAAAA8AAAAAAAAAAAAAAAAAmAIAAGRycy9k&#10;b3ducmV2LnhtbFBLBQYAAAAABAAEAPUAAACJAwAAAAA=&#10;" filled="f" stroked="f">
                      <o:lock v:ext="edit" aspectratio="t"/>
                      <v:textbox inset="0,0,0,0">
                        <w:txbxContent>
                          <w:p w:rsidR="0080295D" w:rsidRPr="00873015" w:rsidRDefault="0080295D" w:rsidP="00C07392">
                            <w:pPr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873015">
                              <w:rPr>
                                <w:rFonts w:ascii="Arial" w:hAnsi="Arial" w:cs="Arial"/>
                                <w:sz w:val="20"/>
                              </w:rPr>
                              <w:t>1</w:t>
                            </w:r>
                          </w:p>
                        </w:txbxContent>
                      </v:textbox>
                    </v:shape>
                    <v:shape id="Text Box 202" o:spid="_x0000_s1659" type="#_x0000_t202" style="position:absolute;left:2869;top:4142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HqJsMA&#10;AADbAAAADwAAAGRycy9kb3ducmV2LnhtbESPQWvCQBSE74L/YXmCN93oIdToKiIWCoI0pocen9ln&#10;sph9G7Orpv++Wyh4HGbmG2a16W0jHtR541jBbJqAIC6dNlwp+CreJ28gfEDW2DgmBT/kYbMeDlaY&#10;affknB6nUIkIYZ+hgjqENpPSlzVZ9FPXEkfv4jqLIcqukrrDZ4TbRs6TJJUWDceFGlva1VReT3er&#10;YPvN+d7cjufP/JKbolgkfEivSo1H/XYJIlAfXuH/9odWkM7h70v8AX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qHqJsMAAADbAAAADwAAAAAAAAAAAAAAAACYAgAAZHJzL2Rv&#10;d25yZXYueG1sUEsFBgAAAAAEAAQA9QAAAIgDAAAAAA==&#10;" filled="f" stroked="f">
                      <o:lock v:ext="edit" aspectratio="t"/>
                      <v:textbox inset="0,0,0,0">
                        <w:txbxContent>
                          <w:p w:rsidR="0080295D" w:rsidRPr="00873015" w:rsidRDefault="0080295D" w:rsidP="00C07392">
                            <w:pPr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873015">
                              <w:rPr>
                                <w:rFonts w:ascii="Arial" w:hAnsi="Arial" w:cs="Arial"/>
                                <w:sz w:val="20"/>
                              </w:rPr>
                              <w:t>2</w:t>
                            </w:r>
                          </w:p>
                        </w:txbxContent>
                      </v:textbox>
                    </v:shape>
                    <v:shape id="Text Box 203" o:spid="_x0000_s1660" type="#_x0000_t202" style="position:absolute;left:2869;top:3575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1PvcQA&#10;AADbAAAADwAAAGRycy9kb3ducmV2LnhtbESPQWvCQBSE7wX/w/KE3urGFkIb3YhIC0KhGOPB4zP7&#10;kixm36bZVdN/3xUKPQ4z8w2zXI22E1cavHGsYD5LQBBXThtuFBzKj6dXED4ga+wck4If8rDKJw9L&#10;zLS7cUHXfWhEhLDPUEEbQp9J6auWLPqZ64mjV7vBYohyaKQe8BbhtpPPSZJKi4bjQos9bVqqzvuL&#10;VbA+cvFuvr9Ou6IuTFm+JfyZnpV6nI7rBYhAY/gP/7W3WkH6A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tT73EAAAA2wAAAA8AAAAAAAAAAAAAAAAAmAIAAGRycy9k&#10;b3ducmV2LnhtbFBLBQYAAAAABAAEAPUAAACJAwAAAAA=&#10;" filled="f" stroked="f">
                      <o:lock v:ext="edit" aspectratio="t"/>
                      <v:textbox inset="0,0,0,0">
                        <w:txbxContent>
                          <w:p w:rsidR="0080295D" w:rsidRPr="00873015" w:rsidRDefault="0080295D" w:rsidP="00C07392">
                            <w:pPr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873015">
                              <w:rPr>
                                <w:rFonts w:ascii="Arial" w:hAnsi="Arial" w:cs="Arial"/>
                                <w:sz w:val="20"/>
                              </w:rPr>
                              <w:t>3</w:t>
                            </w:r>
                          </w:p>
                        </w:txbxContent>
                      </v:textbox>
                    </v:shape>
                    <v:shape id="Text Box 204" o:spid="_x0000_s1661" type="#_x0000_t202" style="position:absolute;left:2869;top:3008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TXycQA&#10;AADbAAAADwAAAGRycy9kb3ducmV2LnhtbESPQWvCQBSE7wX/w/KE3urGUkIb3YhIC0KhGOPB4zP7&#10;kixm36bZVdN/3xUKPQ4z8w2zXI22E1cavHGsYD5LQBBXThtuFBzKj6dXED4ga+wck4If8rDKJw9L&#10;zLS7cUHXfWhEhLDPUEEbQp9J6auWLPqZ64mjV7vBYohyaKQe8BbhtpPPSZJKi4bjQos9bVqqzvuL&#10;VbA+cvFuvr9Ou6IuTFm+JfyZnpV6nI7rBYhAY/gP/7W3WkH6A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E18nEAAAA2wAAAA8AAAAAAAAAAAAAAAAAmAIAAGRycy9k&#10;b3ducmV2LnhtbFBLBQYAAAAABAAEAPUAAACJAwAAAAA=&#10;" filled="f" stroked="f">
                      <o:lock v:ext="edit" aspectratio="t"/>
                      <v:textbox inset="0,0,0,0">
                        <w:txbxContent>
                          <w:p w:rsidR="0080295D" w:rsidRPr="00873015" w:rsidRDefault="0080295D" w:rsidP="00C07392">
                            <w:pPr>
                              <w:jc w:val="right"/>
                              <w:rPr>
                                <w:rFonts w:ascii="Arial" w:hAnsi="Arial" w:cs="Arial"/>
                                <w:sz w:val="20"/>
                              </w:rPr>
                            </w:pPr>
                            <w:r w:rsidRPr="00873015">
                              <w:rPr>
                                <w:rFonts w:ascii="Arial" w:hAnsi="Arial" w:cs="Arial"/>
                                <w:sz w:val="20"/>
                              </w:rPr>
                              <w:t>4</w:t>
                            </w:r>
                          </w:p>
                        </w:txbxContent>
                      </v:textbox>
                    </v:shape>
                    <v:shape id="Text Box 205" o:spid="_x0000_s1662" type="#_x0000_t202" style="position:absolute;left:2869;top:2441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hyUsQA&#10;AADbAAAADwAAAGRycy9kb3ducmV2LnhtbESPQWvCQBSE7wX/w/KE3urGQkMb3YhIC0KhGOPB4zP7&#10;kixm36bZVdN/3xUKPQ4z8w2zXI22E1cavHGsYD5LQBBXThtuFBzKj6dXED4ga+wck4If8rDKJw9L&#10;zLS7cUHXfWhEhLDPUEEbQp9J6auWLPqZ64mjV7vBYohyaKQe8BbhtpPPSZJKi4bjQos9bVqqzvuL&#10;VbA+cvFuvr9Ou6IuTFm+JfyZnpV6nI7rBYhAY/gP/7W3WkH6A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1IclLEAAAA2wAAAA8AAAAAAAAAAAAAAAAAmAIAAGRycy9k&#10;b3ducmV2LnhtbFBLBQYAAAAABAAEAPUAAACJAwAAAAA=&#10;" filled="f" stroked="f">
                      <o:lock v:ext="edit" aspectratio="t"/>
                      <v:textbox style="mso-next-textbox:#Text Box 205" inset="0,0,0,0">
                        <w:txbxContent>
                          <w:p w:rsidR="0080295D" w:rsidRDefault="0080295D"/>
                        </w:txbxContent>
                      </v:textbox>
                    </v:shape>
                    <v:shape id="Text Box 206" o:spid="_x0000_s1663" type="#_x0000_t202" style="position:absolute;left:2869;top:1874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rsJcQA&#10;AADbAAAADwAAAGRycy9kb3ducmV2LnhtbESPQWvCQBSE74X+h+UJ3pqNPQRNXUWkhUJBjPHQ4zP7&#10;TBazb9PsVuO/dwXB4zAz3zDz5WBbcabeG8cKJkkKgrhy2nCtYF9+vU1B+ICssXVMCq7kYbl4fZlj&#10;rt2FCzrvQi0ihH2OCpoQulxKXzVk0SeuI47e0fUWQ5R9LXWPlwi3rXxP00xaNBwXGuxo3VB12v1b&#10;BatfLj7N3+awLY6FKctZyj/ZSanxaFh9gAg0hGf40f7WCrIM7l/iD5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2a7CXEAAAA2wAAAA8AAAAAAAAAAAAAAAAAmAIAAGRycy9k&#10;b3ducmV2LnhtbFBLBQYAAAAABAAEAPUAAACJAwAAAAA=&#10;" filled="f" stroked="f">
                      <o:lock v:ext="edit" aspectratio="t"/>
                      <v:textbox style="mso-next-textbox:#Text Box 206" inset="0,0,0,0">
                        <w:txbxContent>
                          <w:p w:rsidR="0080295D" w:rsidRDefault="0080295D"/>
                        </w:txbxContent>
                      </v:textbox>
                    </v:shape>
                    <v:shape id="Text Box 207" o:spid="_x0000_s1664" type="#_x0000_t202" style="position:absolute;left:4450;top:5442;width:180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ZJvsUA&#10;AADbAAAADwAAAGRycy9kb3ducmV2LnhtbESPQWvCQBSE7wX/w/KE3upGD2kb3YhIBaFQGuPB4zP7&#10;kixm36bZVdN/3y0Uehxm5htmtR5tJ240eONYwXyWgCCunDbcKDiWu6cXED4ga+wck4Jv8rDOJw8r&#10;zLS7c0G3Q2hEhLDPUEEbQp9J6auWLPqZ64mjV7vBYohyaKQe8B7htpOLJEmlRcNxocWeti1Vl8PV&#10;KticuHgzXx/nz6IuTFm+JvyeXpR6nI6bJYhAY/gP/7X3WkH6DL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1km+xQAAANsAAAAPAAAAAAAAAAAAAAAAAJgCAABkcnMv&#10;ZG93bnJldi54bWxQSwUGAAAAAAQABAD1AAAAigMAAAAA&#10;" filled="f" stroked="f">
                      <o:lock v:ext="edit" aspectratio="t"/>
                      <v:textbox style="mso-next-textbox:#Text Box 207" inset="0,0,0,0">
                        <w:txbxContent>
                          <w:p w:rsidR="0080295D" w:rsidRDefault="0080295D">
                            <w:r>
                              <w:t>x</w:t>
                            </w:r>
                          </w:p>
                        </w:txbxContent>
                      </v:textbox>
                    </v:shape>
                    <v:shape id="Text Box 208" o:spid="_x0000_s1665" type="#_x0000_t202" style="position:absolute;left:2854;top:1667;width:179;height:2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ndzMAA&#10;AADbAAAADwAAAGRycy9kb3ducmV2LnhtbERPTYvCMBC9C/6HMMLeNNVD0WoUEQVhYdnaPexxbMY2&#10;2ExqE7X77zcHwePjfa82vW3EgzpvHCuYThIQxKXThisFP8VhPAfhA7LGxjEp+CMPm/VwsMJMuyfn&#10;9DiFSsQQ9hkqqENoMyl9WZNFP3EtceQurrMYIuwqqTt8xnDbyFmSpNKi4dhQY0u7msrr6W4VbH85&#10;35vb1/k7v+SmKBYJf6ZXpT5G/XYJIlAf3uKX+6gVpHFs/BJ/gF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0ndzMAAAADbAAAADwAAAAAAAAAAAAAAAACYAgAAZHJzL2Rvd25y&#10;ZXYueG1sUEsFBgAAAAAEAAQA9QAAAIUDAAAAAA==&#10;" filled="f" stroked="f">
                      <o:lock v:ext="edit" aspectratio="t"/>
                      <v:textbox style="mso-next-textbox:#Text Box 208" inset="0,0,0,0">
                        <w:txbxContent>
                          <w:p w:rsidR="0080295D" w:rsidRDefault="0080295D">
                            <w:r>
                              <w:t>y</w:t>
                            </w:r>
                          </w:p>
                        </w:txbxContent>
                      </v:textbox>
                    </v:shape>
                    <v:shape id="Text Box 209" o:spid="_x0000_s1666" type="#_x0000_t202" style="position:absolute;left:2883;top:5386;width:235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V4V8MA&#10;AADbAAAADwAAAGRycy9kb3ducmV2LnhtbESPQWvCQBSE74L/YXmCN93YQ6jRVUQsCEJpjAePz+wz&#10;Wcy+jdlV03/fLRR6HGbmG2a57m0jntR541jBbJqAIC6dNlwpOBUfk3cQPiBrbByTgm/ysF4NB0vM&#10;tHtxTs9jqESEsM9QQR1Cm0npy5os+qlriaN3dZ3FEGVXSd3hK8JtI9+SJJUWDceFGlva1lTejg+r&#10;YHPmfGfun5ev/JqbopgnfEhvSo1H/WYBIlAf/sN/7b1WkM7h90v8AX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AV4V8MAAADbAAAADwAAAAAAAAAAAAAAAACYAgAAZHJzL2Rv&#10;d25yZXYueG1sUEsFBgAAAAAEAAQA9QAAAIgDAAAAAA==&#10;" filled="f" stroked="f">
                      <o:lock v:ext="edit" aspectratio="t"/>
                      <v:textbox style="mso-next-textbox:#Text Box 209" inset="0,0,0,0">
                        <w:txbxContent>
                          <w:p w:rsidR="0080295D" w:rsidRDefault="0080295D"/>
                        </w:txbxContent>
                      </v:textbox>
                    </v:shape>
                  </v:group>
                  <v:group id="Group 210" o:spid="_x0000_s1667" style="position:absolute;left:1700;top:1700;width:2835;height:4536" coordorigin="1700,1700" coordsize="2835,45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OInus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w4ie6wwAAANsAAAAP&#10;AAAAAAAAAAAAAAAAAKoCAABkcnMvZG93bnJldi54bWxQSwUGAAAAAAQABAD6AAAAmgMAAAAA&#10;">
                    <o:lock v:ext="edit" aspectratio="t"/>
                    <v:line id="Line 211" o:spid="_x0000_s1668" style="position:absolute;flip:y;visibility:visible" from="3118,1700" to="3118,6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4Yf8QAAADbAAAADwAAAGRycy9kb3ducmV2LnhtbESPQWvCQBSE74X+h+UJ3nRj0Vajq5SC&#10;oBSKph48PrIv2Wj2bciuGv+9WxB6HGbmG2ax6mwtrtT6yrGC0TABQZw7XXGp4PC7HkxB+ICssXZM&#10;Cu7kYbV8fVlgqt2N93TNQikihH2KCkwITSqlzw1Z9EPXEEevcK3FEGVbSt3iLcJtLd+S5F1arDgu&#10;GGzoy1B+zi5Wwc9xG8ZmX8j1d3acmNlu6k5FrlS/133OQQTqwn/42d5oBR8j+PsSf4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jhh/xAAAANsAAAAPAAAAAAAAAAAA&#10;AAAAAKECAABkcnMvZG93bnJldi54bWxQSwUGAAAAAAQABAD5AAAAkgMAAAAA&#10;" strokeweight="1.5pt">
                      <v:stroke endarrow="open"/>
                      <o:lock v:ext="edit" aspectratio="t"/>
                    </v:line>
                    <v:line id="Line 212" o:spid="_x0000_s1669" style="position:absolute;visibility:visible" from="1700,5386" to="4535,53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7+5MQAAADbAAAADwAAAGRycy9kb3ducmV2LnhtbESPUWvCQBCE3wv+h2OFvtVLI7aSeooI&#10;gqWFUiOCb0tum4Tm9sLdqum/9wqFPg4z8w2zWA2uUxcKsfVs4HGSgSKuvG25NnAotw9zUFGQLXae&#10;ycAPRVgtR3cLLKy/8idd9lKrBOFYoIFGpC+0jlVDDuPE98TJ+/LBoSQZam0DXhPcdTrPsiftsOW0&#10;0GBPm4aq7/3ZGRg+ROuyzF/n79V0dpTu9BbKkzH342H9AkpokP/wX3tnDTzn8Psl/QC9v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/v7kxAAAANsAAAAPAAAAAAAAAAAA&#10;AAAAAKECAABkcnMvZG93bnJldi54bWxQSwUGAAAAAAQABAD5AAAAkgMAAAAA&#10;" strokeweight="1.5pt">
                      <v:stroke endarrow="open"/>
                      <o:lock v:ext="edit" aspectratio="t"/>
                    </v:line>
                  </v:group>
                  <w10:wrap type="square"/>
                  <w10:anchorlock/>
                </v:group>
              </w:pict>
            </w:r>
            <w:r w:rsidR="00C07392" w:rsidRPr="00453EBE">
              <w:br/>
            </w:r>
          </w:p>
          <w:p w:rsidR="00C07392" w:rsidRPr="00F37C2B" w:rsidRDefault="00C07392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09" w:hanging="283"/>
              <w:jc w:val="left"/>
            </w:pP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:rsidR="0026017F" w:rsidRDefault="0026017F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26017F" w:rsidRDefault="0026017F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26017F" w:rsidRDefault="0026017F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26017F" w:rsidRDefault="0026017F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26017F" w:rsidRDefault="0026017F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26017F" w:rsidRDefault="0026017F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26017F" w:rsidRDefault="0026017F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26017F" w:rsidRDefault="0026017F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26017F" w:rsidRDefault="0026017F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26017F" w:rsidRDefault="0026017F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26017F" w:rsidRDefault="0026017F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2</w:t>
            </w:r>
            <w:r w:rsidRPr="00F37C2B">
              <w:rPr>
                <w:rFonts w:ascii="Arial" w:hAnsi="Arial" w:cs="Arial"/>
              </w:rPr>
              <w:t xml:space="preserve"> P)</w:t>
            </w:r>
          </w:p>
        </w:tc>
      </w:tr>
      <w:tr w:rsidR="00C07392" w:rsidRPr="00F37C2B" w:rsidTr="00C07392">
        <w:trPr>
          <w:trHeight w:val="342"/>
        </w:trPr>
        <w:tc>
          <w:tcPr>
            <w:tcW w:w="51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b)</w:t>
            </w: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6221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ind w:firstLine="28"/>
              <w:rPr>
                <w:rFonts w:ascii="Arial" w:hAnsi="Arial" w:cs="Arial"/>
                <w:lang w:eastAsia="de-DE"/>
              </w:rPr>
            </w:pPr>
            <w:r w:rsidRPr="00F37C2B">
              <w:rPr>
                <w:rFonts w:ascii="Arial" w:hAnsi="Arial" w:cs="Arial"/>
                <w:lang w:eastAsia="de-DE"/>
              </w:rPr>
              <w:t xml:space="preserve">Berechne die Nullstelle und gib den Schnittpunkt mit der </w:t>
            </w:r>
            <w:r w:rsidR="00532961">
              <w:rPr>
                <w:rFonts w:ascii="Arial" w:hAnsi="Arial" w:cs="Arial"/>
                <w:lang w:eastAsia="de-DE"/>
              </w:rPr>
              <w:br/>
            </w:r>
            <w:r w:rsidRPr="00F37C2B">
              <w:rPr>
                <w:rFonts w:ascii="Arial" w:hAnsi="Arial" w:cs="Arial"/>
                <w:lang w:eastAsia="de-DE"/>
              </w:rPr>
              <w:t>y-Achse an.</w:t>
            </w:r>
          </w:p>
        </w:tc>
        <w:tc>
          <w:tcPr>
            <w:tcW w:w="7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/>
              <w:ind w:left="312" w:hanging="284"/>
              <w:rPr>
                <w:rFonts w:ascii="Arial" w:hAnsi="Arial" w:cs="Arial"/>
                <w:b/>
                <w:lang w:eastAsia="de-DE"/>
              </w:rPr>
            </w:pPr>
          </w:p>
          <w:p w:rsidR="00C07392" w:rsidRPr="00967E69" w:rsidRDefault="00C07392" w:rsidP="00C07392">
            <w:pPr>
              <w:tabs>
                <w:tab w:val="center" w:pos="4536"/>
                <w:tab w:val="right" w:pos="9072"/>
              </w:tabs>
              <w:spacing w:after="0"/>
              <w:ind w:left="312" w:hanging="284"/>
              <w:rPr>
                <w:rFonts w:ascii="Arial" w:hAnsi="Arial" w:cs="Arial"/>
                <w:b/>
                <w:lang w:eastAsia="de-DE"/>
              </w:rPr>
            </w:pPr>
            <w:r w:rsidRPr="00967E69">
              <w:rPr>
                <w:rFonts w:ascii="Arial" w:hAnsi="Arial" w:cs="Arial"/>
                <w:b/>
                <w:lang w:eastAsia="de-DE"/>
              </w:rPr>
              <w:t>HK 1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/>
              <w:ind w:firstLine="28"/>
              <w:jc w:val="right"/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0"/>
              <w:ind w:firstLine="28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3 P)</w:t>
            </w:r>
          </w:p>
        </w:tc>
      </w:tr>
      <w:tr w:rsidR="00C07392" w:rsidRPr="00F37C2B" w:rsidTr="00C07392">
        <w:trPr>
          <w:trHeight w:val="184"/>
        </w:trPr>
        <w:tc>
          <w:tcPr>
            <w:tcW w:w="51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c)</w:t>
            </w: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  <w:tc>
          <w:tcPr>
            <w:tcW w:w="69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rPr>
                <w:rFonts w:ascii="Arial" w:hAnsi="Arial" w:cs="Arial"/>
                <w:noProof/>
              </w:rPr>
            </w:pPr>
            <w:r w:rsidRPr="00F37C2B">
              <w:rPr>
                <w:rFonts w:ascii="Arial" w:hAnsi="Arial" w:cs="Arial"/>
                <w:noProof/>
              </w:rPr>
              <w:t xml:space="preserve">Weise nach, dass der Punkt P(5 | –7) auf dem Graphen der </w:t>
            </w:r>
            <w:r w:rsidR="00532961">
              <w:rPr>
                <w:rFonts w:ascii="Arial" w:hAnsi="Arial" w:cs="Arial"/>
                <w:noProof/>
              </w:rPr>
              <w:br/>
            </w:r>
            <w:r w:rsidRPr="00F37C2B">
              <w:rPr>
                <w:rFonts w:ascii="Arial" w:hAnsi="Arial" w:cs="Arial"/>
                <w:noProof/>
              </w:rPr>
              <w:t>Funktion f liegt</w:t>
            </w:r>
            <w:r>
              <w:rPr>
                <w:rFonts w:ascii="Arial" w:hAnsi="Arial" w:cs="Arial"/>
                <w:noProof/>
              </w:rPr>
              <w:t>.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C07392" w:rsidRPr="002B5297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  <w:r w:rsidRPr="002B5297">
              <w:rPr>
                <w:rFonts w:ascii="Arial" w:hAnsi="Arial" w:cs="Arial"/>
              </w:rPr>
              <w:t>(3 P)</w:t>
            </w:r>
          </w:p>
        </w:tc>
      </w:tr>
      <w:tr w:rsidR="00C07392" w:rsidRPr="00F37C2B" w:rsidTr="00C07392">
        <w:trPr>
          <w:trHeight w:val="205"/>
        </w:trPr>
        <w:tc>
          <w:tcPr>
            <w:tcW w:w="51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d)</w:t>
            </w: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 w:line="24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6221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80295D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40" w:lineRule="auto"/>
              <w:ind w:left="34" w:hanging="6"/>
              <w:jc w:val="left"/>
              <w:rPr>
                <w:noProof/>
              </w:rPr>
            </w:pPr>
            <w:r>
              <w:rPr>
                <w:noProof/>
              </w:rPr>
              <w:t>Der Graph einer linearen Funktion g soll parallel zum Graphen der Funktion f verlaufen.</w:t>
            </w:r>
            <w:r>
              <w:rPr>
                <w:noProof/>
              </w:rPr>
              <w:br/>
              <w:t xml:space="preserve">Gib eine Funktionsgleichung für </w:t>
            </w:r>
            <w:r w:rsidR="0080295D">
              <w:rPr>
                <w:noProof/>
              </w:rPr>
              <w:t>g</w:t>
            </w:r>
            <w:r>
              <w:rPr>
                <w:noProof/>
              </w:rPr>
              <w:t xml:space="preserve"> an.</w:t>
            </w:r>
          </w:p>
        </w:tc>
        <w:tc>
          <w:tcPr>
            <w:tcW w:w="75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4" w:hanging="6"/>
              <w:jc w:val="right"/>
              <w:rPr>
                <w:noProof/>
              </w:rPr>
            </w:pPr>
          </w:p>
          <w:p w:rsidR="00C07392" w:rsidRDefault="00C07392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4" w:hanging="6"/>
              <w:jc w:val="right"/>
              <w:rPr>
                <w:noProof/>
              </w:rPr>
            </w:pPr>
          </w:p>
          <w:p w:rsidR="00C07392" w:rsidRPr="00967E69" w:rsidRDefault="00C07392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4" w:hanging="6"/>
              <w:jc w:val="right"/>
              <w:rPr>
                <w:b/>
                <w:noProof/>
              </w:rPr>
            </w:pPr>
            <w:r w:rsidRPr="00967E69">
              <w:rPr>
                <w:b/>
                <w:noProof/>
              </w:rPr>
              <w:t>HK 2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4" w:hanging="6"/>
              <w:jc w:val="right"/>
              <w:rPr>
                <w:noProof/>
              </w:rPr>
            </w:pPr>
          </w:p>
          <w:p w:rsidR="00C07392" w:rsidRDefault="00C07392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4" w:hanging="6"/>
              <w:jc w:val="right"/>
              <w:rPr>
                <w:noProof/>
              </w:rPr>
            </w:pPr>
          </w:p>
          <w:p w:rsidR="00C07392" w:rsidRPr="00F37C2B" w:rsidRDefault="00C07392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4" w:hanging="6"/>
              <w:jc w:val="right"/>
              <w:rPr>
                <w:noProof/>
              </w:rPr>
            </w:pPr>
            <w:r>
              <w:rPr>
                <w:noProof/>
              </w:rPr>
              <w:t>(1 P)</w:t>
            </w:r>
          </w:p>
        </w:tc>
      </w:tr>
      <w:tr w:rsidR="00C07392" w:rsidRPr="00F37C2B" w:rsidTr="00C07392">
        <w:tc>
          <w:tcPr>
            <w:tcW w:w="51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e)</w:t>
            </w: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  <w:tc>
          <w:tcPr>
            <w:tcW w:w="69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40" w:lineRule="auto"/>
              <w:ind w:left="34" w:hanging="6"/>
              <w:jc w:val="left"/>
              <w:rPr>
                <w:noProof/>
              </w:rPr>
            </w:pPr>
            <w:r w:rsidRPr="00453EBE">
              <w:t xml:space="preserve">Der Graph einer linearen Funktion h soll flacher als der Graph </w:t>
            </w:r>
            <w:r w:rsidR="00242228">
              <w:br/>
            </w:r>
            <w:r w:rsidRPr="00453EBE">
              <w:t>der Funktion f verlaufen.</w:t>
            </w:r>
            <w:r w:rsidRPr="00453EBE">
              <w:br/>
              <w:t>Gib eine mögliche Lösung an.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1 P)</w:t>
            </w:r>
          </w:p>
        </w:tc>
      </w:tr>
      <w:tr w:rsidR="00C07392" w:rsidRPr="00F37C2B" w:rsidTr="00C07392">
        <w:tc>
          <w:tcPr>
            <w:tcW w:w="7319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80295D">
            <w:pPr>
              <w:tabs>
                <w:tab w:val="center" w:pos="4536"/>
                <w:tab w:val="right" w:pos="9072"/>
              </w:tabs>
              <w:spacing w:before="24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196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80295D">
            <w:pPr>
              <w:tabs>
                <w:tab w:val="center" w:pos="4536"/>
                <w:tab w:val="right" w:pos="9072"/>
              </w:tabs>
              <w:spacing w:before="240" w:after="120"/>
              <w:jc w:val="righ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(4 </w:t>
            </w:r>
            <w:r w:rsidRPr="00F37C2B">
              <w:rPr>
                <w:rFonts w:ascii="Arial" w:hAnsi="Arial" w:cs="Arial"/>
                <w:b/>
              </w:rPr>
              <w:t>Punkte)</w:t>
            </w:r>
          </w:p>
        </w:tc>
      </w:tr>
      <w:tr w:rsidR="00C07392" w:rsidRPr="00F37C2B" w:rsidTr="00C07392">
        <w:tc>
          <w:tcPr>
            <w:tcW w:w="9288" w:type="dxa"/>
            <w:gridSpan w:val="6"/>
            <w:tcBorders>
              <w:top w:val="nil"/>
              <w:left w:val="nil"/>
              <w:bottom w:val="nil"/>
              <w:right w:val="nil"/>
            </w:tcBorders>
          </w:tcPr>
          <w:p w:rsidR="0080295D" w:rsidRDefault="00C07392" w:rsidP="0080295D">
            <w:pPr>
              <w:pStyle w:val="MTDisplayEquation"/>
              <w:numPr>
                <w:ilvl w:val="0"/>
                <w:numId w:val="0"/>
              </w:numPr>
              <w:tabs>
                <w:tab w:val="center" w:pos="1276"/>
                <w:tab w:val="center" w:pos="2127"/>
                <w:tab w:val="center" w:pos="2835"/>
              </w:tabs>
              <w:spacing w:line="240" w:lineRule="auto"/>
              <w:jc w:val="left"/>
            </w:pPr>
            <w:r w:rsidRPr="00CA5525">
              <w:t xml:space="preserve">Je tiefer man ins Erdinnere kommt, </w:t>
            </w:r>
            <w:r w:rsidR="0080295D">
              <w:t>desto</w:t>
            </w:r>
            <w:r w:rsidRPr="00CA5525">
              <w:t xml:space="preserve"> wärmer wird es. </w:t>
            </w:r>
            <w:r w:rsidR="0080295D">
              <w:br/>
            </w:r>
            <w:r w:rsidRPr="00CA5525">
              <w:t>Die Temperatur steigt alle 100 m um 1°C</w:t>
            </w:r>
            <w:r>
              <w:t xml:space="preserve"> an</w:t>
            </w:r>
            <w:r w:rsidRPr="00CA5525">
              <w:t>.</w:t>
            </w:r>
            <w:r>
              <w:t xml:space="preserve"> </w:t>
            </w:r>
          </w:p>
          <w:p w:rsidR="00C07392" w:rsidRPr="00F37C2B" w:rsidRDefault="00C07392" w:rsidP="0080295D">
            <w:pPr>
              <w:pStyle w:val="MTDisplayEquation"/>
              <w:numPr>
                <w:ilvl w:val="0"/>
                <w:numId w:val="0"/>
              </w:numPr>
              <w:tabs>
                <w:tab w:val="center" w:pos="1276"/>
                <w:tab w:val="center" w:pos="2127"/>
                <w:tab w:val="center" w:pos="2835"/>
              </w:tabs>
              <w:spacing w:line="240" w:lineRule="auto"/>
              <w:jc w:val="left"/>
            </w:pPr>
            <w:r w:rsidRPr="000B061F">
              <w:t xml:space="preserve">Die Oberflächentemperatur beträgt 15 °C. </w:t>
            </w:r>
            <w:r w:rsidRPr="000B061F">
              <w:br/>
              <w:t xml:space="preserve">Die Temperatur T im Erdinneren lässt sich dann mit der Gleichung </w:t>
            </w:r>
            <w:r w:rsidRPr="000B061F">
              <w:br/>
            </w:r>
            <w:r>
              <w:t xml:space="preserve">T </w:t>
            </w:r>
            <w:r w:rsidRPr="00CA5525">
              <w:t xml:space="preserve">= </w:t>
            </w:r>
            <w:r w:rsidRPr="00CA5525">
              <w:rPr>
                <w:position w:val="-22"/>
              </w:rPr>
              <w:object w:dxaOrig="380" w:dyaOrig="560">
                <v:shape id="_x0000_i1042" type="#_x0000_t75" style="width:18.75pt;height:28.4pt" o:ole="">
                  <v:imagedata r:id="rId51" o:title=""/>
                </v:shape>
                <o:OLEObject Type="Embed" ProgID="Equation.DSMT4" ShapeID="_x0000_i1042" DrawAspect="Content" ObjectID="_1446535689" r:id="rId52"/>
              </w:object>
            </w:r>
            <w:r>
              <w:t xml:space="preserve"> </w:t>
            </w:r>
            <w:r w:rsidRPr="00CA5525">
              <w:t>∙</w:t>
            </w:r>
            <w:r>
              <w:t xml:space="preserve"> s + 15 beschreiben (s ist dabei die Tiefe in m).</w:t>
            </w:r>
          </w:p>
        </w:tc>
      </w:tr>
      <w:tr w:rsidR="00C07392" w:rsidRPr="00F37C2B" w:rsidTr="00C07392">
        <w:trPr>
          <w:trHeight w:val="377"/>
        </w:trPr>
        <w:tc>
          <w:tcPr>
            <w:tcW w:w="51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a)</w:t>
            </w: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  <w:tc>
          <w:tcPr>
            <w:tcW w:w="69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80295D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12" w:hanging="284"/>
              <w:jc w:val="left"/>
            </w:pPr>
            <w:r>
              <w:t>B</w:t>
            </w:r>
            <w:r w:rsidR="0080295D">
              <w:t xml:space="preserve">erechne </w:t>
            </w:r>
            <w:r>
              <w:t>di</w:t>
            </w:r>
            <w:r w:rsidR="0080295D">
              <w:t>e Temperatur in 8000 m Tiefe</w:t>
            </w:r>
            <w:r>
              <w:t>.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 xml:space="preserve">2 </w:t>
            </w:r>
            <w:r w:rsidRPr="00F37C2B">
              <w:rPr>
                <w:rFonts w:ascii="Arial" w:hAnsi="Arial" w:cs="Arial"/>
              </w:rPr>
              <w:t>P)</w:t>
            </w:r>
          </w:p>
        </w:tc>
      </w:tr>
      <w:tr w:rsidR="00C07392" w:rsidRPr="00F37C2B" w:rsidTr="00C07392">
        <w:trPr>
          <w:trHeight w:val="342"/>
        </w:trPr>
        <w:tc>
          <w:tcPr>
            <w:tcW w:w="515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b)</w:t>
            </w:r>
          </w:p>
        </w:tc>
        <w:tc>
          <w:tcPr>
            <w:tcW w:w="506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  <w:tc>
          <w:tcPr>
            <w:tcW w:w="6971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spacing w:after="120" w:line="240" w:lineRule="auto"/>
              <w:ind w:left="34"/>
              <w:rPr>
                <w:rFonts w:ascii="Arial" w:hAnsi="Arial" w:cs="Arial"/>
              </w:rPr>
            </w:pPr>
            <w:r w:rsidRPr="000B061F">
              <w:rPr>
                <w:rFonts w:ascii="Arial" w:eastAsia="Times New Roman" w:hAnsi="Arial" w:cs="Arial"/>
                <w:lang w:eastAsia="de-DE"/>
              </w:rPr>
              <w:t xml:space="preserve">Berechne, wie tief man bohren muss, um eine Temperatur </w:t>
            </w:r>
            <w:r w:rsidR="00242228">
              <w:rPr>
                <w:rFonts w:ascii="Arial" w:eastAsia="Times New Roman" w:hAnsi="Arial" w:cs="Arial"/>
                <w:lang w:eastAsia="de-DE"/>
              </w:rPr>
              <w:br/>
            </w:r>
            <w:r w:rsidRPr="000B061F">
              <w:rPr>
                <w:rFonts w:ascii="Arial" w:eastAsia="Times New Roman" w:hAnsi="Arial" w:cs="Arial"/>
                <w:lang w:eastAsia="de-DE"/>
              </w:rPr>
              <w:t>von 30 °C zu messen</w:t>
            </w:r>
            <w:r>
              <w:rPr>
                <w:rFonts w:ascii="Arial" w:hAnsi="Arial" w:cs="Arial"/>
              </w:rPr>
              <w:t>.</w:t>
            </w:r>
          </w:p>
        </w:tc>
        <w:tc>
          <w:tcPr>
            <w:tcW w:w="1296" w:type="dxa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2 P)</w:t>
            </w:r>
          </w:p>
        </w:tc>
      </w:tr>
    </w:tbl>
    <w:p w:rsidR="00C07392" w:rsidRDefault="00C07392" w:rsidP="00C07392">
      <w:pPr>
        <w:spacing w:after="0"/>
      </w:pPr>
      <w: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34"/>
        <w:gridCol w:w="522"/>
        <w:gridCol w:w="6423"/>
        <w:gridCol w:w="142"/>
        <w:gridCol w:w="219"/>
        <w:gridCol w:w="708"/>
        <w:gridCol w:w="740"/>
      </w:tblGrid>
      <w:tr w:rsidR="00C07392" w:rsidRPr="00F37C2B" w:rsidTr="00C07392">
        <w:tc>
          <w:tcPr>
            <w:tcW w:w="784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>
              <w:br w:type="page"/>
            </w: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44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11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C07392" w:rsidRPr="00F37C2B" w:rsidTr="00C07392">
        <w:tc>
          <w:tcPr>
            <w:tcW w:w="9288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C07392" w:rsidRDefault="00481125" w:rsidP="00C073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de-DE"/>
              </w:rPr>
              <w:pict>
                <v:group id="Group 225" o:spid="_x0000_s1674" style="position:absolute;margin-left:248.05pt;margin-top:50.65pt;width:162.25pt;height:98.85pt;z-index:251663360;mso-position-horizontal-relative:text;mso-position-vertical-relative:text" coordorigin="6378,3058" coordsize="3245,19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">
                  <v:shapetype id="_x0000_t97" coordsize="21600,21600" o:spt="97" adj="2700" path="m@5,qx@1@2l@1@0@2@0qx0@7@2,21600l@9,21600qx@10@7l@10@1@11@1qx21600@2@11,xem@5,nfqx@6@2@5@1@4@3@5@2l@6@2em@5@1nfl@10@1em@2,21600nfqx@1@7l@1@0em@2@0nfqx@3@8@2@7l@1@7e">
                    <v:formulas>
                      <v:f eqn="sum height 0 #0"/>
                      <v:f eqn="val #0"/>
                      <v:f eqn="prod @1 1 2"/>
                      <v:f eqn="prod @1 3 4"/>
                      <v:f eqn="prod @1 5 4"/>
                      <v:f eqn="prod @1 3 2"/>
                      <v:f eqn="prod @1 2 1"/>
                      <v:f eqn="sum height 0 @2"/>
                      <v:f eqn="sum height 0 @3"/>
                      <v:f eqn="sum width 0 @5"/>
                      <v:f eqn="sum width 0 @1"/>
                      <v:f eqn="sum width 0 @2"/>
                      <v:f eqn="val height"/>
                      <v:f eqn="prod height 1 2"/>
                      <v:f eqn="prod width 1 2"/>
                    </v:formulas>
                    <v:path o:extrusionok="f" limo="10800,10800" o:connecttype="custom" o:connectlocs="@14,0;@1,@13;@14,@12;@10,@13" o:connectangles="270,180,90,0" textboxrect="@1,@1,@10,@7"/>
                    <v:handles>
                      <v:h position="topLeft,#0" yrange="0,5400"/>
                    </v:handles>
                    <o:complex v:ext="view"/>
                  </v:shapetype>
                  <v:shape id="AutoShape 226" o:spid="_x0000_s1675" type="#_x0000_t97" style="position:absolute;left:6378;top:3058;width:3245;height:19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RficEA&#10;AADaAAAADwAAAGRycy9kb3ducmV2LnhtbESPQYvCMBSE78L+h/AEbzatLCLVKCLqel2V3eujeTbF&#10;5qXbRFv/vVkQPA4z8w2zWPW2FndqfeVYQZakIIgLpysuFZxPu/EMhA/IGmvHpOBBHlbLj8ECc+06&#10;/qb7MZQiQtjnqMCE0ORS+sKQRZ+4hjh6F9daDFG2pdQtdhFuazlJ06m0WHFcMNjQxlBxPd6sgvSW&#10;ZY+9aX6r3effdn0JP93XYaLUaNiv5yAC9eEdfrUPWsEU/q/EGyCXT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j0X4nBAAAA2gAAAA8AAAAAAAAAAAAAAAAAmAIAAGRycy9kb3du&#10;cmV2LnhtbFBLBQYAAAAABAAEAPUAAACGAwAAAAA=&#10;"/>
                  <v:shape id="Text Box 227" o:spid="_x0000_s1676" type="#_x0000_t202" style="position:absolute;left:6685;top:3301;width:2602;height:16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/2wl8AA&#10;AADaAAAADwAAAGRycy9kb3ducmV2LnhtbERPTWvCQBC9F/oflin0ppsqmBpdpaiFHjWmeh2zYxLM&#10;zobsVqO/3hWEHh/vezrvTC3O1LrKsoKPfgSCOLe64kJBtv3ufYJwHlljbZkUXMnBfPb6MsVE2wtv&#10;6Jz6QoQQdgkqKL1vEildXpJB17cNceCOtjXoA2wLqVu8hHBTy0EUjaTBikNDiQ0tSspP6Z8JMwb7&#10;bLhcpxTHeBguV7ff8XFXK/X+1n1NQHjq/L/46f7RCmJ4XAl+kLM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/2wl8AAAADaAAAADwAAAAAAAAAAAAAAAACYAgAAZHJzL2Rvd25y&#10;ZXYueG1sUEsFBgAAAAAEAAQA9QAAAIUDAAAAAA==&#10;" filled="f">
                    <v:textbox>
                      <w:txbxContent>
                        <w:p w:rsidR="0080295D" w:rsidRDefault="0080295D" w:rsidP="00C07392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FOTO-Krause</w:t>
                          </w:r>
                        </w:p>
                        <w:p w:rsidR="0080295D" w:rsidRDefault="0080295D" w:rsidP="00C07392">
                          <w:r>
                            <w:rPr>
                              <w:b/>
                              <w:i/>
                              <w:sz w:val="24"/>
                              <w:szCs w:val="24"/>
                            </w:rPr>
                            <w:t>Sonderangebot</w:t>
                          </w:r>
                          <w:r>
                            <w:rPr>
                              <w:b/>
                              <w:i/>
                              <w:sz w:val="24"/>
                              <w:szCs w:val="24"/>
                            </w:rPr>
                            <w:br/>
                          </w:r>
                          <w:r>
                            <w:t>1 Foto</w:t>
                          </w:r>
                          <w:r>
                            <w:tab/>
                          </w:r>
                          <w:r>
                            <w:tab/>
                            <w:t xml:space="preserve"> 0,17 €</w:t>
                          </w:r>
                          <w:r>
                            <w:br/>
                            <w:t>1 CD</w:t>
                          </w:r>
                          <w:r>
                            <w:tab/>
                          </w:r>
                          <w:r>
                            <w:tab/>
                            <w:t xml:space="preserve"> 2,00 €</w:t>
                          </w:r>
                        </w:p>
                        <w:p w:rsidR="0080295D" w:rsidRPr="00CB5153" w:rsidRDefault="0080295D" w:rsidP="00C07392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</w:p>
                        <w:p w:rsidR="0080295D" w:rsidRPr="008753FA" w:rsidRDefault="0080295D" w:rsidP="00C07392">
                          <w:r>
                            <w:t>1 Foto-CD:</w:t>
                          </w:r>
                          <w:r>
                            <w:tab/>
                            <w:t>2,00 €</w:t>
                          </w:r>
                        </w:p>
                      </w:txbxContent>
                    </v:textbox>
                  </v:shape>
                </v:group>
              </w:pict>
            </w:r>
            <w:r>
              <w:rPr>
                <w:rFonts w:ascii="Arial" w:hAnsi="Arial" w:cs="Arial"/>
                <w:noProof/>
                <w:lang w:eastAsia="de-DE"/>
              </w:rPr>
              <w:pict>
                <v:group id="Group 222" o:spid="_x0000_s1671" style="position:absolute;margin-left:33.55pt;margin-top:50.65pt;width:162.25pt;height:98.85pt;z-index:251662336;mso-position-horizontal-relative:text;mso-position-vertical-relative:text" coordorigin="2088,3058" coordsize="3245,19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">
                  <v:shape id="AutoShape 223" o:spid="_x0000_s1672" type="#_x0000_t97" style="position:absolute;left:2088;top:3058;width:3245;height:19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P8EcEA&#10;AADaAAAADwAAAGRycy9kb3ducmV2LnhtbESPT4vCMBTE78J+h/AWvGlaFVmqUWTx31Vddq+P5tkU&#10;m5duE2399kYQPA4z8xtmvuxsJW7U+NKxgnSYgCDOnS65UPBz2gy+QPiArLFyTAru5GG5+OjNMdOu&#10;5QPdjqEQEcI+QwUmhDqT0ueGLPqhq4mjd3aNxRBlU0jdYBvhtpKjJJlKiyXHBYM1fRvKL8erVZBc&#10;0/S+NfVfuZn8r1fn8Nvu9iOl+p/dagYiUBfe4Vd7rxWM4Xkl3gC5e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iD/BHBAAAA2gAAAA8AAAAAAAAAAAAAAAAAmAIAAGRycy9kb3du&#10;cmV2LnhtbFBLBQYAAAAABAAEAPUAAACGAwAAAAA=&#10;"/>
                  <v:shape id="Text Box 224" o:spid="_x0000_s1673" type="#_x0000_t202" style="position:absolute;left:2395;top:3301;width:2602;height:16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8u4MAA&#10;AADaAAAADwAAAGRycy9kb3ducmV2LnhtbERPy2rCQBTdC/7DcAvuzKQqWqMTKbWFLjW1dXvN3Dww&#10;cydkRo39+k6h0OXhvNeb3jTiSp2rLSt4jGIQxLnVNZcKDh9v4ycQziNrbCyTgjs52KTDwRoTbW+8&#10;p2vmSxFC2CWooPK+TaR0eUUGXWRb4sAVtjPoA+xKqTu8hXDTyEkcz6XBmkNDhS29VJSfs4sJMybH&#10;w3S7y2ixwNN0+/r9uSy+GqVGD/3zCoSn3v+L/9zvWsEMfq8EP8j0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y8u4MAAAADaAAAADwAAAAAAAAAAAAAAAACYAgAAZHJzL2Rvd25y&#10;ZXYueG1sUEsFBgAAAAAEAAQA9QAAAIUDAAAAAA==&#10;" filled="f">
                    <v:textbox>
                      <w:txbxContent>
                        <w:p w:rsidR="0080295D" w:rsidRDefault="0080295D" w:rsidP="00C07392">
                          <w:pPr>
                            <w:rPr>
                              <w:b/>
                              <w:sz w:val="24"/>
                              <w:szCs w:val="24"/>
                            </w:rPr>
                          </w:pPr>
                          <w:r>
                            <w:rPr>
                              <w:b/>
                              <w:sz w:val="24"/>
                              <w:szCs w:val="24"/>
                            </w:rPr>
                            <w:t>FOTO-Heinrich</w:t>
                          </w:r>
                        </w:p>
                        <w:p w:rsidR="0080295D" w:rsidRDefault="0080295D" w:rsidP="00C07392">
                          <w:r>
                            <w:rPr>
                              <w:b/>
                              <w:i/>
                              <w:sz w:val="24"/>
                              <w:szCs w:val="24"/>
                            </w:rPr>
                            <w:t>Sonderangebot</w:t>
                          </w:r>
                          <w:r>
                            <w:rPr>
                              <w:b/>
                              <w:i/>
                              <w:sz w:val="24"/>
                              <w:szCs w:val="24"/>
                            </w:rPr>
                            <w:br/>
                          </w:r>
                          <w:r>
                            <w:t xml:space="preserve">1 Foto </w:t>
                          </w:r>
                          <w:r>
                            <w:tab/>
                          </w:r>
                          <w:r>
                            <w:tab/>
                            <w:t xml:space="preserve"> 0,15 €</w:t>
                          </w:r>
                          <w:r>
                            <w:br/>
                            <w:t>1 CD</w:t>
                          </w:r>
                          <w:r>
                            <w:tab/>
                          </w:r>
                          <w:r>
                            <w:tab/>
                            <w:t xml:space="preserve"> 2,25 €</w:t>
                          </w:r>
                        </w:p>
                        <w:p w:rsidR="0080295D" w:rsidRPr="00CB5153" w:rsidRDefault="0080295D" w:rsidP="00C07392">
                          <w:pPr>
                            <w:rPr>
                              <w:b/>
                              <w:i/>
                              <w:sz w:val="24"/>
                              <w:szCs w:val="24"/>
                            </w:rPr>
                          </w:pPr>
                        </w:p>
                        <w:p w:rsidR="0080295D" w:rsidRPr="008753FA" w:rsidRDefault="0080295D" w:rsidP="00C07392">
                          <w:r>
                            <w:t>1 Foto-CD:</w:t>
                          </w:r>
                          <w:r>
                            <w:tab/>
                            <w:t>2,25 €</w:t>
                          </w:r>
                        </w:p>
                      </w:txbxContent>
                    </v:textbox>
                  </v:shape>
                </v:group>
              </w:pict>
            </w:r>
            <w:r w:rsidR="00C07392" w:rsidRPr="00CA5525">
              <w:rPr>
                <w:rFonts w:ascii="Arial" w:hAnsi="Arial" w:cs="Arial"/>
              </w:rPr>
              <w:t xml:space="preserve">Paul möchte </w:t>
            </w:r>
            <w:r w:rsidR="00C07392">
              <w:rPr>
                <w:rFonts w:ascii="Arial" w:hAnsi="Arial" w:cs="Arial"/>
              </w:rPr>
              <w:t xml:space="preserve">Fotos entwickeln </w:t>
            </w:r>
            <w:r w:rsidR="00C07392" w:rsidRPr="00CA5525">
              <w:rPr>
                <w:rFonts w:ascii="Arial" w:hAnsi="Arial" w:cs="Arial"/>
              </w:rPr>
              <w:t xml:space="preserve">und diese auf einer CD </w:t>
            </w:r>
            <w:r w:rsidR="00C07392">
              <w:rPr>
                <w:rFonts w:ascii="Arial" w:hAnsi="Arial" w:cs="Arial"/>
              </w:rPr>
              <w:t>speichern lassen</w:t>
            </w:r>
            <w:r w:rsidR="00C07392" w:rsidRPr="00CA5525">
              <w:rPr>
                <w:rFonts w:ascii="Arial" w:hAnsi="Arial" w:cs="Arial"/>
              </w:rPr>
              <w:t xml:space="preserve">. </w:t>
            </w:r>
            <w:r w:rsidR="00C07392">
              <w:rPr>
                <w:rFonts w:ascii="Arial" w:hAnsi="Arial" w:cs="Arial"/>
              </w:rPr>
              <w:tab/>
            </w:r>
            <w:r w:rsidR="00C07392">
              <w:rPr>
                <w:rFonts w:ascii="Arial" w:hAnsi="Arial" w:cs="Arial"/>
              </w:rPr>
              <w:br/>
              <w:t>Er findet zwei</w:t>
            </w:r>
            <w:r w:rsidR="00C07392" w:rsidRPr="00CA5525">
              <w:rPr>
                <w:rFonts w:ascii="Arial" w:hAnsi="Arial" w:cs="Arial"/>
              </w:rPr>
              <w:t xml:space="preserve"> verschiedene Angebote. </w:t>
            </w:r>
          </w:p>
          <w:p w:rsidR="00C07392" w:rsidRDefault="00C07392" w:rsidP="00C07392">
            <w:pPr>
              <w:ind w:left="284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</w:p>
          <w:p w:rsidR="00C07392" w:rsidRDefault="00C07392" w:rsidP="00C07392">
            <w:pPr>
              <w:ind w:left="284" w:hanging="284"/>
              <w:rPr>
                <w:rFonts w:ascii="Arial" w:hAnsi="Arial" w:cs="Arial"/>
              </w:rPr>
            </w:pPr>
          </w:p>
          <w:p w:rsidR="00C07392" w:rsidRDefault="00C07392" w:rsidP="00C07392">
            <w:pPr>
              <w:ind w:left="284" w:hanging="284"/>
              <w:rPr>
                <w:rFonts w:ascii="Arial" w:hAnsi="Arial" w:cs="Arial"/>
              </w:rPr>
            </w:pPr>
          </w:p>
          <w:p w:rsidR="00C07392" w:rsidRDefault="00C07392" w:rsidP="00C07392">
            <w:pPr>
              <w:ind w:left="284" w:hanging="284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</w:tr>
      <w:tr w:rsidR="00C07392" w:rsidRPr="00F37C2B" w:rsidTr="00C07392">
        <w:trPr>
          <w:trHeight w:val="1613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a)</w:t>
            </w:r>
          </w:p>
        </w:tc>
        <w:tc>
          <w:tcPr>
            <w:tcW w:w="522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492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C07392" w:rsidRPr="00CA5525" w:rsidRDefault="00C07392" w:rsidP="00C07392">
            <w:pPr>
              <w:ind w:left="284" w:hanging="28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Vervollständige für Foto-Heinrich die folgende Wertetabelle.</w:t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</w:p>
          <w:tbl>
            <w:tblPr>
              <w:tblW w:w="0" w:type="auto"/>
              <w:tblInd w:w="2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719"/>
              <w:gridCol w:w="1134"/>
              <w:gridCol w:w="1134"/>
              <w:gridCol w:w="1134"/>
            </w:tblGrid>
            <w:tr w:rsidR="00C07392" w:rsidRPr="005E3255" w:rsidTr="00C07392">
              <w:trPr>
                <w:trHeight w:val="283"/>
              </w:trPr>
              <w:tc>
                <w:tcPr>
                  <w:tcW w:w="2719" w:type="dxa"/>
                  <w:vAlign w:val="center"/>
                </w:tcPr>
                <w:p w:rsidR="00C07392" w:rsidRPr="005E3255" w:rsidRDefault="00C07392" w:rsidP="00C07392">
                  <w:pPr>
                    <w:spacing w:before="120" w:after="120" w:line="240" w:lineRule="auto"/>
                    <w:jc w:val="center"/>
                    <w:rPr>
                      <w:rFonts w:ascii="Arial" w:hAnsi="Arial" w:cs="Arial"/>
                    </w:rPr>
                  </w:pPr>
                  <w:r w:rsidRPr="005E3255">
                    <w:rPr>
                      <w:rFonts w:ascii="Arial" w:hAnsi="Arial" w:cs="Arial"/>
                    </w:rPr>
                    <w:t>Anzahl der Fotos</w:t>
                  </w:r>
                </w:p>
              </w:tc>
              <w:tc>
                <w:tcPr>
                  <w:tcW w:w="1134" w:type="dxa"/>
                  <w:vAlign w:val="center"/>
                </w:tcPr>
                <w:p w:rsidR="00C07392" w:rsidRPr="005E3255" w:rsidRDefault="00C07392" w:rsidP="00C07392">
                  <w:pPr>
                    <w:spacing w:before="120" w:after="120" w:line="240" w:lineRule="auto"/>
                    <w:jc w:val="center"/>
                    <w:rPr>
                      <w:rFonts w:ascii="Arial" w:hAnsi="Arial" w:cs="Arial"/>
                    </w:rPr>
                  </w:pPr>
                  <w:r w:rsidRPr="005E3255">
                    <w:rPr>
                      <w:rFonts w:ascii="Arial" w:hAnsi="Arial" w:cs="Arial"/>
                    </w:rPr>
                    <w:t>10</w:t>
                  </w:r>
                </w:p>
              </w:tc>
              <w:tc>
                <w:tcPr>
                  <w:tcW w:w="1134" w:type="dxa"/>
                  <w:vAlign w:val="center"/>
                </w:tcPr>
                <w:p w:rsidR="00C07392" w:rsidRPr="005E3255" w:rsidRDefault="00C07392" w:rsidP="00C07392">
                  <w:pPr>
                    <w:spacing w:before="120" w:after="120" w:line="240" w:lineRule="auto"/>
                    <w:jc w:val="center"/>
                    <w:rPr>
                      <w:rFonts w:ascii="Arial" w:hAnsi="Arial" w:cs="Arial"/>
                    </w:rPr>
                  </w:pPr>
                  <w:r w:rsidRPr="005E3255">
                    <w:rPr>
                      <w:rFonts w:ascii="Arial" w:hAnsi="Arial" w:cs="Arial"/>
                    </w:rPr>
                    <w:t>20</w:t>
                  </w:r>
                </w:p>
              </w:tc>
              <w:tc>
                <w:tcPr>
                  <w:tcW w:w="1134" w:type="dxa"/>
                  <w:vAlign w:val="center"/>
                </w:tcPr>
                <w:p w:rsidR="00C07392" w:rsidRPr="005E3255" w:rsidRDefault="00C07392" w:rsidP="00C07392">
                  <w:pPr>
                    <w:spacing w:before="120" w:after="120" w:line="240" w:lineRule="auto"/>
                    <w:jc w:val="center"/>
                    <w:rPr>
                      <w:rFonts w:ascii="Arial" w:hAnsi="Arial" w:cs="Arial"/>
                    </w:rPr>
                  </w:pPr>
                  <w:r w:rsidRPr="005E3255">
                    <w:rPr>
                      <w:rFonts w:ascii="Arial" w:hAnsi="Arial" w:cs="Arial"/>
                    </w:rPr>
                    <w:t>30</w:t>
                  </w:r>
                </w:p>
              </w:tc>
            </w:tr>
            <w:tr w:rsidR="00C07392" w:rsidRPr="005E3255" w:rsidTr="00C07392">
              <w:trPr>
                <w:trHeight w:val="283"/>
              </w:trPr>
              <w:tc>
                <w:tcPr>
                  <w:tcW w:w="2719" w:type="dxa"/>
                  <w:vAlign w:val="center"/>
                </w:tcPr>
                <w:p w:rsidR="00C07392" w:rsidRPr="005E3255" w:rsidRDefault="00C07392" w:rsidP="00C07392">
                  <w:pPr>
                    <w:spacing w:before="120" w:after="120" w:line="240" w:lineRule="auto"/>
                    <w:jc w:val="center"/>
                    <w:rPr>
                      <w:rFonts w:ascii="Arial" w:hAnsi="Arial" w:cs="Arial"/>
                    </w:rPr>
                  </w:pPr>
                  <w:r w:rsidRPr="005E3255">
                    <w:rPr>
                      <w:rFonts w:ascii="Arial" w:hAnsi="Arial" w:cs="Arial"/>
                    </w:rPr>
                    <w:t>Preis (incl. CD)</w:t>
                  </w:r>
                </w:p>
              </w:tc>
              <w:tc>
                <w:tcPr>
                  <w:tcW w:w="1134" w:type="dxa"/>
                  <w:vAlign w:val="center"/>
                </w:tcPr>
                <w:p w:rsidR="00C07392" w:rsidRPr="005E3255" w:rsidRDefault="00C07392" w:rsidP="00C07392">
                  <w:pPr>
                    <w:spacing w:before="120" w:after="120" w:line="240" w:lineRule="auto"/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134" w:type="dxa"/>
                  <w:vAlign w:val="center"/>
                </w:tcPr>
                <w:p w:rsidR="00C07392" w:rsidRPr="005E3255" w:rsidRDefault="00C07392" w:rsidP="00C07392">
                  <w:pPr>
                    <w:spacing w:before="120" w:after="120" w:line="240" w:lineRule="auto"/>
                    <w:jc w:val="center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134" w:type="dxa"/>
                  <w:vAlign w:val="center"/>
                </w:tcPr>
                <w:p w:rsidR="00C07392" w:rsidRPr="005E3255" w:rsidRDefault="00C07392" w:rsidP="00C07392">
                  <w:pPr>
                    <w:spacing w:before="120" w:after="120" w:line="240" w:lineRule="auto"/>
                    <w:jc w:val="center"/>
                    <w:rPr>
                      <w:rFonts w:ascii="Arial" w:hAnsi="Arial" w:cs="Arial"/>
                    </w:rPr>
                  </w:pPr>
                </w:p>
              </w:tc>
            </w:tr>
          </w:tbl>
          <w:p w:rsidR="00C07392" w:rsidRPr="00F37C2B" w:rsidRDefault="00C07392" w:rsidP="00C07392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09" w:hanging="283"/>
              <w:jc w:val="left"/>
            </w:pP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3</w:t>
            </w:r>
            <w:r w:rsidRPr="00F37C2B">
              <w:rPr>
                <w:rFonts w:ascii="Arial" w:hAnsi="Arial" w:cs="Arial"/>
              </w:rPr>
              <w:t xml:space="preserve"> P)</w:t>
            </w:r>
          </w:p>
        </w:tc>
      </w:tr>
      <w:tr w:rsidR="00C07392" w:rsidRPr="00F37C2B" w:rsidTr="00C07392">
        <w:trPr>
          <w:trHeight w:val="3834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80295D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*b)</w:t>
            </w:r>
          </w:p>
        </w:tc>
        <w:tc>
          <w:tcPr>
            <w:tcW w:w="522" w:type="dxa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rPr>
                <w:rFonts w:ascii="Wingdings" w:hAnsi="Wingdings"/>
                <w:sz w:val="28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  <w:p w:rsidR="00C07392" w:rsidRPr="00531D63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</w:t>
            </w:r>
          </w:p>
        </w:tc>
        <w:tc>
          <w:tcPr>
            <w:tcW w:w="6565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ind w:left="34" w:hanging="3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Ordne der Preisberechnung von Foto-Heinrich eine der folgenden Gleichungen zu.</w:t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br/>
              <w:t>(x Anzahl der Bilder, y Preis in €)</w:t>
            </w:r>
          </w:p>
          <w:tbl>
            <w:tblPr>
              <w:tblW w:w="0" w:type="auto"/>
              <w:tblInd w:w="2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2693"/>
            </w:tblGrid>
            <w:tr w:rsidR="00C07392" w:rsidRPr="002A3EB1" w:rsidTr="00C07392">
              <w:tc>
                <w:tcPr>
                  <w:tcW w:w="2693" w:type="dxa"/>
                  <w:vAlign w:val="center"/>
                </w:tcPr>
                <w:p w:rsidR="00C07392" w:rsidRPr="002A3EB1" w:rsidRDefault="00C07392" w:rsidP="00C07392">
                  <w:pPr>
                    <w:spacing w:before="120" w:after="120" w:line="240" w:lineRule="auto"/>
                    <w:rPr>
                      <w:rFonts w:ascii="Arial" w:hAnsi="Arial" w:cs="Arial"/>
                    </w:rPr>
                  </w:pPr>
                  <w:r w:rsidRPr="002A3EB1">
                    <w:rPr>
                      <w:rFonts w:ascii="Arial" w:hAnsi="Arial" w:cs="Arial"/>
                    </w:rPr>
                    <w:t>y = 0,15 ∙ x</w:t>
                  </w:r>
                </w:p>
              </w:tc>
            </w:tr>
            <w:tr w:rsidR="00C07392" w:rsidRPr="002A3EB1" w:rsidTr="00C07392">
              <w:tc>
                <w:tcPr>
                  <w:tcW w:w="2693" w:type="dxa"/>
                  <w:vAlign w:val="center"/>
                </w:tcPr>
                <w:p w:rsidR="00C07392" w:rsidRPr="002A3EB1" w:rsidRDefault="00C07392" w:rsidP="00C07392">
                  <w:pPr>
                    <w:spacing w:before="120" w:after="120" w:line="240" w:lineRule="auto"/>
                    <w:rPr>
                      <w:rFonts w:ascii="Arial" w:hAnsi="Arial" w:cs="Arial"/>
                    </w:rPr>
                  </w:pPr>
                  <w:r w:rsidRPr="002A3EB1">
                    <w:rPr>
                      <w:rFonts w:ascii="Arial" w:hAnsi="Arial" w:cs="Arial"/>
                    </w:rPr>
                    <w:t>y = 0,15 + x</w:t>
                  </w:r>
                </w:p>
              </w:tc>
            </w:tr>
            <w:tr w:rsidR="00C07392" w:rsidRPr="002A3EB1" w:rsidTr="00C07392">
              <w:tc>
                <w:tcPr>
                  <w:tcW w:w="2693" w:type="dxa"/>
                  <w:vAlign w:val="center"/>
                </w:tcPr>
                <w:p w:rsidR="00C07392" w:rsidRPr="002A3EB1" w:rsidRDefault="00C07392" w:rsidP="00C07392">
                  <w:pPr>
                    <w:spacing w:before="120" w:after="120" w:line="240" w:lineRule="auto"/>
                    <w:rPr>
                      <w:rFonts w:ascii="Arial" w:hAnsi="Arial" w:cs="Arial"/>
                    </w:rPr>
                  </w:pPr>
                  <w:r w:rsidRPr="002A3EB1">
                    <w:rPr>
                      <w:rFonts w:ascii="Arial" w:hAnsi="Arial" w:cs="Arial"/>
                    </w:rPr>
                    <w:t>y = 0,15 ∙ x + 2,25</w:t>
                  </w:r>
                </w:p>
              </w:tc>
            </w:tr>
            <w:tr w:rsidR="00C07392" w:rsidRPr="002A3EB1" w:rsidTr="00C07392">
              <w:tc>
                <w:tcPr>
                  <w:tcW w:w="2693" w:type="dxa"/>
                  <w:vAlign w:val="center"/>
                </w:tcPr>
                <w:p w:rsidR="00C07392" w:rsidRPr="002A3EB1" w:rsidRDefault="00C07392" w:rsidP="00C07392">
                  <w:pPr>
                    <w:spacing w:before="120" w:after="120" w:line="240" w:lineRule="auto"/>
                    <w:rPr>
                      <w:rFonts w:ascii="Arial" w:hAnsi="Arial" w:cs="Arial"/>
                    </w:rPr>
                  </w:pPr>
                  <w:r w:rsidRPr="002A3EB1">
                    <w:rPr>
                      <w:rFonts w:ascii="Arial" w:hAnsi="Arial" w:cs="Arial"/>
                    </w:rPr>
                    <w:t>y = 0,15 + x + 2,25</w:t>
                  </w:r>
                </w:p>
              </w:tc>
            </w:tr>
          </w:tbl>
          <w:p w:rsidR="00C07392" w:rsidRPr="00F37C2B" w:rsidRDefault="00481125" w:rsidP="00C07392">
            <w:pPr>
              <w:spacing w:before="120" w:after="120"/>
              <w:ind w:left="567" w:hanging="533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de-DE"/>
              </w:rPr>
              <w:pict>
                <v:shape id="AutoShape 220" o:spid="_x0000_s1677" type="#_x0000_t32" style="position:absolute;left:0;text-align:left;margin-left:169.4pt;margin-top:19.3pt;width:140.1pt;height:0;z-index:25166438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" adj="-45181,-1,-45181"/>
              </w:pict>
            </w:r>
            <w:r w:rsidR="00C07392">
              <w:rPr>
                <w:rFonts w:ascii="Arial" w:hAnsi="Arial" w:cs="Arial"/>
              </w:rPr>
              <w:t>Trage die Gleichung hier ein.</w:t>
            </w:r>
          </w:p>
        </w:tc>
        <w:tc>
          <w:tcPr>
            <w:tcW w:w="927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</w:rPr>
            </w:pPr>
          </w:p>
          <w:p w:rsidR="00C07392" w:rsidRPr="00967E69" w:rsidRDefault="00C07392" w:rsidP="00C07392">
            <w:pPr>
              <w:spacing w:after="0" w:line="240" w:lineRule="auto"/>
              <w:jc w:val="right"/>
              <w:rPr>
                <w:rFonts w:ascii="Arial" w:hAnsi="Arial" w:cs="Arial"/>
                <w:b/>
              </w:rPr>
            </w:pPr>
            <w:r w:rsidRPr="00967E69">
              <w:rPr>
                <w:rFonts w:ascii="Arial" w:hAnsi="Arial" w:cs="Arial"/>
                <w:b/>
              </w:rPr>
              <w:t>HK 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spacing w:after="0" w:line="240" w:lineRule="auto"/>
              <w:ind w:left="567" w:hanging="533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ind w:left="567" w:hanging="533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ind w:left="567" w:hanging="533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ind w:left="567" w:hanging="533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ind w:left="567" w:hanging="533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ind w:left="567" w:hanging="533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ind w:left="567" w:hanging="533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ind w:left="567" w:hanging="533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ind w:left="567" w:hanging="533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ind w:left="567" w:hanging="533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ind w:left="567" w:hanging="533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ind w:left="567" w:hanging="533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 w:line="240" w:lineRule="auto"/>
              <w:ind w:left="567" w:hanging="533"/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spacing w:after="0" w:line="240" w:lineRule="auto"/>
              <w:ind w:left="567" w:hanging="53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1 P)</w:t>
            </w:r>
          </w:p>
        </w:tc>
      </w:tr>
      <w:tr w:rsidR="00C07392" w:rsidRPr="00F37C2B" w:rsidTr="00C07392">
        <w:trPr>
          <w:trHeight w:val="184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c)</w:t>
            </w:r>
          </w:p>
        </w:tc>
        <w:tc>
          <w:tcPr>
            <w:tcW w:w="522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  <w:tc>
          <w:tcPr>
            <w:tcW w:w="7492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C07392" w:rsidP="00C07392">
            <w:pPr>
              <w:spacing w:after="120"/>
              <w:ind w:left="34"/>
              <w:rPr>
                <w:rFonts w:ascii="Arial" w:hAnsi="Arial" w:cs="Arial"/>
              </w:rPr>
            </w:pPr>
            <w:r w:rsidRPr="00CA5525">
              <w:rPr>
                <w:rFonts w:ascii="Arial" w:hAnsi="Arial" w:cs="Arial"/>
              </w:rPr>
              <w:t xml:space="preserve">Paul möchte 15 Bilder bestellen. </w:t>
            </w:r>
            <w:r w:rsidR="0080295D">
              <w:rPr>
                <w:rFonts w:ascii="Arial" w:hAnsi="Arial" w:cs="Arial"/>
              </w:rPr>
              <w:br/>
            </w:r>
            <w:r w:rsidRPr="00CA5525">
              <w:rPr>
                <w:rFonts w:ascii="Arial" w:hAnsi="Arial" w:cs="Arial"/>
              </w:rPr>
              <w:t xml:space="preserve">Welches Angebot </w:t>
            </w:r>
            <w:r>
              <w:rPr>
                <w:rFonts w:ascii="Arial" w:hAnsi="Arial" w:cs="Arial"/>
              </w:rPr>
              <w:t>sollte er annehmen</w:t>
            </w:r>
            <w:r w:rsidRPr="00CA5525">
              <w:rPr>
                <w:rFonts w:ascii="Arial" w:hAnsi="Arial" w:cs="Arial"/>
              </w:rPr>
              <w:t>?</w:t>
            </w:r>
            <w:r>
              <w:rPr>
                <w:rFonts w:ascii="Arial" w:hAnsi="Arial" w:cs="Arial"/>
              </w:rPr>
              <w:br/>
              <w:t>Begründe deine Antwort.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4 P)</w:t>
            </w:r>
          </w:p>
        </w:tc>
      </w:tr>
      <w:tr w:rsidR="00C07392" w:rsidRPr="00F37C2B" w:rsidTr="00C07392">
        <w:trPr>
          <w:trHeight w:val="205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F37C2B" w:rsidRDefault="0080295D" w:rsidP="00C07392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*d)</w:t>
            </w:r>
          </w:p>
        </w:tc>
        <w:tc>
          <w:tcPr>
            <w:tcW w:w="522" w:type="dxa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/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  <w:tc>
          <w:tcPr>
            <w:tcW w:w="6423" w:type="dxa"/>
            <w:tcBorders>
              <w:top w:val="nil"/>
              <w:left w:val="nil"/>
              <w:bottom w:val="nil"/>
              <w:right w:val="nil"/>
            </w:tcBorders>
          </w:tcPr>
          <w:p w:rsidR="00C07392" w:rsidRPr="001D3EFF" w:rsidRDefault="00C07392" w:rsidP="00C0739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Ermittle, ab wie vielen Bildern das Angebot von Foto-Heinrich günstiger ist als das von Foto-Krause. </w:t>
            </w:r>
            <w:r>
              <w:rPr>
                <w:rFonts w:ascii="Arial" w:hAnsi="Arial" w:cs="Arial"/>
              </w:rPr>
              <w:br/>
              <w:t>Stelle deinen Lösungsweg übersichtlich dar.</w:t>
            </w:r>
          </w:p>
        </w:tc>
        <w:tc>
          <w:tcPr>
            <w:tcW w:w="1069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spacing w:after="0"/>
              <w:jc w:val="right"/>
              <w:rPr>
                <w:rFonts w:ascii="Arial" w:hAnsi="Arial" w:cs="Arial"/>
              </w:rPr>
            </w:pPr>
          </w:p>
          <w:p w:rsidR="00C07392" w:rsidRDefault="00C07392" w:rsidP="00C07392">
            <w:pPr>
              <w:spacing w:after="0"/>
              <w:jc w:val="right"/>
              <w:rPr>
                <w:rFonts w:ascii="Arial" w:hAnsi="Arial" w:cs="Arial"/>
              </w:rPr>
            </w:pPr>
          </w:p>
          <w:p w:rsidR="00C07392" w:rsidRPr="00967E69" w:rsidRDefault="00C07392" w:rsidP="00C07392">
            <w:pPr>
              <w:spacing w:after="0"/>
              <w:jc w:val="right"/>
              <w:rPr>
                <w:rFonts w:ascii="Arial" w:hAnsi="Arial" w:cs="Arial"/>
                <w:b/>
              </w:rPr>
            </w:pPr>
            <w:r w:rsidRPr="00967E69">
              <w:rPr>
                <w:rFonts w:ascii="Arial" w:hAnsi="Arial" w:cs="Arial"/>
                <w:b/>
              </w:rPr>
              <w:t>HK 4; 5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C07392" w:rsidRPr="00F37C2B" w:rsidRDefault="00C07392" w:rsidP="00C07392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3 P)</w:t>
            </w:r>
          </w:p>
        </w:tc>
      </w:tr>
    </w:tbl>
    <w:p w:rsidR="00C07392" w:rsidRDefault="00C07392" w:rsidP="00C07392">
      <w:pPr>
        <w:spacing w:after="120"/>
        <w:ind w:left="567"/>
        <w:rPr>
          <w:rFonts w:ascii="Arial" w:hAnsi="Arial" w:cs="Arial"/>
          <w:b/>
        </w:rPr>
      </w:pPr>
    </w:p>
    <w:p w:rsidR="00C07392" w:rsidRDefault="00C07392" w:rsidP="00C07392">
      <w:pPr>
        <w:spacing w:after="120"/>
        <w:ind w:left="-142"/>
        <w:rPr>
          <w:rFonts w:ascii="Arial" w:hAnsi="Arial" w:cs="Arial"/>
          <w:b/>
        </w:rPr>
      </w:pPr>
      <w:r>
        <w:rPr>
          <w:rFonts w:ascii="Arial" w:hAnsi="Arial" w:cs="Arial"/>
          <w:b/>
        </w:rPr>
        <w:t>Nutzung der Hilfekarten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72"/>
        <w:gridCol w:w="1417"/>
        <w:gridCol w:w="1417"/>
        <w:gridCol w:w="1417"/>
        <w:gridCol w:w="1417"/>
        <w:gridCol w:w="1417"/>
      </w:tblGrid>
      <w:tr w:rsidR="00C07392" w:rsidTr="00C07392"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7392" w:rsidRDefault="00C07392" w:rsidP="00C07392">
            <w:pPr>
              <w:spacing w:before="120" w:after="120" w:line="24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Hilfekarte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7392" w:rsidRDefault="00C07392" w:rsidP="00C07392">
            <w:pPr>
              <w:spacing w:before="120" w:after="120"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7392" w:rsidRDefault="00C07392" w:rsidP="00C07392">
            <w:pPr>
              <w:spacing w:before="120" w:after="120"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7392" w:rsidRDefault="00C07392" w:rsidP="00C07392">
            <w:pPr>
              <w:spacing w:before="120" w:after="120"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7392" w:rsidRDefault="00C07392" w:rsidP="00C07392">
            <w:pPr>
              <w:spacing w:before="120" w:after="120"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7392" w:rsidRDefault="00C07392" w:rsidP="00C07392">
            <w:pPr>
              <w:spacing w:before="120" w:after="120"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5</w:t>
            </w:r>
          </w:p>
        </w:tc>
      </w:tr>
      <w:tr w:rsidR="00C07392" w:rsidTr="00C07392"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07392" w:rsidRDefault="00C07392" w:rsidP="00C07392">
            <w:pPr>
              <w:spacing w:before="120" w:after="120" w:line="24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Unterschrift Lehrer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7392" w:rsidRDefault="00C07392" w:rsidP="00C07392">
            <w:pPr>
              <w:spacing w:after="120"/>
              <w:rPr>
                <w:rFonts w:ascii="Arial" w:hAnsi="Arial" w:cs="Arial"/>
                <w:b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7392" w:rsidRDefault="00C07392" w:rsidP="00C07392">
            <w:pPr>
              <w:spacing w:after="120"/>
              <w:rPr>
                <w:rFonts w:ascii="Arial" w:hAnsi="Arial" w:cs="Arial"/>
                <w:b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7392" w:rsidRDefault="00C07392" w:rsidP="00C07392">
            <w:pPr>
              <w:spacing w:after="120"/>
              <w:rPr>
                <w:rFonts w:ascii="Arial" w:hAnsi="Arial" w:cs="Arial"/>
                <w:b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7392" w:rsidRDefault="00C07392" w:rsidP="00C07392">
            <w:pPr>
              <w:spacing w:after="120"/>
              <w:rPr>
                <w:rFonts w:ascii="Arial" w:hAnsi="Arial" w:cs="Arial"/>
                <w:b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07392" w:rsidRDefault="00C07392" w:rsidP="00C07392">
            <w:pPr>
              <w:spacing w:after="120"/>
              <w:rPr>
                <w:rFonts w:ascii="Arial" w:hAnsi="Arial" w:cs="Arial"/>
                <w:b/>
              </w:rPr>
            </w:pPr>
          </w:p>
        </w:tc>
      </w:tr>
    </w:tbl>
    <w:p w:rsidR="00C07392" w:rsidRDefault="00C07392" w:rsidP="00C07392"/>
    <w:p w:rsidR="00C07392" w:rsidRDefault="00C07392" w:rsidP="00C07392">
      <w:pPr>
        <w:spacing w:after="0"/>
        <w:rPr>
          <w:rFonts w:ascii="Arial" w:hAnsi="Arial" w:cs="Arial"/>
          <w:b/>
          <w:sz w:val="20"/>
          <w:szCs w:val="20"/>
        </w:rPr>
      </w:pPr>
      <w:r w:rsidRPr="0090563A">
        <w:rPr>
          <w:rFonts w:ascii="Arial" w:hAnsi="Arial" w:cs="Arial"/>
          <w:b/>
          <w:sz w:val="20"/>
          <w:szCs w:val="20"/>
        </w:rPr>
        <w:t xml:space="preserve">Erwartungshorizont: Klassenarbeit </w:t>
      </w:r>
      <w:r>
        <w:rPr>
          <w:rFonts w:ascii="Arial" w:hAnsi="Arial" w:cs="Arial"/>
          <w:b/>
          <w:sz w:val="20"/>
          <w:szCs w:val="20"/>
        </w:rPr>
        <w:t>Lineare Funktionen</w:t>
      </w:r>
    </w:p>
    <w:p w:rsidR="00C07392" w:rsidRPr="0090563A" w:rsidRDefault="00C07392" w:rsidP="00C07392">
      <w:pPr>
        <w:spacing w:after="24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Für jede Nutzung der Hilfekarten wird ein Punkt in der entsprechenden Aufgabe abgezogen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17"/>
        <w:gridCol w:w="2259"/>
        <w:gridCol w:w="4097"/>
        <w:gridCol w:w="565"/>
        <w:gridCol w:w="1242"/>
      </w:tblGrid>
      <w:tr w:rsidR="00C07392" w:rsidRPr="0090563A" w:rsidTr="00C07392">
        <w:tc>
          <w:tcPr>
            <w:tcW w:w="99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Aufgabe</w:t>
            </w:r>
          </w:p>
        </w:tc>
        <w:tc>
          <w:tcPr>
            <w:tcW w:w="2268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Hinweise</w:t>
            </w:r>
          </w:p>
        </w:tc>
        <w:tc>
          <w:tcPr>
            <w:tcW w:w="4110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Beispielhafte Lösung</w:t>
            </w:r>
          </w:p>
        </w:tc>
        <w:tc>
          <w:tcPr>
            <w:tcW w:w="566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BE</w:t>
            </w:r>
          </w:p>
        </w:tc>
        <w:tc>
          <w:tcPr>
            <w:tcW w:w="124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Standard-</w:t>
            </w:r>
          </w:p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90563A">
              <w:rPr>
                <w:rFonts w:ascii="Arial" w:hAnsi="Arial" w:cs="Arial"/>
                <w:b/>
                <w:sz w:val="20"/>
                <w:szCs w:val="20"/>
              </w:rPr>
              <w:t>bezug</w:t>
            </w:r>
            <w:proofErr w:type="spellEnd"/>
          </w:p>
        </w:tc>
      </w:tr>
      <w:tr w:rsidR="00C07392" w:rsidRPr="0090563A" w:rsidTr="00C07392">
        <w:tc>
          <w:tcPr>
            <w:tcW w:w="9180" w:type="dxa"/>
            <w:gridSpan w:val="5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Aufgabe 1</w:t>
            </w:r>
          </w:p>
        </w:tc>
      </w:tr>
      <w:tr w:rsidR="00C07392" w:rsidRPr="0090563A" w:rsidTr="00C07392">
        <w:tc>
          <w:tcPr>
            <w:tcW w:w="99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68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110" w:type="dxa"/>
          </w:tcPr>
          <w:p w:rsidR="00C07392" w:rsidRDefault="004B39F1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ja</w:t>
            </w:r>
            <w:r w:rsidR="00C07392">
              <w:rPr>
                <w:rFonts w:ascii="Arial" w:hAnsi="Arial" w:cs="Arial"/>
                <w:sz w:val="20"/>
                <w:szCs w:val="20"/>
              </w:rPr>
              <w:t>: s, t</w:t>
            </w:r>
          </w:p>
          <w:p w:rsidR="00C07392" w:rsidRPr="008D1C87" w:rsidRDefault="004B39F1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ein</w:t>
            </w:r>
            <w:r w:rsidR="00C07392">
              <w:rPr>
                <w:rFonts w:ascii="Arial" w:hAnsi="Arial" w:cs="Arial"/>
                <w:sz w:val="20"/>
                <w:szCs w:val="20"/>
              </w:rPr>
              <w:t>: g</w:t>
            </w:r>
            <w:r w:rsidR="00C07392" w:rsidRPr="008D1C87"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  <w:tc>
          <w:tcPr>
            <w:tcW w:w="566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8D1C87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243" w:type="dxa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64D9C">
              <w:rPr>
                <w:rFonts w:ascii="Arial" w:hAnsi="Arial" w:cs="Arial"/>
                <w:sz w:val="20"/>
                <w:szCs w:val="20"/>
              </w:rPr>
              <w:t>K4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c>
          <w:tcPr>
            <w:tcW w:w="9180" w:type="dxa"/>
            <w:gridSpan w:val="5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2</w:t>
            </w:r>
          </w:p>
        </w:tc>
      </w:tr>
      <w:tr w:rsidR="00C07392" w:rsidRPr="0090563A" w:rsidTr="00C07392">
        <w:tc>
          <w:tcPr>
            <w:tcW w:w="993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68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110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(x) monoton steigend, da m &gt; 0</w:t>
            </w:r>
          </w:p>
        </w:tc>
        <w:tc>
          <w:tcPr>
            <w:tcW w:w="566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8D1C87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43" w:type="dxa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664D9C">
              <w:rPr>
                <w:rFonts w:ascii="Arial" w:hAnsi="Arial" w:cs="Arial"/>
                <w:sz w:val="20"/>
                <w:szCs w:val="20"/>
              </w:rPr>
              <w:t>K1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C07392" w:rsidRPr="0090563A" w:rsidTr="00C07392">
        <w:tc>
          <w:tcPr>
            <w:tcW w:w="9180" w:type="dxa"/>
            <w:gridSpan w:val="5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3</w:t>
            </w:r>
          </w:p>
        </w:tc>
      </w:tr>
      <w:tr w:rsidR="00C07392" w:rsidRPr="0090563A" w:rsidTr="00C07392">
        <w:tc>
          <w:tcPr>
            <w:tcW w:w="99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a)</w:t>
            </w:r>
          </w:p>
        </w:tc>
        <w:tc>
          <w:tcPr>
            <w:tcW w:w="2268" w:type="dxa"/>
          </w:tcPr>
          <w:p w:rsidR="00C07392" w:rsidRPr="0090563A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411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Gerade durch P(0|3) mit m = –2</w:t>
            </w:r>
          </w:p>
        </w:tc>
        <w:tc>
          <w:tcPr>
            <w:tcW w:w="566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8D1C87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43" w:type="dxa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4, AFB I</w:t>
            </w:r>
          </w:p>
        </w:tc>
      </w:tr>
      <w:tr w:rsidR="00C07392" w:rsidRPr="0090563A" w:rsidTr="00C07392">
        <w:tc>
          <w:tcPr>
            <w:tcW w:w="99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8D1C87"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6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ösung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chnittpunkt mit y-Achse</w:t>
            </w:r>
          </w:p>
        </w:tc>
        <w:tc>
          <w:tcPr>
            <w:tcW w:w="411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 = –2∙x + 3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 = 1,5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(0|3)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6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5, AFB I</w:t>
            </w:r>
          </w:p>
        </w:tc>
      </w:tr>
      <w:tr w:rsidR="00C07392" w:rsidRPr="0090563A" w:rsidTr="00C07392">
        <w:tc>
          <w:tcPr>
            <w:tcW w:w="99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c)</w:t>
            </w:r>
          </w:p>
        </w:tc>
        <w:tc>
          <w:tcPr>
            <w:tcW w:w="226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ösung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twort</w:t>
            </w:r>
          </w:p>
        </w:tc>
        <w:tc>
          <w:tcPr>
            <w:tcW w:w="411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–7 = –2∙5 + 3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–7 = –7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Der Punkt P liegt auf dem Graphen von f.</w:t>
            </w:r>
          </w:p>
        </w:tc>
        <w:tc>
          <w:tcPr>
            <w:tcW w:w="56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3" w:type="dxa"/>
          </w:tcPr>
          <w:p w:rsidR="00C07392" w:rsidRPr="008D1C87" w:rsidRDefault="00B0325A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1</w:t>
            </w:r>
            <w:r w:rsidR="00C07392">
              <w:rPr>
                <w:rFonts w:ascii="Arial" w:hAnsi="Arial" w:cs="Arial"/>
                <w:sz w:val="20"/>
                <w:szCs w:val="20"/>
              </w:rPr>
              <w:t>, AFB II</w:t>
            </w:r>
          </w:p>
        </w:tc>
      </w:tr>
      <w:tr w:rsidR="00C07392" w:rsidRPr="0090563A" w:rsidTr="00C07392">
        <w:tc>
          <w:tcPr>
            <w:tcW w:w="99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d)</w:t>
            </w:r>
          </w:p>
        </w:tc>
        <w:tc>
          <w:tcPr>
            <w:tcW w:w="2268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 beibehalten</w:t>
            </w:r>
          </w:p>
        </w:tc>
        <w:tc>
          <w:tcPr>
            <w:tcW w:w="4110" w:type="dxa"/>
          </w:tcPr>
          <w:p w:rsidR="00C07392" w:rsidRPr="000B2614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g: y = </w:t>
            </w:r>
            <w:r>
              <w:rPr>
                <w:rFonts w:ascii="Arial" w:hAnsi="Arial" w:cs="Arial"/>
                <w:b/>
                <w:sz w:val="20"/>
                <w:szCs w:val="20"/>
              </w:rPr>
              <w:t>–2</w:t>
            </w:r>
            <w:r>
              <w:rPr>
                <w:rFonts w:ascii="Arial" w:hAnsi="Arial" w:cs="Arial"/>
                <w:sz w:val="20"/>
                <w:szCs w:val="20"/>
              </w:rPr>
              <w:t>∙</w:t>
            </w:r>
            <w:r w:rsidRPr="000B2614">
              <w:rPr>
                <w:rFonts w:ascii="Arial" w:hAnsi="Arial" w:cs="Arial"/>
                <w:b/>
                <w:sz w:val="20"/>
                <w:szCs w:val="20"/>
              </w:rPr>
              <w:t>x</w: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>+ n (n vom Schüler wählbar)</w:t>
            </w:r>
          </w:p>
        </w:tc>
        <w:tc>
          <w:tcPr>
            <w:tcW w:w="566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2, AFB II</w:t>
            </w:r>
          </w:p>
        </w:tc>
      </w:tr>
      <w:tr w:rsidR="00C07392" w:rsidRPr="0090563A" w:rsidTr="00C07392">
        <w:tc>
          <w:tcPr>
            <w:tcW w:w="99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e)</w:t>
            </w:r>
          </w:p>
        </w:tc>
        <w:tc>
          <w:tcPr>
            <w:tcW w:w="2268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mögliche Lösung</w:t>
            </w:r>
          </w:p>
        </w:tc>
        <w:tc>
          <w:tcPr>
            <w:tcW w:w="4110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h: y = –x + 3</w:t>
            </w:r>
          </w:p>
        </w:tc>
        <w:tc>
          <w:tcPr>
            <w:tcW w:w="566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2, AFB II</w:t>
            </w:r>
          </w:p>
        </w:tc>
      </w:tr>
      <w:tr w:rsidR="00C07392" w:rsidRPr="0090563A" w:rsidTr="00C07392">
        <w:tc>
          <w:tcPr>
            <w:tcW w:w="9180" w:type="dxa"/>
            <w:gridSpan w:val="5"/>
          </w:tcPr>
          <w:p w:rsidR="00C07392" w:rsidRPr="00B71150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4</w:t>
            </w:r>
          </w:p>
        </w:tc>
      </w:tr>
      <w:tr w:rsidR="00C07392" w:rsidRPr="0090563A" w:rsidTr="00C07392">
        <w:tc>
          <w:tcPr>
            <w:tcW w:w="99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a)</w:t>
            </w:r>
          </w:p>
        </w:tc>
        <w:tc>
          <w:tcPr>
            <w:tcW w:w="226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</w:t>
            </w:r>
          </w:p>
        </w:tc>
        <w:tc>
          <w:tcPr>
            <w:tcW w:w="411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T = </w:t>
            </w:r>
            <w:r w:rsidRPr="00FA3F09">
              <w:rPr>
                <w:rFonts w:ascii="Arial" w:hAnsi="Arial" w:cs="Arial"/>
                <w:position w:val="-20"/>
                <w:sz w:val="20"/>
                <w:szCs w:val="20"/>
              </w:rPr>
              <w:object w:dxaOrig="400" w:dyaOrig="540">
                <v:shape id="_x0000_i1087" type="#_x0000_t75" style="width:20.3pt;height:26.85pt" o:ole="">
                  <v:imagedata r:id="rId53" o:title=""/>
                </v:shape>
                <o:OLEObject Type="Embed" ProgID="Equation.DSMT4" ShapeID="_x0000_i1087" DrawAspect="Content" ObjectID="_1446535690" r:id="rId54"/>
              </w:object>
            </w:r>
            <w:r>
              <w:rPr>
                <w:rFonts w:ascii="Arial" w:hAnsi="Arial" w:cs="Arial"/>
                <w:sz w:val="20"/>
                <w:szCs w:val="20"/>
              </w:rPr>
              <w:t>∙ 8000 + 15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T = 95 °C</w:t>
            </w:r>
          </w:p>
        </w:tc>
        <w:tc>
          <w:tcPr>
            <w:tcW w:w="56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5, AFB I</w:t>
            </w:r>
          </w:p>
        </w:tc>
      </w:tr>
      <w:tr w:rsidR="00C07392" w:rsidRPr="0090563A" w:rsidTr="00C07392">
        <w:tc>
          <w:tcPr>
            <w:tcW w:w="99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b)</w:t>
            </w:r>
          </w:p>
        </w:tc>
        <w:tc>
          <w:tcPr>
            <w:tcW w:w="226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</w:t>
            </w:r>
          </w:p>
        </w:tc>
        <w:tc>
          <w:tcPr>
            <w:tcW w:w="411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30 = </w:t>
            </w:r>
            <w:r w:rsidRPr="00FA3F09">
              <w:rPr>
                <w:rFonts w:ascii="Arial" w:hAnsi="Arial" w:cs="Arial"/>
                <w:position w:val="-20"/>
                <w:sz w:val="20"/>
                <w:szCs w:val="20"/>
              </w:rPr>
              <w:object w:dxaOrig="400" w:dyaOrig="540">
                <v:shape id="_x0000_i1088" type="#_x0000_t75" style="width:20.3pt;height:26.85pt" o:ole="">
                  <v:imagedata r:id="rId55" o:title=""/>
                </v:shape>
                <o:OLEObject Type="Embed" ProgID="Equation.DSMT4" ShapeID="_x0000_i1088" DrawAspect="Content" ObjectID="_1446535691" r:id="rId56"/>
              </w:object>
            </w:r>
            <w:r>
              <w:rPr>
                <w:rFonts w:ascii="Arial" w:hAnsi="Arial" w:cs="Arial"/>
                <w:sz w:val="20"/>
                <w:szCs w:val="20"/>
              </w:rPr>
              <w:t>∙ s + 15</w:t>
            </w: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 = 1500 m</w:t>
            </w:r>
          </w:p>
        </w:tc>
        <w:tc>
          <w:tcPr>
            <w:tcW w:w="56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2, AFB II</w:t>
            </w:r>
          </w:p>
        </w:tc>
      </w:tr>
      <w:tr w:rsidR="00C07392" w:rsidRPr="0090563A" w:rsidTr="00C07392">
        <w:tc>
          <w:tcPr>
            <w:tcW w:w="9180" w:type="dxa"/>
            <w:gridSpan w:val="5"/>
          </w:tcPr>
          <w:p w:rsidR="00C07392" w:rsidRPr="00B71150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5</w:t>
            </w:r>
          </w:p>
        </w:tc>
      </w:tr>
      <w:tr w:rsidR="00C07392" w:rsidRPr="0090563A" w:rsidTr="00C07392">
        <w:tc>
          <w:tcPr>
            <w:tcW w:w="993" w:type="dxa"/>
          </w:tcPr>
          <w:p w:rsidR="00C07392" w:rsidRDefault="00C07392" w:rsidP="0080295D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</w:t>
            </w:r>
          </w:p>
        </w:tc>
        <w:tc>
          <w:tcPr>
            <w:tcW w:w="226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</w:t>
            </w:r>
          </w:p>
        </w:tc>
        <w:tc>
          <w:tcPr>
            <w:tcW w:w="4110" w:type="dxa"/>
          </w:tcPr>
          <w:tbl>
            <w:tblPr>
              <w:tblW w:w="0" w:type="auto"/>
              <w:tblInd w:w="25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1270"/>
              <w:gridCol w:w="825"/>
              <w:gridCol w:w="763"/>
              <w:gridCol w:w="763"/>
            </w:tblGrid>
            <w:tr w:rsidR="00C07392" w:rsidRPr="005E3255" w:rsidTr="00C07392">
              <w:trPr>
                <w:trHeight w:val="381"/>
              </w:trPr>
              <w:tc>
                <w:tcPr>
                  <w:tcW w:w="2498" w:type="dxa"/>
                  <w:vAlign w:val="center"/>
                </w:tcPr>
                <w:p w:rsidR="00C07392" w:rsidRPr="00B71150" w:rsidRDefault="00C07392" w:rsidP="00C07392">
                  <w:pPr>
                    <w:jc w:val="center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B71150">
                    <w:rPr>
                      <w:rFonts w:ascii="Arial" w:hAnsi="Arial" w:cs="Arial"/>
                      <w:sz w:val="16"/>
                      <w:szCs w:val="16"/>
                    </w:rPr>
                    <w:t>Anzahl der Fotos</w:t>
                  </w:r>
                </w:p>
              </w:tc>
              <w:tc>
                <w:tcPr>
                  <w:tcW w:w="1471" w:type="dxa"/>
                  <w:vAlign w:val="center"/>
                </w:tcPr>
                <w:p w:rsidR="00C07392" w:rsidRPr="00B71150" w:rsidRDefault="00C07392" w:rsidP="00C07392">
                  <w:pPr>
                    <w:jc w:val="center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B71150">
                    <w:rPr>
                      <w:rFonts w:ascii="Arial" w:hAnsi="Arial" w:cs="Arial"/>
                      <w:sz w:val="16"/>
                      <w:szCs w:val="16"/>
                    </w:rPr>
                    <w:t>10</w:t>
                  </w:r>
                </w:p>
              </w:tc>
              <w:tc>
                <w:tcPr>
                  <w:tcW w:w="1276" w:type="dxa"/>
                  <w:vAlign w:val="center"/>
                </w:tcPr>
                <w:p w:rsidR="00C07392" w:rsidRPr="00B71150" w:rsidRDefault="00C07392" w:rsidP="00C07392">
                  <w:pPr>
                    <w:jc w:val="center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B71150">
                    <w:rPr>
                      <w:rFonts w:ascii="Arial" w:hAnsi="Arial" w:cs="Arial"/>
                      <w:sz w:val="16"/>
                      <w:szCs w:val="16"/>
                    </w:rPr>
                    <w:t>20</w:t>
                  </w:r>
                </w:p>
              </w:tc>
              <w:tc>
                <w:tcPr>
                  <w:tcW w:w="1276" w:type="dxa"/>
                  <w:vAlign w:val="center"/>
                </w:tcPr>
                <w:p w:rsidR="00C07392" w:rsidRPr="00B71150" w:rsidRDefault="00C07392" w:rsidP="00C07392">
                  <w:pPr>
                    <w:jc w:val="center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B71150">
                    <w:rPr>
                      <w:rFonts w:ascii="Arial" w:hAnsi="Arial" w:cs="Arial"/>
                      <w:sz w:val="16"/>
                      <w:szCs w:val="16"/>
                    </w:rPr>
                    <w:t>30</w:t>
                  </w:r>
                </w:p>
              </w:tc>
            </w:tr>
            <w:tr w:rsidR="00C07392" w:rsidRPr="005E3255" w:rsidTr="00C07392">
              <w:tc>
                <w:tcPr>
                  <w:tcW w:w="2498" w:type="dxa"/>
                  <w:vAlign w:val="center"/>
                </w:tcPr>
                <w:p w:rsidR="00C07392" w:rsidRPr="00B71150" w:rsidRDefault="00C07392" w:rsidP="00C07392">
                  <w:pPr>
                    <w:jc w:val="center"/>
                    <w:rPr>
                      <w:rFonts w:ascii="Arial" w:hAnsi="Arial" w:cs="Arial"/>
                      <w:sz w:val="16"/>
                      <w:szCs w:val="16"/>
                    </w:rPr>
                  </w:pPr>
                  <w:r w:rsidRPr="00B71150">
                    <w:rPr>
                      <w:rFonts w:ascii="Arial" w:hAnsi="Arial" w:cs="Arial"/>
                      <w:sz w:val="16"/>
                      <w:szCs w:val="16"/>
                    </w:rPr>
                    <w:t>Preis (incl. CD)</w:t>
                  </w:r>
                </w:p>
              </w:tc>
              <w:tc>
                <w:tcPr>
                  <w:tcW w:w="1471" w:type="dxa"/>
                  <w:vAlign w:val="center"/>
                </w:tcPr>
                <w:p w:rsidR="00C07392" w:rsidRPr="00F301D6" w:rsidRDefault="00C07392" w:rsidP="00C07392">
                  <w:pPr>
                    <w:jc w:val="center"/>
                    <w:rPr>
                      <w:rFonts w:ascii="Arial" w:hAnsi="Arial" w:cs="Arial"/>
                      <w:b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b/>
                      <w:sz w:val="16"/>
                      <w:szCs w:val="16"/>
                    </w:rPr>
                    <w:t>3,75</w:t>
                  </w:r>
                </w:p>
              </w:tc>
              <w:tc>
                <w:tcPr>
                  <w:tcW w:w="1276" w:type="dxa"/>
                  <w:vAlign w:val="center"/>
                </w:tcPr>
                <w:p w:rsidR="00C07392" w:rsidRPr="00F301D6" w:rsidRDefault="00C07392" w:rsidP="00C07392">
                  <w:pPr>
                    <w:jc w:val="center"/>
                    <w:rPr>
                      <w:rFonts w:ascii="Arial" w:hAnsi="Arial" w:cs="Arial"/>
                      <w:b/>
                      <w:sz w:val="16"/>
                      <w:szCs w:val="16"/>
                    </w:rPr>
                  </w:pPr>
                  <w:r w:rsidRPr="00F301D6">
                    <w:rPr>
                      <w:rFonts w:ascii="Arial" w:hAnsi="Arial" w:cs="Arial"/>
                      <w:b/>
                      <w:sz w:val="16"/>
                      <w:szCs w:val="16"/>
                    </w:rPr>
                    <w:t>5,25</w:t>
                  </w:r>
                </w:p>
              </w:tc>
              <w:tc>
                <w:tcPr>
                  <w:tcW w:w="1276" w:type="dxa"/>
                  <w:vAlign w:val="center"/>
                </w:tcPr>
                <w:p w:rsidR="00C07392" w:rsidRPr="00F301D6" w:rsidRDefault="00C07392" w:rsidP="00C07392">
                  <w:pPr>
                    <w:jc w:val="center"/>
                    <w:rPr>
                      <w:rFonts w:ascii="Arial" w:hAnsi="Arial" w:cs="Arial"/>
                      <w:b/>
                      <w:sz w:val="16"/>
                      <w:szCs w:val="16"/>
                    </w:rPr>
                  </w:pPr>
                  <w:r>
                    <w:rPr>
                      <w:rFonts w:ascii="Arial" w:hAnsi="Arial" w:cs="Arial"/>
                      <w:b/>
                      <w:sz w:val="16"/>
                      <w:szCs w:val="16"/>
                    </w:rPr>
                    <w:t>6,75</w:t>
                  </w:r>
                </w:p>
              </w:tc>
            </w:tr>
          </w:tbl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6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24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5, AFB I</w:t>
            </w:r>
          </w:p>
        </w:tc>
      </w:tr>
      <w:tr w:rsidR="00C07392" w:rsidRPr="0090563A" w:rsidTr="00C07392">
        <w:tc>
          <w:tcPr>
            <w:tcW w:w="993" w:type="dxa"/>
          </w:tcPr>
          <w:p w:rsidR="00C07392" w:rsidRPr="0080295D" w:rsidRDefault="0080295D" w:rsidP="0080295D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*b</w:t>
            </w:r>
            <w:r w:rsidRPr="0080295D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226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uswahl</w:t>
            </w:r>
          </w:p>
        </w:tc>
        <w:tc>
          <w:tcPr>
            <w:tcW w:w="411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y = 0,15∙x + 2,25</w:t>
            </w:r>
          </w:p>
        </w:tc>
        <w:tc>
          <w:tcPr>
            <w:tcW w:w="56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4, AFB I</w:t>
            </w:r>
          </w:p>
        </w:tc>
      </w:tr>
      <w:tr w:rsidR="00C07392" w:rsidRPr="0090563A" w:rsidTr="00C07392">
        <w:tc>
          <w:tcPr>
            <w:tcW w:w="993" w:type="dxa"/>
          </w:tcPr>
          <w:p w:rsidR="00C07392" w:rsidRDefault="00C07392" w:rsidP="0080295D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</w:t>
            </w:r>
          </w:p>
        </w:tc>
        <w:tc>
          <w:tcPr>
            <w:tcW w:w="226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oto-Heinrich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oto-Krause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twort mit Begründung</w:t>
            </w:r>
          </w:p>
        </w:tc>
        <w:tc>
          <w:tcPr>
            <w:tcW w:w="411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,15∙15 + 2,25 = 4,50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,17∙15 + 2,00 = 4,55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Er sollte Foto-Heinrich wählen, </w:t>
            </w:r>
            <w:r w:rsidR="0080295D">
              <w:rPr>
                <w:rFonts w:ascii="Arial" w:hAnsi="Arial" w:cs="Arial"/>
                <w:sz w:val="20"/>
                <w:szCs w:val="20"/>
              </w:rPr>
              <w:t xml:space="preserve">weil er dort 5 </w:t>
            </w:r>
            <w:proofErr w:type="spellStart"/>
            <w:r w:rsidR="0080295D">
              <w:rPr>
                <w:rFonts w:ascii="Arial" w:hAnsi="Arial" w:cs="Arial"/>
                <w:sz w:val="20"/>
                <w:szCs w:val="20"/>
              </w:rPr>
              <w:t>ct</w:t>
            </w:r>
            <w:proofErr w:type="spellEnd"/>
            <w:r w:rsidR="0080295D">
              <w:rPr>
                <w:rFonts w:ascii="Arial" w:hAnsi="Arial" w:cs="Arial"/>
                <w:sz w:val="20"/>
                <w:szCs w:val="20"/>
              </w:rPr>
              <w:t xml:space="preserve"> weniger bezahlen muss.</w:t>
            </w:r>
          </w:p>
        </w:tc>
        <w:tc>
          <w:tcPr>
            <w:tcW w:w="56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4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3, AFB II</w:t>
            </w:r>
          </w:p>
        </w:tc>
      </w:tr>
      <w:tr w:rsidR="00C07392" w:rsidRPr="0090563A" w:rsidTr="00C07392">
        <w:tc>
          <w:tcPr>
            <w:tcW w:w="993" w:type="dxa"/>
          </w:tcPr>
          <w:p w:rsidR="00C07392" w:rsidRPr="0080295D" w:rsidRDefault="0080295D" w:rsidP="0080295D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*d</w:t>
            </w:r>
            <w:r w:rsidRPr="0080295D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2268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twort</w:t>
            </w:r>
          </w:p>
        </w:tc>
        <w:tc>
          <w:tcPr>
            <w:tcW w:w="4110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,15∙x + 2,25 = 0,17∙x + 2,00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 = 12,5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b 13 Bildern ist Foto-Heinrich günstiger.</w:t>
            </w:r>
          </w:p>
          <w:p w:rsidR="00C07392" w:rsidRPr="00F301D6" w:rsidRDefault="00C07392" w:rsidP="00C07392">
            <w:pPr>
              <w:spacing w:after="0" w:line="240" w:lineRule="auto"/>
              <w:rPr>
                <w:rFonts w:ascii="Arial" w:hAnsi="Arial" w:cs="Arial"/>
                <w:i/>
                <w:sz w:val="20"/>
                <w:szCs w:val="20"/>
              </w:rPr>
            </w:pPr>
            <w:r>
              <w:rPr>
                <w:rFonts w:ascii="Arial" w:hAnsi="Arial" w:cs="Arial"/>
                <w:i/>
                <w:sz w:val="20"/>
                <w:szCs w:val="20"/>
              </w:rPr>
              <w:t>oder durch probieren, da bei 15 Bildern Foto-Heinrich ja schon günstiger ist, mit 14, 13 ,12 Bildern vergleichen</w:t>
            </w:r>
          </w:p>
        </w:tc>
        <w:tc>
          <w:tcPr>
            <w:tcW w:w="566" w:type="dxa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3</w:t>
            </w: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4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6, AFB II</w:t>
            </w:r>
          </w:p>
        </w:tc>
      </w:tr>
      <w:tr w:rsidR="00C07392" w:rsidRPr="0090563A" w:rsidTr="00C07392">
        <w:tc>
          <w:tcPr>
            <w:tcW w:w="7371" w:type="dxa"/>
            <w:gridSpan w:val="3"/>
          </w:tcPr>
          <w:p w:rsidR="00C07392" w:rsidRPr="00CE308F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Punktabzug durch Nutzung von Hilfekarten</w:t>
            </w:r>
          </w:p>
        </w:tc>
        <w:tc>
          <w:tcPr>
            <w:tcW w:w="1809" w:type="dxa"/>
            <w:gridSpan w:val="2"/>
          </w:tcPr>
          <w:p w:rsidR="00C07392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C07392" w:rsidRPr="0090563A" w:rsidTr="00C07392">
        <w:tc>
          <w:tcPr>
            <w:tcW w:w="7371" w:type="dxa"/>
            <w:gridSpan w:val="3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Summe Grundniveau</w:t>
            </w:r>
          </w:p>
        </w:tc>
        <w:tc>
          <w:tcPr>
            <w:tcW w:w="566" w:type="dxa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664D9C">
              <w:rPr>
                <w:rFonts w:ascii="Arial" w:hAnsi="Arial" w:cs="Arial"/>
                <w:b/>
                <w:sz w:val="20"/>
                <w:szCs w:val="20"/>
              </w:rPr>
              <w:t>2</w:t>
            </w:r>
            <w:r>
              <w:rPr>
                <w:rFonts w:ascii="Arial" w:hAnsi="Arial" w:cs="Arial"/>
                <w:b/>
                <w:sz w:val="20"/>
                <w:szCs w:val="20"/>
              </w:rPr>
              <w:t>6</w:t>
            </w:r>
          </w:p>
        </w:tc>
        <w:tc>
          <w:tcPr>
            <w:tcW w:w="124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C07392" w:rsidRPr="0090563A" w:rsidTr="00C07392">
        <w:tc>
          <w:tcPr>
            <w:tcW w:w="7371" w:type="dxa"/>
            <w:gridSpan w:val="3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Summe Erweiterungsniveau</w:t>
            </w:r>
          </w:p>
        </w:tc>
        <w:tc>
          <w:tcPr>
            <w:tcW w:w="566" w:type="dxa"/>
          </w:tcPr>
          <w:p w:rsidR="00C07392" w:rsidRPr="00664D9C" w:rsidRDefault="00C07392" w:rsidP="00C07392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664D9C">
              <w:rPr>
                <w:rFonts w:ascii="Arial" w:hAnsi="Arial" w:cs="Arial"/>
                <w:b/>
                <w:sz w:val="20"/>
                <w:szCs w:val="20"/>
              </w:rPr>
              <w:t>30</w:t>
            </w:r>
          </w:p>
        </w:tc>
        <w:tc>
          <w:tcPr>
            <w:tcW w:w="1243" w:type="dxa"/>
          </w:tcPr>
          <w:p w:rsidR="00C07392" w:rsidRPr="008D1C87" w:rsidRDefault="00C07392" w:rsidP="00C07392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C07392" w:rsidRDefault="00C07392" w:rsidP="00C07392"/>
    <w:p w:rsidR="00C07392" w:rsidRDefault="00C07392"/>
    <w:p w:rsidR="00EF59A5" w:rsidRDefault="00EF59A5"/>
    <w:p w:rsidR="00EF59A5" w:rsidRDefault="00EF59A5"/>
    <w:p w:rsidR="00EF59A5" w:rsidRPr="00C1543C" w:rsidRDefault="00EF59A5" w:rsidP="00EF59A5">
      <w:pPr>
        <w:ind w:left="720" w:hanging="720"/>
        <w:rPr>
          <w:b/>
          <w:sz w:val="48"/>
          <w:u w:val="single"/>
        </w:rPr>
      </w:pPr>
      <w:r w:rsidRPr="00C1543C">
        <w:rPr>
          <w:b/>
          <w:sz w:val="48"/>
          <w:u w:val="single"/>
        </w:rPr>
        <w:t>Hilf</w:t>
      </w:r>
      <w:r>
        <w:rPr>
          <w:b/>
          <w:sz w:val="48"/>
          <w:u w:val="single"/>
        </w:rPr>
        <w:t>e</w:t>
      </w:r>
      <w:r w:rsidRPr="00C1543C">
        <w:rPr>
          <w:b/>
          <w:sz w:val="48"/>
          <w:u w:val="single"/>
        </w:rPr>
        <w:t>karten</w:t>
      </w:r>
    </w:p>
    <w:p w:rsidR="00EF59A5" w:rsidRDefault="00481125" w:rsidP="00EF59A5">
      <w:r w:rsidRPr="00481125">
        <w:rPr>
          <w:rFonts w:ascii="Arial" w:hAnsi="Arial" w:cs="Arial"/>
          <w:b/>
          <w:noProof/>
          <w:sz w:val="28"/>
          <w:szCs w:val="28"/>
          <w:u w:val="single"/>
          <w:lang w:eastAsia="de-DE"/>
        </w:rPr>
        <w:pict>
          <v:shape id="_x0000_s1678" type="#_x0000_t202" style="position:absolute;margin-left:-5.45pt;margin-top:.3pt;width:425.2pt;height:135.4pt;z-index:251665408">
            <v:textbox style="mso-next-textbox:#_x0000_s1678">
              <w:txbxContent>
                <w:p w:rsidR="0080295D" w:rsidRPr="00EF59A5" w:rsidRDefault="0080295D" w:rsidP="00EF59A5">
                  <w:pPr>
                    <w:rPr>
                      <w:rFonts w:ascii="Arial" w:hAnsi="Arial" w:cs="Arial"/>
                      <w:b/>
                      <w:sz w:val="40"/>
                      <w:szCs w:val="40"/>
                    </w:rPr>
                  </w:pPr>
                  <w:r w:rsidRPr="00EF59A5">
                    <w:rPr>
                      <w:rFonts w:ascii="Arial" w:hAnsi="Arial" w:cs="Arial"/>
                      <w:b/>
                      <w:sz w:val="40"/>
                      <w:szCs w:val="40"/>
                    </w:rPr>
                    <w:t>Hilfekarte 1</w:t>
                  </w:r>
                </w:p>
                <w:p w:rsidR="0080295D" w:rsidRDefault="0080295D" w:rsidP="00EF59A5">
                  <w:pPr>
                    <w:rPr>
                      <w:rFonts w:ascii="Arial" w:hAnsi="Arial" w:cs="Arial"/>
                      <w:sz w:val="40"/>
                      <w:szCs w:val="40"/>
                    </w:rPr>
                  </w:pPr>
                  <w:r w:rsidRPr="00EF59A5">
                    <w:rPr>
                      <w:rFonts w:ascii="Arial" w:hAnsi="Arial" w:cs="Arial"/>
                      <w:sz w:val="40"/>
                      <w:szCs w:val="40"/>
                    </w:rPr>
                    <w:t xml:space="preserve">Zur Berechnung des Schnittpunktes mit der </w:t>
                  </w:r>
                </w:p>
                <w:p w:rsidR="0080295D" w:rsidRPr="00EF59A5" w:rsidRDefault="0080295D" w:rsidP="00EF59A5">
                  <w:pPr>
                    <w:rPr>
                      <w:rFonts w:ascii="Arial" w:hAnsi="Arial" w:cs="Arial"/>
                      <w:sz w:val="40"/>
                      <w:szCs w:val="40"/>
                    </w:rPr>
                  </w:pPr>
                  <w:r w:rsidRPr="00EF59A5">
                    <w:rPr>
                      <w:rFonts w:ascii="Arial" w:hAnsi="Arial" w:cs="Arial"/>
                      <w:sz w:val="40"/>
                      <w:szCs w:val="40"/>
                    </w:rPr>
                    <w:t>x-Achse: Setze für y null ein.</w:t>
                  </w:r>
                </w:p>
              </w:txbxContent>
            </v:textbox>
          </v:shape>
        </w:pict>
      </w:r>
    </w:p>
    <w:p w:rsidR="00EF59A5" w:rsidRPr="009C4EA0" w:rsidRDefault="00EF59A5" w:rsidP="00EF59A5"/>
    <w:p w:rsidR="00EF59A5" w:rsidRPr="009C4EA0" w:rsidRDefault="00EF59A5" w:rsidP="00EF59A5"/>
    <w:p w:rsidR="00EF59A5" w:rsidRPr="009C4EA0" w:rsidRDefault="00EF59A5" w:rsidP="00EF59A5"/>
    <w:p w:rsidR="00EF59A5" w:rsidRPr="009C4EA0" w:rsidRDefault="00EF59A5" w:rsidP="00EF59A5"/>
    <w:p w:rsidR="00EF59A5" w:rsidRDefault="00481125" w:rsidP="00EF59A5">
      <w:r w:rsidRPr="00481125">
        <w:rPr>
          <w:rFonts w:ascii="Arial" w:hAnsi="Arial" w:cs="Arial"/>
          <w:b/>
          <w:noProof/>
          <w:sz w:val="28"/>
          <w:szCs w:val="28"/>
          <w:u w:val="single"/>
          <w:lang w:eastAsia="de-DE"/>
        </w:rPr>
        <w:pict>
          <v:shape id="_x0000_s1679" type="#_x0000_t202" style="position:absolute;margin-left:-5.45pt;margin-top:24.65pt;width:425.2pt;height:130.85pt;z-index:251666432">
            <v:textbox style="mso-next-textbox:#_x0000_s1679">
              <w:txbxContent>
                <w:p w:rsidR="0080295D" w:rsidRPr="00EF59A5" w:rsidRDefault="0080295D" w:rsidP="00EF59A5">
                  <w:pPr>
                    <w:rPr>
                      <w:rFonts w:ascii="Arial" w:hAnsi="Arial" w:cs="Arial"/>
                      <w:b/>
                      <w:sz w:val="40"/>
                      <w:szCs w:val="40"/>
                    </w:rPr>
                  </w:pPr>
                  <w:r w:rsidRPr="00EF59A5">
                    <w:rPr>
                      <w:rFonts w:ascii="Arial" w:hAnsi="Arial" w:cs="Arial"/>
                      <w:b/>
                      <w:sz w:val="40"/>
                      <w:szCs w:val="40"/>
                    </w:rPr>
                    <w:t>Hilfekarte 2</w:t>
                  </w:r>
                </w:p>
                <w:p w:rsidR="0080295D" w:rsidRDefault="0080295D" w:rsidP="00EF59A5">
                  <w:pPr>
                    <w:rPr>
                      <w:rFonts w:ascii="Arial" w:hAnsi="Arial" w:cs="Arial"/>
                      <w:sz w:val="40"/>
                      <w:szCs w:val="40"/>
                    </w:rPr>
                  </w:pPr>
                  <w:r w:rsidRPr="00EF59A5">
                    <w:rPr>
                      <w:rFonts w:ascii="Arial" w:hAnsi="Arial" w:cs="Arial"/>
                      <w:sz w:val="40"/>
                      <w:szCs w:val="40"/>
                    </w:rPr>
                    <w:t xml:space="preserve">Zur Berechnung des Schnittpunktes mit der </w:t>
                  </w:r>
                </w:p>
                <w:p w:rsidR="0080295D" w:rsidRPr="00EF59A5" w:rsidRDefault="0080295D" w:rsidP="00EF59A5">
                  <w:pPr>
                    <w:rPr>
                      <w:rFonts w:ascii="Arial" w:hAnsi="Arial" w:cs="Arial"/>
                      <w:sz w:val="40"/>
                      <w:szCs w:val="40"/>
                    </w:rPr>
                  </w:pPr>
                  <w:r w:rsidRPr="00EF59A5">
                    <w:rPr>
                      <w:rFonts w:ascii="Arial" w:hAnsi="Arial" w:cs="Arial"/>
                      <w:sz w:val="40"/>
                      <w:szCs w:val="40"/>
                    </w:rPr>
                    <w:t>y-Achse: Setze für x null ein.</w:t>
                  </w:r>
                </w:p>
              </w:txbxContent>
            </v:textbox>
          </v:shape>
        </w:pict>
      </w:r>
    </w:p>
    <w:p w:rsidR="00EF59A5" w:rsidRDefault="00EF59A5" w:rsidP="00EF59A5"/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p w:rsidR="00EF59A5" w:rsidRDefault="00481125" w:rsidP="00EF59A5">
      <w:pPr>
        <w:jc w:val="right"/>
      </w:pPr>
      <w:r w:rsidRPr="00481125">
        <w:rPr>
          <w:rFonts w:ascii="Times New Roman" w:hAnsi="Times New Roman"/>
          <w:sz w:val="24"/>
          <w:szCs w:val="24"/>
        </w:rPr>
        <w:pict>
          <v:shape id="_x0000_s1680" type="#_x0000_t202" style="position:absolute;left:0;text-align:left;margin-left:-5.45pt;margin-top:23.6pt;width:425.2pt;height:108.55pt;z-index:251667456">
            <v:textbox style="mso-next-textbox:#_x0000_s1680">
              <w:txbxContent>
                <w:p w:rsidR="0080295D" w:rsidRPr="00EF59A5" w:rsidRDefault="0080295D" w:rsidP="00EF59A5">
                  <w:pPr>
                    <w:rPr>
                      <w:rFonts w:ascii="Arial" w:eastAsia="Times New Roman" w:hAnsi="Arial" w:cs="Arial"/>
                      <w:b/>
                      <w:sz w:val="40"/>
                      <w:szCs w:val="40"/>
                    </w:rPr>
                  </w:pPr>
                  <w:r w:rsidRPr="00EF59A5">
                    <w:rPr>
                      <w:rFonts w:ascii="Arial" w:eastAsia="Times New Roman" w:hAnsi="Arial" w:cs="Arial"/>
                      <w:b/>
                      <w:sz w:val="40"/>
                      <w:szCs w:val="40"/>
                    </w:rPr>
                    <w:t>Hilfekarte 3</w:t>
                  </w:r>
                </w:p>
                <w:p w:rsidR="0080295D" w:rsidRPr="00EF59A5" w:rsidRDefault="0080295D" w:rsidP="00EF59A5">
                  <w:pPr>
                    <w:rPr>
                      <w:rFonts w:ascii="Arial" w:eastAsia="Times New Roman" w:hAnsi="Arial" w:cs="Arial"/>
                      <w:sz w:val="40"/>
                      <w:szCs w:val="40"/>
                    </w:rPr>
                  </w:pPr>
                  <w:r w:rsidRPr="00EF59A5">
                    <w:rPr>
                      <w:rFonts w:ascii="Arial" w:eastAsia="Times New Roman" w:hAnsi="Arial" w:cs="Arial"/>
                      <w:sz w:val="40"/>
                      <w:szCs w:val="40"/>
                    </w:rPr>
                    <w:t>Zwei Graphen linearer Funktionen sind parallel, wenn ihre Anstiege (m) gleich sind.</w:t>
                  </w:r>
                </w:p>
              </w:txbxContent>
            </v:textbox>
          </v:shape>
        </w:pict>
      </w:r>
    </w:p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p w:rsidR="00EF59A5" w:rsidRDefault="00481125" w:rsidP="00EF59A5">
      <w:pPr>
        <w:jc w:val="right"/>
      </w:pPr>
      <w:r w:rsidRPr="00481125">
        <w:rPr>
          <w:rFonts w:ascii="Times New Roman" w:hAnsi="Times New Roman"/>
          <w:sz w:val="24"/>
          <w:szCs w:val="24"/>
        </w:rPr>
        <w:pict>
          <v:shape id="_x0000_s1681" type="#_x0000_t202" style="position:absolute;left:0;text-align:left;margin-left:-5.45pt;margin-top:19.1pt;width:425.2pt;height:79.1pt;z-index:251668480">
            <v:textbox style="mso-next-textbox:#_x0000_s1681">
              <w:txbxContent>
                <w:p w:rsidR="0080295D" w:rsidRPr="00EF59A5" w:rsidRDefault="0080295D" w:rsidP="00EF59A5">
                  <w:pPr>
                    <w:rPr>
                      <w:rFonts w:ascii="Arial" w:eastAsia="Times New Roman" w:hAnsi="Arial" w:cs="Arial"/>
                      <w:b/>
                      <w:sz w:val="40"/>
                      <w:szCs w:val="40"/>
                    </w:rPr>
                  </w:pPr>
                  <w:r w:rsidRPr="00EF59A5">
                    <w:rPr>
                      <w:rFonts w:ascii="Arial" w:eastAsia="Times New Roman" w:hAnsi="Arial" w:cs="Arial"/>
                      <w:b/>
                      <w:sz w:val="40"/>
                      <w:szCs w:val="40"/>
                    </w:rPr>
                    <w:t>Hilfekarte 4</w:t>
                  </w:r>
                </w:p>
                <w:p w:rsidR="0080295D" w:rsidRPr="00EF59A5" w:rsidRDefault="0080295D" w:rsidP="00EF59A5">
                  <w:pPr>
                    <w:rPr>
                      <w:rFonts w:ascii="Arial" w:eastAsia="Times New Roman" w:hAnsi="Arial" w:cs="Arial"/>
                      <w:sz w:val="40"/>
                      <w:szCs w:val="40"/>
                    </w:rPr>
                  </w:pPr>
                  <w:r w:rsidRPr="00EF59A5">
                    <w:rPr>
                      <w:rFonts w:ascii="Arial" w:eastAsia="Times New Roman" w:hAnsi="Arial" w:cs="Arial"/>
                      <w:sz w:val="40"/>
                      <w:szCs w:val="40"/>
                    </w:rPr>
                    <w:t>Foto-Heinrich: y = 0,15∙x + 2,25</w:t>
                  </w:r>
                </w:p>
              </w:txbxContent>
            </v:textbox>
          </v:shape>
        </w:pict>
      </w:r>
    </w:p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p w:rsidR="00EF59A5" w:rsidRDefault="00481125" w:rsidP="00EF59A5">
      <w:pPr>
        <w:jc w:val="right"/>
      </w:pPr>
      <w:r w:rsidRPr="00481125">
        <w:rPr>
          <w:rFonts w:ascii="Times New Roman" w:hAnsi="Times New Roman"/>
          <w:sz w:val="24"/>
          <w:szCs w:val="24"/>
        </w:rPr>
        <w:pict>
          <v:shape id="_x0000_s1682" type="#_x0000_t202" style="position:absolute;left:0;text-align:left;margin-left:-5.45pt;margin-top:14.75pt;width:425.2pt;height:79.1pt;z-index:251669504">
            <v:textbox style="mso-next-textbox:#_x0000_s1682">
              <w:txbxContent>
                <w:p w:rsidR="0080295D" w:rsidRPr="00EF59A5" w:rsidRDefault="0080295D" w:rsidP="00EF59A5">
                  <w:pPr>
                    <w:rPr>
                      <w:rFonts w:ascii="Arial" w:eastAsia="Times New Roman" w:hAnsi="Arial" w:cs="Arial"/>
                      <w:b/>
                      <w:sz w:val="40"/>
                      <w:szCs w:val="40"/>
                    </w:rPr>
                  </w:pPr>
                  <w:r w:rsidRPr="00EF59A5">
                    <w:rPr>
                      <w:rFonts w:ascii="Arial" w:eastAsia="Times New Roman" w:hAnsi="Arial" w:cs="Arial"/>
                      <w:b/>
                      <w:sz w:val="40"/>
                      <w:szCs w:val="40"/>
                    </w:rPr>
                    <w:t>Hilfekarte 5</w:t>
                  </w:r>
                </w:p>
                <w:p w:rsidR="0080295D" w:rsidRPr="00EF59A5" w:rsidRDefault="0080295D" w:rsidP="00EF59A5">
                  <w:pPr>
                    <w:rPr>
                      <w:rFonts w:ascii="Arial" w:eastAsia="Times New Roman" w:hAnsi="Arial" w:cs="Arial"/>
                      <w:sz w:val="40"/>
                      <w:szCs w:val="40"/>
                    </w:rPr>
                  </w:pPr>
                  <w:r w:rsidRPr="00EF59A5">
                    <w:rPr>
                      <w:rFonts w:ascii="Arial" w:eastAsia="Times New Roman" w:hAnsi="Arial" w:cs="Arial"/>
                      <w:sz w:val="40"/>
                      <w:szCs w:val="40"/>
                    </w:rPr>
                    <w:t>Foto-Krause: y = 0,17∙x + 2,00</w:t>
                  </w:r>
                </w:p>
              </w:txbxContent>
            </v:textbox>
          </v:shape>
        </w:pict>
      </w:r>
    </w:p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p w:rsidR="00532961" w:rsidRDefault="00532961" w:rsidP="00EF59A5">
      <w:pPr>
        <w:jc w:val="right"/>
        <w:sectPr w:rsidR="00532961" w:rsidSect="00811EC4">
          <w:headerReference w:type="default" r:id="rId57"/>
          <w:footerReference w:type="default" r:id="rId58"/>
          <w:pgSz w:w="11906" w:h="16838"/>
          <w:pgMar w:top="1417" w:right="1417" w:bottom="1134" w:left="1417" w:header="708" w:footer="708" w:gutter="0"/>
          <w:pgNumType w:start="1"/>
          <w:cols w:space="708"/>
          <w:docGrid w:linePitch="360"/>
        </w:sectPr>
      </w:pPr>
    </w:p>
    <w:p w:rsidR="00EF59A5" w:rsidRDefault="00EF59A5" w:rsidP="00EF59A5">
      <w:pPr>
        <w:spacing w:before="240" w:after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t>Quadratische Gleichungen und quadratische Funktionen</w:t>
      </w:r>
    </w:p>
    <w:p w:rsidR="00EF59A5" w:rsidRPr="004279F3" w:rsidRDefault="00EF59A5" w:rsidP="00EF59A5">
      <w:pPr>
        <w:spacing w:after="120"/>
        <w:rPr>
          <w:rFonts w:ascii="Arial" w:hAnsi="Arial" w:cs="Arial"/>
        </w:rPr>
      </w:pPr>
      <w:r w:rsidRPr="00531D63">
        <w:rPr>
          <w:rFonts w:ascii="Arial" w:hAnsi="Arial" w:cs="Arial"/>
        </w:rPr>
        <w:t xml:space="preserve">Für Aufgaben mit dem Zeichen </w:t>
      </w:r>
      <w:r>
        <w:rPr>
          <w:rFonts w:ascii="Arial" w:hAnsi="Arial" w:cs="Arial"/>
        </w:rPr>
        <w:t>HK kannst du Hilfekarten</w:t>
      </w:r>
      <w:r w:rsidRPr="00531D63">
        <w:rPr>
          <w:rFonts w:ascii="Arial" w:hAnsi="Arial" w:cs="Arial"/>
        </w:rPr>
        <w:t xml:space="preserve"> in Anspruch nehmen.</w:t>
      </w:r>
      <w:r>
        <w:rPr>
          <w:rFonts w:ascii="Arial" w:hAnsi="Arial" w:cs="Arial"/>
        </w:rPr>
        <w:t xml:space="preserve"> </w:t>
      </w:r>
      <w:r w:rsidR="00532961">
        <w:rPr>
          <w:rFonts w:ascii="Arial" w:hAnsi="Arial" w:cs="Arial"/>
        </w:rPr>
        <w:br/>
      </w:r>
      <w:r>
        <w:rPr>
          <w:rFonts w:ascii="Arial" w:hAnsi="Arial" w:cs="Arial"/>
        </w:rPr>
        <w:t>Deine Punktzahl für die Aufgabe verringert sich dann um jeweils einen Punkt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763"/>
        <w:gridCol w:w="1449"/>
      </w:tblGrid>
      <w:tr w:rsidR="00EF59A5" w:rsidRPr="00F37C2B" w:rsidTr="00BB778B">
        <w:tc>
          <w:tcPr>
            <w:tcW w:w="7763" w:type="dxa"/>
            <w:tcBorders>
              <w:top w:val="nil"/>
              <w:left w:val="nil"/>
              <w:bottom w:val="nil"/>
              <w:right w:val="nil"/>
            </w:tcBorders>
          </w:tcPr>
          <w:p w:rsidR="00EF59A5" w:rsidRPr="00F37C2B" w:rsidRDefault="00EF59A5" w:rsidP="00BB778B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1449" w:type="dxa"/>
            <w:tcBorders>
              <w:top w:val="nil"/>
              <w:left w:val="nil"/>
              <w:bottom w:val="nil"/>
              <w:right w:val="nil"/>
            </w:tcBorders>
          </w:tcPr>
          <w:p w:rsidR="00EF59A5" w:rsidRPr="00F37C2B" w:rsidRDefault="00EF59A5" w:rsidP="00BB778B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6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EF59A5" w:rsidRPr="00F37C2B" w:rsidTr="00BB778B">
        <w:trPr>
          <w:trHeight w:val="1929"/>
        </w:trPr>
        <w:tc>
          <w:tcPr>
            <w:tcW w:w="92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663"/>
              <w:gridCol w:w="418"/>
              <w:gridCol w:w="6915"/>
              <w:gridCol w:w="1000"/>
            </w:tblGrid>
            <w:tr w:rsidR="00EF59A5" w:rsidRPr="00F37C2B" w:rsidTr="00BB778B">
              <w:trPr>
                <w:trHeight w:val="512"/>
              </w:trPr>
              <w:tc>
                <w:tcPr>
                  <w:tcW w:w="8996" w:type="dxa"/>
                  <w:gridSpan w:val="4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F59A5" w:rsidRPr="00F37C2B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 xml:space="preserve">Gegeben ist die quadratische Funktion f(x) = </w:t>
                  </w:r>
                  <w:r w:rsidRPr="00E71ACA">
                    <w:rPr>
                      <w:rFonts w:ascii="Arial" w:hAnsi="Arial" w:cs="Arial"/>
                      <w:position w:val="-22"/>
                    </w:rPr>
                    <w:object w:dxaOrig="320" w:dyaOrig="580">
                      <v:shape id="_x0000_i1045" type="#_x0000_t75" style="width:16.25pt;height:28.9pt" o:ole="">
                        <v:imagedata r:id="rId59" o:title=""/>
                      </v:shape>
                      <o:OLEObject Type="Embed" ProgID="Equation.3" ShapeID="_x0000_i1045" DrawAspect="Content" ObjectID="_1446535692" r:id="rId60"/>
                    </w:object>
                  </w:r>
                  <w:r>
                    <w:rPr>
                      <w:rFonts w:ascii="Arial" w:hAnsi="Arial" w:cs="Arial"/>
                    </w:rPr>
                    <w:t>x² – 2.</w:t>
                  </w:r>
                </w:p>
              </w:tc>
            </w:tr>
            <w:tr w:rsidR="00EF59A5" w:rsidTr="00BB778B">
              <w:trPr>
                <w:trHeight w:val="1129"/>
              </w:trPr>
              <w:tc>
                <w:tcPr>
                  <w:tcW w:w="66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a)</w:t>
                  </w:r>
                </w:p>
              </w:tc>
              <w:tc>
                <w:tcPr>
                  <w:tcW w:w="418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80295D" w:rsidRDefault="0080295D" w:rsidP="0080295D">
                  <w:pPr>
                    <w:tabs>
                      <w:tab w:val="center" w:pos="4536"/>
                      <w:tab w:val="right" w:pos="9072"/>
                    </w:tabs>
                    <w:spacing w:after="0" w:line="240" w:lineRule="auto"/>
                    <w:rPr>
                      <w:rFonts w:ascii="Wingdings" w:hAnsi="Wingdings"/>
                      <w:sz w:val="28"/>
                    </w:rPr>
                  </w:pPr>
                  <w:r w:rsidRPr="00F37C2B">
                    <w:rPr>
                      <w:rFonts w:ascii="Wingdings" w:hAnsi="Wingdings"/>
                      <w:sz w:val="28"/>
                    </w:rPr>
                    <w:t></w:t>
                  </w: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691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12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Fülle die Wertetabelle aus.</w:t>
                  </w:r>
                </w:p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4A0"/>
                  </w:tblPr>
                  <w:tblGrid>
                    <w:gridCol w:w="838"/>
                    <w:gridCol w:w="839"/>
                    <w:gridCol w:w="839"/>
                    <w:gridCol w:w="838"/>
                    <w:gridCol w:w="839"/>
                    <w:gridCol w:w="839"/>
                    <w:gridCol w:w="839"/>
                    <w:gridCol w:w="818"/>
                  </w:tblGrid>
                  <w:tr w:rsidR="00EF59A5" w:rsidRPr="00B12B33" w:rsidTr="00BB778B">
                    <w:tc>
                      <w:tcPr>
                        <w:tcW w:w="859" w:type="dxa"/>
                        <w:vAlign w:val="center"/>
                      </w:tcPr>
                      <w:p w:rsidR="00EF59A5" w:rsidRPr="00B12B33" w:rsidRDefault="00EF59A5" w:rsidP="00BB778B">
                        <w:pPr>
                          <w:tabs>
                            <w:tab w:val="center" w:pos="4536"/>
                            <w:tab w:val="right" w:pos="9072"/>
                          </w:tabs>
                          <w:spacing w:after="0"/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B12B33">
                          <w:rPr>
                            <w:rFonts w:ascii="Arial" w:hAnsi="Arial" w:cs="Arial"/>
                          </w:rPr>
                          <w:t>x</w:t>
                        </w:r>
                      </w:p>
                    </w:tc>
                    <w:tc>
                      <w:tcPr>
                        <w:tcW w:w="860" w:type="dxa"/>
                        <w:vAlign w:val="center"/>
                      </w:tcPr>
                      <w:p w:rsidR="00EF59A5" w:rsidRPr="00B12B33" w:rsidRDefault="00EF59A5" w:rsidP="00BB778B">
                        <w:pPr>
                          <w:tabs>
                            <w:tab w:val="center" w:pos="4536"/>
                            <w:tab w:val="right" w:pos="9072"/>
                          </w:tabs>
                          <w:spacing w:after="0"/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B12B33">
                          <w:rPr>
                            <w:rFonts w:ascii="Arial" w:hAnsi="Arial" w:cs="Arial"/>
                          </w:rPr>
                          <w:t>–3</w:t>
                        </w:r>
                      </w:p>
                    </w:tc>
                    <w:tc>
                      <w:tcPr>
                        <w:tcW w:w="860" w:type="dxa"/>
                        <w:vAlign w:val="center"/>
                      </w:tcPr>
                      <w:p w:rsidR="00EF59A5" w:rsidRPr="00B12B33" w:rsidRDefault="00EF59A5" w:rsidP="00BB778B">
                        <w:pPr>
                          <w:tabs>
                            <w:tab w:val="center" w:pos="4536"/>
                            <w:tab w:val="right" w:pos="9072"/>
                          </w:tabs>
                          <w:spacing w:after="0"/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B12B33">
                          <w:rPr>
                            <w:rFonts w:ascii="Arial" w:hAnsi="Arial" w:cs="Arial"/>
                          </w:rPr>
                          <w:t>–2</w:t>
                        </w:r>
                      </w:p>
                    </w:tc>
                    <w:tc>
                      <w:tcPr>
                        <w:tcW w:w="860" w:type="dxa"/>
                        <w:vAlign w:val="center"/>
                      </w:tcPr>
                      <w:p w:rsidR="00EF59A5" w:rsidRPr="00B12B33" w:rsidRDefault="00EF59A5" w:rsidP="00BB778B">
                        <w:pPr>
                          <w:tabs>
                            <w:tab w:val="center" w:pos="4536"/>
                            <w:tab w:val="right" w:pos="9072"/>
                          </w:tabs>
                          <w:spacing w:after="0"/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B12B33">
                          <w:rPr>
                            <w:rFonts w:ascii="Arial" w:hAnsi="Arial" w:cs="Arial"/>
                          </w:rPr>
                          <w:t>–1</w:t>
                        </w:r>
                      </w:p>
                    </w:tc>
                    <w:tc>
                      <w:tcPr>
                        <w:tcW w:w="861" w:type="dxa"/>
                        <w:vAlign w:val="center"/>
                      </w:tcPr>
                      <w:p w:rsidR="00EF59A5" w:rsidRPr="00B12B33" w:rsidRDefault="00EF59A5" w:rsidP="00BB778B">
                        <w:pPr>
                          <w:tabs>
                            <w:tab w:val="center" w:pos="4536"/>
                            <w:tab w:val="right" w:pos="9072"/>
                          </w:tabs>
                          <w:spacing w:after="0"/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B12B33">
                          <w:rPr>
                            <w:rFonts w:ascii="Arial" w:hAnsi="Arial" w:cs="Arial"/>
                          </w:rPr>
                          <w:t>0</w:t>
                        </w:r>
                      </w:p>
                    </w:tc>
                    <w:tc>
                      <w:tcPr>
                        <w:tcW w:w="861" w:type="dxa"/>
                        <w:vAlign w:val="center"/>
                      </w:tcPr>
                      <w:p w:rsidR="00EF59A5" w:rsidRPr="00B12B33" w:rsidRDefault="00EF59A5" w:rsidP="00BB778B">
                        <w:pPr>
                          <w:tabs>
                            <w:tab w:val="center" w:pos="4536"/>
                            <w:tab w:val="right" w:pos="9072"/>
                          </w:tabs>
                          <w:spacing w:after="0"/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B12B33">
                          <w:rPr>
                            <w:rFonts w:ascii="Arial" w:hAnsi="Arial" w:cs="Arial"/>
                          </w:rPr>
                          <w:t>1</w:t>
                        </w:r>
                      </w:p>
                    </w:tc>
                    <w:tc>
                      <w:tcPr>
                        <w:tcW w:w="861" w:type="dxa"/>
                        <w:vAlign w:val="center"/>
                      </w:tcPr>
                      <w:p w:rsidR="00EF59A5" w:rsidRPr="00B12B33" w:rsidRDefault="00EF59A5" w:rsidP="00BB778B">
                        <w:pPr>
                          <w:tabs>
                            <w:tab w:val="center" w:pos="4536"/>
                            <w:tab w:val="right" w:pos="9072"/>
                          </w:tabs>
                          <w:spacing w:after="0"/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B12B33">
                          <w:rPr>
                            <w:rFonts w:ascii="Arial" w:hAnsi="Arial" w:cs="Arial"/>
                          </w:rPr>
                          <w:t>2</w:t>
                        </w:r>
                      </w:p>
                    </w:tc>
                    <w:tc>
                      <w:tcPr>
                        <w:tcW w:w="839" w:type="dxa"/>
                      </w:tcPr>
                      <w:p w:rsidR="00EF59A5" w:rsidRPr="00B12B33" w:rsidRDefault="00EF59A5" w:rsidP="00BB778B">
                        <w:pPr>
                          <w:tabs>
                            <w:tab w:val="center" w:pos="4536"/>
                            <w:tab w:val="right" w:pos="9072"/>
                          </w:tabs>
                          <w:spacing w:after="0"/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B12B33">
                          <w:rPr>
                            <w:rFonts w:ascii="Arial" w:hAnsi="Arial" w:cs="Arial"/>
                          </w:rPr>
                          <w:t>3</w:t>
                        </w:r>
                      </w:p>
                    </w:tc>
                  </w:tr>
                  <w:tr w:rsidR="00EF59A5" w:rsidRPr="00B12B33" w:rsidTr="00BB778B">
                    <w:tc>
                      <w:tcPr>
                        <w:tcW w:w="859" w:type="dxa"/>
                        <w:vAlign w:val="center"/>
                      </w:tcPr>
                      <w:p w:rsidR="00EF59A5" w:rsidRPr="00B12B33" w:rsidRDefault="00EF59A5" w:rsidP="00BB778B">
                        <w:pPr>
                          <w:tabs>
                            <w:tab w:val="center" w:pos="4536"/>
                            <w:tab w:val="right" w:pos="9072"/>
                          </w:tabs>
                          <w:spacing w:after="0"/>
                          <w:jc w:val="center"/>
                          <w:rPr>
                            <w:rFonts w:ascii="Arial" w:hAnsi="Arial" w:cs="Arial"/>
                          </w:rPr>
                        </w:pPr>
                        <w:r w:rsidRPr="00B12B33">
                          <w:rPr>
                            <w:rFonts w:ascii="Arial" w:hAnsi="Arial" w:cs="Arial"/>
                          </w:rPr>
                          <w:t>y</w:t>
                        </w:r>
                      </w:p>
                    </w:tc>
                    <w:tc>
                      <w:tcPr>
                        <w:tcW w:w="860" w:type="dxa"/>
                        <w:vAlign w:val="center"/>
                      </w:tcPr>
                      <w:p w:rsidR="00EF59A5" w:rsidRPr="00B12B33" w:rsidRDefault="00EF59A5" w:rsidP="00BB778B">
                        <w:pPr>
                          <w:tabs>
                            <w:tab w:val="center" w:pos="4536"/>
                            <w:tab w:val="right" w:pos="9072"/>
                          </w:tabs>
                          <w:spacing w:after="0"/>
                          <w:jc w:val="center"/>
                          <w:rPr>
                            <w:rFonts w:ascii="Arial" w:hAnsi="Arial" w:cs="Arial"/>
                          </w:rPr>
                        </w:pPr>
                      </w:p>
                    </w:tc>
                    <w:tc>
                      <w:tcPr>
                        <w:tcW w:w="860" w:type="dxa"/>
                        <w:vAlign w:val="center"/>
                      </w:tcPr>
                      <w:p w:rsidR="00EF59A5" w:rsidRPr="00B12B33" w:rsidRDefault="00EF59A5" w:rsidP="00BB778B">
                        <w:pPr>
                          <w:tabs>
                            <w:tab w:val="center" w:pos="4536"/>
                            <w:tab w:val="right" w:pos="9072"/>
                          </w:tabs>
                          <w:spacing w:after="0"/>
                          <w:jc w:val="center"/>
                          <w:rPr>
                            <w:rFonts w:ascii="Arial" w:hAnsi="Arial" w:cs="Arial"/>
                          </w:rPr>
                        </w:pPr>
                      </w:p>
                    </w:tc>
                    <w:tc>
                      <w:tcPr>
                        <w:tcW w:w="860" w:type="dxa"/>
                        <w:vAlign w:val="center"/>
                      </w:tcPr>
                      <w:p w:rsidR="00EF59A5" w:rsidRPr="00B12B33" w:rsidRDefault="00EF59A5" w:rsidP="00BB778B">
                        <w:pPr>
                          <w:tabs>
                            <w:tab w:val="center" w:pos="4536"/>
                            <w:tab w:val="right" w:pos="9072"/>
                          </w:tabs>
                          <w:spacing w:after="0"/>
                          <w:jc w:val="center"/>
                          <w:rPr>
                            <w:rFonts w:ascii="Arial" w:hAnsi="Arial" w:cs="Arial"/>
                          </w:rPr>
                        </w:pPr>
                      </w:p>
                    </w:tc>
                    <w:tc>
                      <w:tcPr>
                        <w:tcW w:w="861" w:type="dxa"/>
                        <w:vAlign w:val="center"/>
                      </w:tcPr>
                      <w:p w:rsidR="00EF59A5" w:rsidRPr="00B12B33" w:rsidRDefault="00EF59A5" w:rsidP="00BB778B">
                        <w:pPr>
                          <w:tabs>
                            <w:tab w:val="center" w:pos="4536"/>
                            <w:tab w:val="right" w:pos="9072"/>
                          </w:tabs>
                          <w:spacing w:after="0"/>
                          <w:jc w:val="center"/>
                          <w:rPr>
                            <w:rFonts w:ascii="Arial" w:hAnsi="Arial" w:cs="Arial"/>
                          </w:rPr>
                        </w:pPr>
                      </w:p>
                    </w:tc>
                    <w:tc>
                      <w:tcPr>
                        <w:tcW w:w="861" w:type="dxa"/>
                        <w:vAlign w:val="center"/>
                      </w:tcPr>
                      <w:p w:rsidR="00EF59A5" w:rsidRPr="00B12B33" w:rsidRDefault="00EF59A5" w:rsidP="00BB778B">
                        <w:pPr>
                          <w:tabs>
                            <w:tab w:val="center" w:pos="4536"/>
                            <w:tab w:val="right" w:pos="9072"/>
                          </w:tabs>
                          <w:spacing w:after="0"/>
                          <w:jc w:val="center"/>
                          <w:rPr>
                            <w:rFonts w:ascii="Arial" w:hAnsi="Arial" w:cs="Arial"/>
                          </w:rPr>
                        </w:pPr>
                      </w:p>
                    </w:tc>
                    <w:tc>
                      <w:tcPr>
                        <w:tcW w:w="861" w:type="dxa"/>
                        <w:vAlign w:val="center"/>
                      </w:tcPr>
                      <w:p w:rsidR="00EF59A5" w:rsidRPr="00B12B33" w:rsidRDefault="00EF59A5" w:rsidP="00BB778B">
                        <w:pPr>
                          <w:tabs>
                            <w:tab w:val="center" w:pos="4536"/>
                            <w:tab w:val="right" w:pos="9072"/>
                          </w:tabs>
                          <w:spacing w:after="0"/>
                          <w:jc w:val="center"/>
                          <w:rPr>
                            <w:rFonts w:ascii="Arial" w:hAnsi="Arial" w:cs="Arial"/>
                          </w:rPr>
                        </w:pPr>
                      </w:p>
                    </w:tc>
                    <w:tc>
                      <w:tcPr>
                        <w:tcW w:w="839" w:type="dxa"/>
                      </w:tcPr>
                      <w:p w:rsidR="00EF59A5" w:rsidRPr="00B12B33" w:rsidRDefault="00EF59A5" w:rsidP="00BB778B">
                        <w:pPr>
                          <w:tabs>
                            <w:tab w:val="center" w:pos="4536"/>
                            <w:tab w:val="right" w:pos="9072"/>
                          </w:tabs>
                          <w:spacing w:after="0"/>
                          <w:jc w:val="center"/>
                          <w:rPr>
                            <w:rFonts w:ascii="Arial" w:hAnsi="Arial" w:cs="Arial"/>
                          </w:rPr>
                        </w:pPr>
                      </w:p>
                    </w:tc>
                  </w:tr>
                </w:tbl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00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(4 P)</w:t>
                  </w:r>
                </w:p>
              </w:tc>
            </w:tr>
            <w:tr w:rsidR="00EF59A5" w:rsidTr="00BB778B">
              <w:trPr>
                <w:trHeight w:val="736"/>
              </w:trPr>
              <w:tc>
                <w:tcPr>
                  <w:tcW w:w="66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b)</w:t>
                  </w:r>
                </w:p>
              </w:tc>
              <w:tc>
                <w:tcPr>
                  <w:tcW w:w="418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80295D" w:rsidRDefault="0080295D" w:rsidP="0080295D">
                  <w:pPr>
                    <w:tabs>
                      <w:tab w:val="center" w:pos="4536"/>
                      <w:tab w:val="right" w:pos="9072"/>
                    </w:tabs>
                    <w:spacing w:after="0" w:line="240" w:lineRule="auto"/>
                    <w:rPr>
                      <w:rFonts w:ascii="Wingdings" w:hAnsi="Wingdings"/>
                      <w:sz w:val="28"/>
                    </w:rPr>
                  </w:pPr>
                  <w:r w:rsidRPr="00F37C2B">
                    <w:rPr>
                      <w:rFonts w:ascii="Wingdings" w:hAnsi="Wingdings"/>
                      <w:sz w:val="28"/>
                    </w:rPr>
                    <w:t></w:t>
                  </w: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691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F59A5" w:rsidRDefault="0048112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  <w:noProof/>
                      <w:lang w:eastAsia="de-DE"/>
                    </w:rPr>
                    <w:pict>
                      <v:group id="Group 247" o:spid="_x0000_s1758" style="position:absolute;margin-left:40.8pt;margin-top:37.1pt;width:226.75pt;height:226.75pt;z-index:251672576;mso-position-horizontal-relative:text;mso-position-vertical-relative:text" coordorigin="1417,3441" coordsize="4535,45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">
                        <o:lock v:ext="edit" aspectratio="t"/>
                        <v:shape id="Text Box 248" o:spid="_x0000_s1759" type="#_x0000_t202" style="position:absolute;left:1417;top:3441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hb/MQA&#10;AADcAAAADwAAAGRycy9kb3ducmV2LnhtbESPzWrDMBCE74G+g9hCL6GWW5y4da2EtJDia34eYG2t&#10;f6i1MpYSO28fFQo9DjPzDZNvZ9OLK42us6zgJYpBEFdWd9woOJ/2z28gnEfW2FsmBTdysN08LHLM&#10;tJ34QNejb0SAsMtQQev9kEnpqpYMusgOxMGr7WjQBzk2Uo84Bbjp5Wscr6XBjsNCiwN9tVT9HC9G&#10;QV1My9X7VH77c3pI1p/YpaW9KfX0OO8+QHia/X/4r11oBckqhd8z4QjIzR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6oW/zEAAAA3AAAAA8AAAAAAAAAAAAAAAAAmAIAAGRycy9k&#10;b3ducmV2LnhtbFBLBQYAAAAABAAEAPUAAACJAwAAAAA=&#10;" stroked="f">
                          <o:lock v:ext="edit" aspectratio="t"/>
                          <v:textbox style="mso-next-textbox:#Text Box 248">
                            <w:txbxContent>
                              <w:p w:rsidR="0080295D" w:rsidRDefault="0080295D" w:rsidP="00EF59A5"/>
                            </w:txbxContent>
                          </v:textbox>
                        </v:shape>
                        <v:group id="Group 249" o:spid="_x0000_s1760" style="position:absolute;left:1417;top:3441;width:4535;height:4535" coordorigin="1417,3441" coordsize="4535,45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28aw8MAAADcAAAADwAAAGRycy9kb3ducmV2LnhtbERPTWvCQBC9F/wPywi9&#10;1U20FoluQpBaepBCVRBvQ3ZMQrKzIbtN4r/vHgo9Pt73LptMKwbqXW1ZQbyIQBAXVtdcKricDy8b&#10;EM4ja2wtk4IHOcjS2dMOE21H/qbh5EsRQtglqKDyvkukdEVFBt3CdsSBu9veoA+wL6XucQzhppXL&#10;KHqTBmsODRV2tK+oaE4/RsHHiGO+it+HY3PfP27n9df1GJNSz/Mp34LwNPl/8Z/7Uyt4XYe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LbxrDwwAAANwAAAAP&#10;AAAAAAAAAAAAAAAAAKoCAABkcnMvZG93bnJldi54bWxQSwUGAAAAAAQABAD6AAAAmgMAAAAA&#10;">
                          <o:lock v:ext="edit" aspectratio="t"/>
                          <v:line id="Line 250" o:spid="_x0000_s1761" style="position:absolute;visibility:visible" from="1417,3441" to="1417,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m0t8UAAADcAAAADwAAAGRycy9kb3ducmV2LnhtbESPQWsCMRSE70L/Q3iFXkSzllrqahQV&#10;LF61Uq/P5LnZdvOybOLu9t83hYLHYWa+YRar3lWipSaUnhVMxhkIYu1NyYWC08du9AYiRGSDlWdS&#10;8EMBVsuHwQJz4zs+UHuMhUgQDjkqsDHWuZRBW3IYxr4mTt7VNw5jkk0hTYNdgrtKPmfZq3RYclqw&#10;WNPWkv4+3pyCq56dzpPPi5/qTTf82vvD+7q1Sj099us5iEh9vIf/23uj4GU6g78z6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Em0t8UAAADcAAAADwAAAAAAAAAA&#10;AAAAAAChAgAAZHJzL2Rvd25yZXYueG1sUEsFBgAAAAAEAAQA+QAAAJMDAAAAAA==&#10;" strokecolor="#555" strokeweight="0">
                            <o:lock v:ext="edit" aspectratio="t"/>
                          </v:line>
                          <v:line id="Line 251" o:spid="_x0000_s1762" style="position:absolute;visibility:visible" from="1700,3441" to="1700,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/Xl8IAAADcAAAADwAAAGRycy9kb3ducmV2LnhtbERPy2oCMRTdF/yHcIVuSs1YqtTRKLbQ&#10;4tYHur0m18m0k5thks6Mf28WgsvDeS9WvatES00oPSsYjzIQxNqbkgsFh/336weIEJENVp5JwZUC&#10;rJaDpwXmxne8pXYXC5FCOOSowMZY51IGbclhGPmaOHEX3ziMCTaFNA12KdxV8i3LptJhyanBYk1f&#10;lvTf7t8puOjZ4TQ+nv1Ef3Yvvxu//Vm3VqnnYb+eg4jUx4f47t4YBe/TND+dSUdAL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x/Xl8IAAADcAAAADwAAAAAAAAAAAAAA&#10;AAChAgAAZHJzL2Rvd25yZXYueG1sUEsFBgAAAAAEAAQA+QAAAJADAAAAAA==&#10;" strokecolor="#555" strokeweight="0">
                            <o:lock v:ext="edit" aspectratio="t"/>
                          </v:line>
                          <v:line id="Line 252" o:spid="_x0000_s1763" style="position:absolute;visibility:visible" from="1984,3441" to="1984,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NyDMUAAADcAAAADwAAAGRycy9kb3ducmV2LnhtbESPQWsCMRSE74X+h/AKvRTNbrFSV6PY&#10;QotXrdTrM3lu1m5elk26u/57IxR6HGbmG2axGlwtOmpD5VlBPs5AEGtvKi4V7L8+Rq8gQkQ2WHsm&#10;BRcKsFre3y2wML7nLXW7WIoE4VCgAhtjU0gZtCWHYewb4uSdfOswJtmW0rTYJ7ir5XOWTaXDitOC&#10;xYbeLemf3a9TcNKz/SH/PvoX/dY/nTd++7nurFKPD8N6DiLSEP/Df+2NUTCZ5nA7k46AX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FNyDMUAAADcAAAADwAAAAAAAAAA&#10;AAAAAAChAgAAZHJzL2Rvd25yZXYueG1sUEsFBgAAAAAEAAQA+QAAAJMDAAAAAA==&#10;" strokecolor="#555" strokeweight="0">
                            <o:lock v:ext="edit" aspectratio="t"/>
                          </v:line>
                          <v:line id="Line 253" o:spid="_x0000_s1764" style="position:absolute;visibility:visible" from="2267,3441" to="2267,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Hse8UAAADcAAAADwAAAGRycy9kb3ducmV2LnhtbESPQWsCMRSE70L/Q3iFXkSzSiu6GsUW&#10;FK9aqddn8txsu3lZNunu9t83hYLHYWa+YVab3lWipSaUnhVMxhkIYu1NyYWC8/tuNAcRIrLByjMp&#10;+KEAm/XDYIW58R0fqT3FQiQIhxwV2BjrXMqgLTkMY18TJ+/mG4cxyaaQpsEuwV0lp1k2kw5LTgsW&#10;a3qzpL9O307BTS/Ol8nH1b/o1274efDH/ba1Sj099tsliEh9vIf/2wej4Hk2hb8z6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IHse8UAAADcAAAADwAAAAAAAAAA&#10;AAAAAAChAgAAZHJzL2Rvd25yZXYueG1sUEsFBgAAAAAEAAQA+QAAAJMDAAAAAA==&#10;" strokecolor="#555" strokeweight="0">
                            <o:lock v:ext="edit" aspectratio="t"/>
                          </v:line>
                          <v:line id="Line 254" o:spid="_x0000_s1765" style="position:absolute;visibility:visible" from="2551,3441" to="2551,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81J4MYAAADcAAAADwAAAGRycy9kb3ducmV2LnhtbESPS2/CMBCE70j9D9ZW4oLAoQ9EUwyi&#10;lVpx5SG4LvYSp43XUWyS9N/XlZB6HM3MN5rFqneVaKkJpWcF00kGglh7U3Kh4LD/GM9BhIhssPJM&#10;Cn4owGp5N1hgbnzHW2p3sRAJwiFHBTbGOpcyaEsOw8TXxMm7+MZhTLIppGmwS3BXyYcsm0mHJacF&#10;izW9W9Lfu6tTcNEvh9P0ePbP+q0bfW389nPdWqWG9/36FUSkPv6Hb+2NUfA0e4S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fNSeDGAAAA3AAAAA8AAAAAAAAA&#10;AAAAAAAAoQIAAGRycy9kb3ducmV2LnhtbFBLBQYAAAAABAAEAPkAAACUAwAAAAA=&#10;" strokecolor="#555" strokeweight="0">
                            <o:lock v:ext="edit" aspectratio="t"/>
                          </v:line>
                          <v:line id="Line 255" o:spid="_x0000_s1766" style="position:absolute;visibility:visible" from="2834,3441" to="2834,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CTRlMUAAADcAAAADwAAAGRycy9kb3ducmV2LnhtbESPQWsCMRSE74X+h/AKXopmFSu6GsUW&#10;LF61Uq/P5LnZdvOybOLu9t83hYLHYWa+YVab3lWipSaUnhWMRxkIYu1NyYWC08duOAcRIrLByjMp&#10;+KEAm/Xjwwpz4zs+UHuMhUgQDjkqsDHWuZRBW3IYRr4mTt7VNw5jkk0hTYNdgrtKTrJsJh2WnBYs&#10;1vRmSX8fb07BVS9O5/Hnxb/o1+75a+8P79vWKjV46rdLEJH6eA//t/dGwXQ2hb8z6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CTRlMUAAADcAAAADwAAAAAAAAAA&#10;AAAAAAChAgAAZHJzL2Rvd25yZXYueG1sUEsFBgAAAAAEAAQA+QAAAJMDAAAAAA==&#10;" strokecolor="#555" strokeweight="0">
                            <o:lock v:ext="edit" aspectratio="t"/>
                          </v:line>
                          <v:line id="Line 256" o:spid="_x0000_s1767" style="position:absolute;visibility:visible" from="3118,3441" to="3118,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2h0D8UAAADcAAAADwAAAGRycy9kb3ducmV2LnhtbESPQWsCMRSE74X+h/AKvRTNWqroahQV&#10;LF61Uq/P5LnZdvOybOLu9t83hYLHYWa+YRar3lWipSaUnhWMhhkIYu1NyYWC08duMAURIrLByjMp&#10;+KEAq+XjwwJz4zs+UHuMhUgQDjkqsDHWuZRBW3IYhr4mTt7VNw5jkk0hTYNdgrtKvmbZRDosOS1Y&#10;rGlrSX8fb07BVc9O59HnxY/1pnv52vvD+7q1Sj0/9es5iEh9vIf/23uj4G0yhr8z6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2h0D8UAAADcAAAADwAAAAAAAAAA&#10;AAAAAAChAgAAZHJzL2Rvd25yZXYueG1sUEsFBgAAAAAEAAQA+QAAAJMDAAAAAA==&#10;" strokecolor="#555" strokeweight="0">
                            <o:lock v:ext="edit" aspectratio="t"/>
                          </v:line>
                          <v:line id="Line 257" o:spid="_x0000_s1768" style="position:absolute;visibility:visible" from="3401,3441" to="3401,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7rqeMUAAADcAAAADwAAAGRycy9kb3ducmV2LnhtbESPQWsCMRSE74L/ITyhF9GspV3s1iha&#10;aPGqFb2+Js/N1s3Lskl3t/++KRR6HGbmG2a1GVwtOmpD5VnBYp6BINbeVFwqOL2/zpYgQkQ2WHsm&#10;Bd8UYLMej1ZYGN/zgbpjLEWCcChQgY2xKaQM2pLDMPcNcfKuvnUYk2xLaVrsE9zV8j7Lcumw4rRg&#10;saEXS/p2/HIKrvrpdFmcP/yj3vXTz70/vG07q9TdZNg+g4g0xP/wX3tvFDzkOfyeSUdAr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7rqeMUAAADcAAAADwAAAAAAAAAA&#10;AAAAAAChAgAAZHJzL2Rvd25yZXYueG1sUEsFBgAAAAAEAAQA+QAAAJMDAAAAAA==&#10;" strokecolor="#555" strokeweight="0">
                            <o:lock v:ext="edit" aspectratio="t"/>
                          </v:line>
                          <v:line id="Line 258" o:spid="_x0000_s1769" style="position:absolute;visibility:visible" from="3685,3441" to="3685,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ZP48UAAADcAAAADwAAAGRycy9kb3ducmV2LnhtbESPQWsCMRSE70L/Q3gFL6JZS6t2axRb&#10;aPGqFb0+k+dm283Lsom723/fFIQeh5n5hlmue1eJlppQelYwnWQgiLU3JRcKDp/v4wWIEJENVp5J&#10;wQ8FWK/uBkvMje94R+0+FiJBOOSowMZY51IGbclhmPiaOHkX3ziMSTaFNA12Ce4q+ZBlM+mw5LRg&#10;saY3S/p7f3UKLvr5cJoez/5Jv3ajr63ffWxaq9Twvt+8gIjUx//wrb01Ch5nc/g7k46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PZP48UAAADcAAAADwAAAAAAAAAA&#10;AAAAAAChAgAAZHJzL2Rvd25yZXYueG1sUEsFBgAAAAAEAAQA+QAAAJMDAAAAAA==&#10;" strokecolor="#555" strokeweight="0">
                            <o:lock v:ext="edit" aspectratio="t"/>
                          </v:line>
                          <v:line id="Line 259" o:spid="_x0000_s1770" style="position:absolute;visibility:visible" from="3968,3441" to="3968,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nbkcIAAADcAAAADwAAAGRycy9kb3ducmV2LnhtbERPy2oCMRTdF/yHcIVuSs1YqtTRKLbQ&#10;4tYHur0m18m0k5thks6Mf28WgsvDeS9WvatES00oPSsYjzIQxNqbkgsFh/336weIEJENVp5JwZUC&#10;rJaDpwXmxne8pXYXC5FCOOSowMZY51IGbclhGPmaOHEX3ziMCTaFNA12KdxV8i3LptJhyanBYk1f&#10;lvTf7t8puOjZ4TQ+nv1Ef3Yvvxu//Vm3VqnnYb+eg4jUx4f47t4YBe/TtDadSUdAL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WnbkcIAAADcAAAADwAAAAAAAAAAAAAA&#10;AAChAgAAZHJzL2Rvd25yZXYueG1sUEsFBgAAAAAEAAQA+QAAAJADAAAAAA==&#10;" strokecolor="#555" strokeweight="0">
                            <o:lock v:ext="edit" aspectratio="t"/>
                          </v:line>
                          <v:line id="Line 260" o:spid="_x0000_s1771" style="position:absolute;visibility:visible" from="4252,3441" to="4252,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V+CsUAAADcAAAADwAAAGRycy9kb3ducmV2LnhtbESPQWsCMRSE70L/Q3hCL1KzFit1axRb&#10;aPGqlXp9Js/N1s3Lskl3139vhILHYWa+YRar3lWipSaUnhVMxhkIYu1NyYWC/ffn0yuIEJENVp5J&#10;wYUCrJYPgwXmxne8pXYXC5EgHHJUYGOscymDtuQwjH1NnLyTbxzGJJtCmga7BHeVfM6ymXRYclqw&#10;WNOHJX3e/TkFJz3fHyY/R/+i37vR78Zvv9atVepx2K/fQETq4z38394YBdPZHG5n0hGQy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iV+CsUAAADcAAAADwAAAAAAAAAA&#10;AAAAAAChAgAAZHJzL2Rvd25yZXYueG1sUEsFBgAAAAAEAAQA+QAAAJMDAAAAAA==&#10;" strokecolor="#555" strokeweight="0">
                            <o:lock v:ext="edit" aspectratio="t"/>
                          </v:line>
                          <v:line id="Line 261" o:spid="_x0000_s1772" style="position:absolute;visibility:visible" from="4535,3441" to="4535,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ZBSsIAAADcAAAADwAAAGRycy9kb3ducmV2LnhtbERPz0/CMBS+k/A/NM/EC5EOAiqDQsBE&#10;wxUken22j3Wyvi5r3cZ/bw8kHL98v1eb3lWipSaUnhVMxhkIYu1NyYWC0+f70yuIEJENVp5JwZUC&#10;bNbDwQpz4zs+UHuMhUghHHJUYGOscymDtuQwjH1NnLizbxzGBJtCmga7FO4qOc2yZ+mw5NRgsaY3&#10;S/py/HMKznpx+p58/fi53nWj370/fGxbq9TjQ79dgojUx7v45t4bBbOXND+dSUdAr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sZBSsIAAADcAAAADwAAAAAAAAAAAAAA&#10;AAChAgAAZHJzL2Rvd25yZXYueG1sUEsFBgAAAAAEAAQA+QAAAJADAAAAAA==&#10;" strokecolor="#555" strokeweight="0">
                            <o:lock v:ext="edit" aspectratio="t"/>
                          </v:line>
                          <v:line id="Line 262" o:spid="_x0000_s1773" style="position:absolute;visibility:visible" from="4819,3441" to="4819,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rk0cYAAADcAAAADwAAAGRycy9kb3ducmV2LnhtbESPzW7CMBCE75X6DtZW6qUqTiroT4pB&#10;FAnEFYrgurWXOG28jmI3CW+PkSr1OJqZbzTT+eBq0VEbKs8K8lEGglh7U3GpYP+5enwFESKywdoz&#10;KThTgPns9maKhfE9b6nbxVIkCIcCFdgYm0LKoC05DCPfECfv5FuHMcm2lKbFPsFdLZ+y7Fk6rDgt&#10;WGxoaUn/7H6dgpN+2x/zw5ef6I/+4Xvjt+tFZ5W6vxsW7yAiDfE//NfeGAXjlxyuZ9IR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2K5NHGAAAA3AAAAA8AAAAAAAAA&#10;AAAAAAAAoQIAAGRycy9kb3ducmV2LnhtbFBLBQYAAAAABAAEAPkAAACUAwAAAAA=&#10;" strokecolor="#555" strokeweight="0">
                            <o:lock v:ext="edit" aspectratio="t"/>
                          </v:line>
                          <v:line id="Line 263" o:spid="_x0000_s1774" style="position:absolute;visibility:visible" from="5102,3441" to="5102,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h6psUAAADcAAAADwAAAGRycy9kb3ducmV2LnhtbESPzU7DMBCE70i8g7VIXFDrtCp/IU5V&#10;kEC9tkTlutjbOBCvo9gk6dtjpEocRzPzjaZYT64VA/Wh8axgMc9AEGtvGq4VVO+vswcQISIbbD2T&#10;ghMFWJeXFwXmxo+8o2Efa5EgHHJUYGPscimDtuQwzH1HnLyj7x3GJPtamh7HBHetXGbZnXTYcFqw&#10;2NGLJf29/3EKjvqx+lgcPv2tfh5vvrZ+97YZrFLXV9PmCUSkKf6Hz+2tUbC6X8LfmXQEZP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Vh6psUAAADcAAAADwAAAAAAAAAA&#10;AAAAAAChAgAAZHJzL2Rvd25yZXYueG1sUEsFBgAAAAAEAAQA+QAAAJMDAAAAAA==&#10;" strokecolor="#555" strokeweight="0">
                            <o:lock v:ext="edit" aspectratio="t"/>
                          </v:line>
                          <v:line id="Line 264" o:spid="_x0000_s1775" style="position:absolute;visibility:visible" from="5386,3441" to="5386,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TfPcYAAADcAAAADwAAAGRycy9kb3ducmV2LnhtbESPT08CMRTE7yZ+h+aZeDHQRQV0pRAw&#10;0XDlT+D6bB/b1e3rZlt2129vSUw4TmbmN5nZoneVaKkJpWcFo2EGglh7U3KhYL/7GLyACBHZYOWZ&#10;FPxSgMX89maGufEdb6jdxkIkCIccFdgY61zKoC05DENfEyfv5BuHMcmmkKbBLsFdJR+zbCIdlpwW&#10;LNb0bkn/bM9OwUm/7o+jw5cf61X38L32m89la5W6v+uXbyAi9fEa/m+vjYLn6RNczqQjIO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IU3z3GAAAA3AAAAA8AAAAAAAAA&#10;AAAAAAAAoQIAAGRycy9kb3ducmV2LnhtbFBLBQYAAAAABAAEAPkAAACUAwAAAAA=&#10;" strokecolor="#555" strokeweight="0">
                            <o:lock v:ext="edit" aspectratio="t"/>
                          </v:line>
                          <v:line id="Line 265" o:spid="_x0000_s1776" style="position:absolute;visibility:visible" from="5669,3441" to="5669,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1HScYAAADcAAAADwAAAGRycy9kb3ducmV2LnhtbESPT2sCMRTE74V+h/AKXopmFVvt1ii2&#10;UPHqH/T6mjw3225elk26u/32jSD0OMzMb5jFqneVaKkJpWcF41EGglh7U3Kh4Hj4GM5BhIhssPJM&#10;Cn4pwGp5f7fA3PiOd9TuYyEShEOOCmyMdS5l0JYchpGviZN38Y3DmGRTSNNgl+CukpMse5YOS04L&#10;Fmt6t6S/9z9OwUW/HM/j06d/0m/d49fW7zbr1io1eOjXryAi9fE/fGtvjYLpbArXM+kI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39R0nGAAAA3AAAAA8AAAAAAAAA&#10;AAAAAAAAoQIAAGRycy9kb3ducmV2LnhtbFBLBQYAAAAABAAEAPkAAACUAwAAAAA=&#10;" strokecolor="#555" strokeweight="0">
                            <o:lock v:ext="edit" aspectratio="t"/>
                          </v:line>
                          <v:line id="Line 266" o:spid="_x0000_s1777" style="position:absolute;visibility:visible" from="5952,3441" to="5952,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Hi0sYAAADcAAAADwAAAGRycy9kb3ducmV2LnhtbESPT2sCMRTE74V+h/AKXopmlVrt1ii2&#10;0OLVP+j1NXlutt28LJt0d/32jSD0OMzMb5jFqneVaKkJpWcF41EGglh7U3Kh4LD/GM5BhIhssPJM&#10;Ci4UYLW8v1tgbnzHW2p3sRAJwiFHBTbGOpcyaEsOw8jXxMk7+8ZhTLIppGmwS3BXyUmWPUuHJacF&#10;izW9W9I/u1+n4KxfDqfx8ctP9Vv3+L3x2891a5UaPPTrVxCR+vgfvrU3RsHTbArXM+kI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Kx4tLGAAAA3AAAAA8AAAAAAAAA&#10;AAAAAAAAoQIAAGRycy9kb3ducmV2LnhtbFBLBQYAAAAABAAEAPkAAACUAwAAAAA=&#10;" strokecolor="#555" strokeweight="0">
                            <o:lock v:ext="edit" aspectratio="t"/>
                          </v:line>
                          <v:line id="Line 267" o:spid="_x0000_s1778" style="position:absolute;visibility:visible" from="1417,3441" to="5952,3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mN8pcUAAADcAAAADwAAAGRycy9kb3ducmV2LnhtbESPQWsCMRSE70L/Q3gFL6JZS6t2axRb&#10;aPGqFb0+k+dm283Lsom723/fFIQeh5n5hlmue1eJlppQelYwnWQgiLU3JRcKDp/v4wWIEJENVp5J&#10;wQ8FWK/uBkvMje94R+0+FiJBOOSowMZY51IGbclhmPiaOHkX3ziMSTaFNA12Ce4q+ZBlM+mw5LRg&#10;saY3S/p7f3UKLvr5cJoez/5Jv3ajr63ffWxaq9Twvt+8gIjUx//wrb01Ch7nM/g7k46AXP0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mN8pcUAAADcAAAADwAAAAAAAAAA&#10;AAAAAAChAgAAZHJzL2Rvd25yZXYueG1sUEsFBgAAAAAEAAQA+QAAAJMDAAAAAA==&#10;" strokecolor="#555" strokeweight="0">
                            <o:lock v:ext="edit" aspectratio="t"/>
                          </v:line>
                          <v:line id="Line 268" o:spid="_x0000_s1779" style="position:absolute;visibility:visible" from="1417,3724" to="5952,3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S/ZPsYAAADcAAAADwAAAGRycy9kb3ducmV2LnhtbESPT2sCMRTE70K/Q3gFL6JZS1vt1ii2&#10;0OLVP+j1mTw3225elk3c3X77piD0OMzMb5jFqneVaKkJpWcF00kGglh7U3Kh4LD/GM9BhIhssPJM&#10;Cn4owGp5N1hgbnzHW2p3sRAJwiFHBTbGOpcyaEsOw8TXxMm7+MZhTLIppGmwS3BXyYcse5YOS04L&#10;Fmt6t6S/d1en4KJfDqfp8eyf9Fs3+tr47ee6tUoN7/v1K4hIffwP39obo+BxNoO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0v2T7GAAAA3AAAAA8AAAAAAAAA&#10;AAAAAAAAoQIAAGRycy9kb3ducmV2LnhtbFBLBQYAAAAABAAEAPkAAACUAwAAAAA=&#10;" strokecolor="#555" strokeweight="0">
                            <o:lock v:ext="edit" aspectratio="t"/>
                          </v:line>
                          <v:line id="Line 269" o:spid="_x0000_s1780" style="position:absolute;visibility:visible" from="1417,4008" to="5952,4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BNTMIAAADcAAAADwAAAGRycy9kb3ducmV2LnhtbERPz0/CMBS+k/A/NM/EC5EOAiqDQsBE&#10;wxUken22j3Wyvi5r3cZ/bw8kHL98v1eb3lWipSaUnhVMxhkIYu1NyYWC0+f70yuIEJENVp5JwZUC&#10;bNbDwQpz4zs+UHuMhUghHHJUYGOscymDtuQwjH1NnLizbxzGBJtCmga7FO4qOc2yZ+mw5NRgsaY3&#10;S/py/HMKznpx+p58/fi53nWj370/fGxbq9TjQ79dgojUx7v45t4bBbOXtDadSUdAr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LBNTMIAAADcAAAADwAAAAAAAAAAAAAA&#10;AAChAgAAZHJzL2Rvd25yZXYueG1sUEsFBgAAAAAEAAQA+QAAAJADAAAAAA==&#10;" strokecolor="#555" strokeweight="0">
                            <o:lock v:ext="edit" aspectratio="t"/>
                          </v:line>
                          <v:line id="Line 270" o:spid="_x0000_s1781" style="position:absolute;visibility:visible" from="1417,4291" to="5952,4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/zo18YAAADcAAAADwAAAGRycy9kb3ducmV2LnhtbESPT2sCMRTE70K/Q3gFL6JZS1t1axRb&#10;aPHqH/T6mjw3225elk3c3X77piD0OMzMb5jluneVaKkJpWcF00kGglh7U3Kh4Hh4H89BhIhssPJM&#10;Cn4owHp1N1hibnzHO2r3sRAJwiFHBTbGOpcyaEsOw8TXxMm7+MZhTLIppGmwS3BXyYcse5YOS04L&#10;Fmt6s6S/91en4KIXx/P09Omf9Gs3+tr63cemtUoN7/vNC4hIffwP39pbo+BxtoC/M+kI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P86NfGAAAA3AAAAA8AAAAAAAAA&#10;AAAAAAAAoQIAAGRycy9kb3ducmV2LnhtbFBLBQYAAAAABAAEAPkAAACUAwAAAAA=&#10;" strokecolor="#555" strokeweight="0">
                            <o:lock v:ext="edit" aspectratio="t"/>
                          </v:line>
                          <v:line id="Line 271" o:spid="_x0000_s1782" style="position:absolute;visibility:visible" from="1417,4575" to="5952,4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MxbcIAAADcAAAADwAAAGRycy9kb3ducmV2LnhtbERPy2oCMRTdF/yHcIVuimYsVXRqFFto&#10;cesD3d4m18m0k5thks6Mf28WgsvDeS/XvatES00oPSuYjDMQxNqbkgsFx8PXaA4iRGSDlWdScKUA&#10;69XgaYm58R3vqN3HQqQQDjkqsDHWuZRBW3IYxr4mTtzFNw5jgk0hTYNdCneVfM2ymXRYcmqwWNOn&#10;Jf23/3cKLnpxPE9OP36qP7qX363ffW9aq9TzsN+8g4jUx4f47t4aBW/zND+dSUdArm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xMxbcIAAADcAAAADwAAAAAAAAAAAAAA&#10;AAChAgAAZHJzL2Rvd25yZXYueG1sUEsFBgAAAAAEAAQA+QAAAJADAAAAAA==&#10;" strokecolor="#555" strokeweight="0">
                            <o:lock v:ext="edit" aspectratio="t"/>
                          </v:line>
                          <v:line id="Line 272" o:spid="_x0000_s1783" style="position:absolute;visibility:visible" from="1417,4858" to="5952,4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+U9sUAAADcAAAADwAAAGRycy9kb3ducmV2LnhtbESPQWsCMRSE74X+h/AKvRTNbrFFV6PY&#10;QotXrdTrM3lu1m5elk26u/57IxR6HGbmG2axGlwtOmpD5VlBPs5AEGtvKi4V7L8+RlMQISIbrD2T&#10;ggsFWC3v7xZYGN/zlrpdLEWCcChQgY2xKaQM2pLDMPYNcfJOvnUYk2xLaVrsE9zV8jnLXqXDitOC&#10;xYbeLemf3a9TcNKz/SH/PvoX/dY/nTd++7nurFKPD8N6DiLSEP/Df+2NUTCZ5nA7k46AX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F+U9sUAAADcAAAADwAAAAAAAAAA&#10;AAAAAAChAgAAZHJzL2Rvd25yZXYueG1sUEsFBgAAAAAEAAQA+QAAAJMDAAAAAA==&#10;" strokecolor="#555" strokeweight="0">
                            <o:lock v:ext="edit" aspectratio="t"/>
                          </v:line>
                          <v:line id="Line 273" o:spid="_x0000_s1784" style="position:absolute;visibility:visible" from="1417,5142" to="5952,5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0KgcUAAADcAAAADwAAAGRycy9kb3ducmV2LnhtbESPQWsCMRSE70L/Q3iFXkSzSlt0NYot&#10;KF61otdn8txsu3lZNunu9t83hYLHYWa+YZbr3lWipSaUnhVMxhkIYu1NyYWC08d2NAMRIrLByjMp&#10;+KEA69XDYIm58R0fqD3GQiQIhxwV2BjrXMqgLTkMY18TJ+/mG4cxyaaQpsEuwV0lp1n2Kh2WnBYs&#10;1vRuSX8dv52Cm56fLpPz1b/ot274ufeH3aa1Sj099psFiEh9vIf/23uj4Hk2hb8z6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I0KgcUAAADcAAAADwAAAAAAAAAA&#10;AAAAAAChAgAAZHJzL2Rvd25yZXYueG1sUEsFBgAAAAAEAAQA+QAAAJMDAAAAAA==&#10;" strokecolor="#555" strokeweight="0">
                            <o:lock v:ext="edit" aspectratio="t"/>
                          </v:line>
                          <v:line id="Line 274" o:spid="_x0000_s1785" style="position:absolute;visibility:visible" from="1417,5425" to="5952,5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GvGsYAAADcAAAADwAAAGRycy9kb3ducmV2LnhtbESPS2/CMBCE70j9D9ZW4oLAoQ9EUwyi&#10;lVpx5SG4LvYSp43XUWyS9N/XlZB6HM3MN5rFqneVaKkJpWcF00kGglh7U3Kh4LD/GM9BhIhssPJM&#10;Cn4owGp5N1hgbnzHW2p3sRAJwiFHBTbGOpcyaEsOw8TXxMm7+MZhTLIppGmwS3BXyYcsm0mHJacF&#10;izW9W9Lfu6tTcNEvh9P0ePbP+q0bfW389nPdWqWG9/36FUSkPv6Hb+2NUfA0f4S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fBrxrGAAAA3AAAAA8AAAAAAAAA&#10;AAAAAAAAoQIAAGRycy9kb3ducmV2LnhtbFBLBQYAAAAABAAEAPkAAACUAwAAAAA=&#10;" strokecolor="#555" strokeweight="0">
                            <o:lock v:ext="edit" aspectratio="t"/>
                          </v:line>
                          <v:line id="Line 275" o:spid="_x0000_s1786" style="position:absolute;visibility:visible" from="1417,5709" to="5952,5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g3bsUAAADcAAAADwAAAGRycy9kb3ducmV2LnhtbESPT2sCMRTE74V+h/AKvRTNWqzoahQV&#10;Wrz6B70+k+dm283Lskl3t9++KRQ8DjPzG2ax6l0lWmpC6VnBaJiBINbelFwoOB3fB1MQISIbrDyT&#10;gh8KsFo+PiwwN77jPbWHWIgE4ZCjAhtjnUsZtCWHYehr4uTdfOMwJtkU0jTYJbir5GuWTaTDktOC&#10;xZq2lvTX4dspuOnZ6TI6X/2b3nQvnzu//1i3Vqnnp349BxGpj/fwf3tnFIynY/g7k46AXP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Cg3bsUAAADcAAAADwAAAAAAAAAA&#10;AAAAAAChAgAAZHJzL2Rvd25yZXYueG1sUEsFBgAAAAAEAAQA+QAAAJMDAAAAAA==&#10;" strokecolor="#555" strokeweight="0">
                            <o:lock v:ext="edit" aspectratio="t"/>
                          </v:line>
                          <v:line id="Line 276" o:spid="_x0000_s1787" style="position:absolute;visibility:visible" from="1417,5992" to="5952,59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SS9cUAAADcAAAADwAAAGRycy9kb3ducmV2LnhtbESPQWsCMRSE74X+h/AKvRTNWmrR1Sgq&#10;WLxqRa/P5LnZdvOybOLu9t83hYLHYWa+YebL3lWipSaUnhWMhhkIYu1NyYWC4+d2MAERIrLByjMp&#10;+KEAy8Xjwxxz4zveU3uIhUgQDjkqsDHWuZRBW3IYhr4mTt7VNw5jkk0hTYNdgrtKvmbZu3RYclqw&#10;WNPGkv4+3JyCq54ez6PTxY/1unv52vn9x6q1Sj0/9asZiEh9vIf/2zuj4G0yhr8z6Qj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2SS9cUAAADcAAAADwAAAAAAAAAA&#10;AAAAAAChAgAAZHJzL2Rvd25yZXYueG1sUEsFBgAAAAAEAAQA+QAAAJMDAAAAAA==&#10;" strokecolor="#555" strokeweight="0">
                            <o:lock v:ext="edit" aspectratio="t"/>
                          </v:line>
                          <v:line id="Line 277" o:spid="_x0000_s1788" style="position:absolute;visibility:visible" from="1417,6276" to="5952,6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YMgsUAAADcAAAADwAAAGRycy9kb3ducmV2LnhtbESPQWsCMRSE70L/Q3hCL1KzFiu6NYot&#10;tHjVSnt9Js/N1s3Lskl3139vhILHYWa+YZbr3lWipSaUnhVMxhkIYu1NyYWCw9fH0xxEiMgGK8+k&#10;4EIB1quHwRJz4zveUbuPhUgQDjkqsDHWuZRBW3IYxr4mTt7JNw5jkk0hTYNdgrtKPmfZTDosOS1Y&#10;rOndkj7v/5yCk14cfibfR/+i37rR79bvPjetVepx2G9eQUTq4z38394aBdP5DG5n0hGQq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7YMgsUAAADcAAAADwAAAAAAAAAA&#10;AAAAAAChAgAAZHJzL2Rvd25yZXYueG1sUEsFBgAAAAAEAAQA+QAAAJMDAAAAAA==&#10;" strokecolor="#555" strokeweight="0">
                            <o:lock v:ext="edit" aspectratio="t"/>
                          </v:line>
                          <v:line id="Line 278" o:spid="_x0000_s1789" style="position:absolute;visibility:visible" from="1417,6559" to="5952,6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qpGcYAAADcAAAADwAAAGRycy9kb3ducmV2LnhtbESPT2sCMRTE70K/Q3gFL6JZS1vt1ii2&#10;0OLVP+j1mTw3225elk3c3X77piD0OMzMb5jFqneVaKkJpWcF00kGglh7U3Kh4LD/GM9BhIhssPJM&#10;Cn4owGp5N1hgbnzHW2p3sRAJwiFHBTbGOpcyaEsOw8TXxMm7+MZhTLIppGmwS3BXyYcse5YOS04L&#10;Fmt6t6S/d1en4KJfDqfp8eyf9Fs3+tr47ee6tUoN7/v1K4hIffwP39obo+BxPoO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6qRnGAAAA3AAAAA8AAAAAAAAA&#10;AAAAAAAAoQIAAGRycy9kb3ducmV2LnhtbFBLBQYAAAAABAAEAPkAAACUAwAAAAA=&#10;" strokecolor="#555" strokeweight="0">
                            <o:lock v:ext="edit" aspectratio="t"/>
                          </v:line>
                          <v:line id="Line 279" o:spid="_x0000_s1790" style="position:absolute;visibility:visible" from="1417,6843" to="5952,6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U9a8IAAADcAAAADwAAAGRycy9kb3ducmV2LnhtbERPy2oCMRTdF/yHcIVuimYsVXRqFFto&#10;cesD3d4m18m0k5thks6Mf28WgsvDeS/XvatES00oPSuYjDMQxNqbkgsFx8PXaA4iRGSDlWdScKUA&#10;69XgaYm58R3vqN3HQqQQDjkqsDHWuZRBW3IYxr4mTtzFNw5jgk0hTYNdCneVfM2ymXRYcmqwWNOn&#10;Jf23/3cKLnpxPE9OP36qP7qX363ffW9aq9TzsN+8g4jUx4f47t4aBW/ztDadSUdArm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WU9a8IAAADcAAAADwAAAAAAAAAAAAAA&#10;AAChAgAAZHJzL2Rvd25yZXYueG1sUEsFBgAAAAAEAAQA+QAAAJADAAAAAA==&#10;" strokecolor="#555" strokeweight="0">
                            <o:lock v:ext="edit" aspectratio="t"/>
                          </v:line>
                          <v:line id="Line 280" o:spid="_x0000_s1791" style="position:absolute;visibility:visible" from="1417,7126" to="5952,7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mY8MUAAADcAAAADwAAAGRycy9kb3ducmV2LnhtbESPQWsCMRSE70L/Q3hCL1KzFlt0axRb&#10;aPGqlXp9Js/N1s3Lskl3139vhILHYWa+YRar3lWipSaUnhVMxhkIYu1NyYWC/ffn0wxEiMgGK8+k&#10;4EIBVsuHwQJz4zveUruLhUgQDjkqsDHWuZRBW3IYxr4mTt7JNw5jkk0hTYNdgrtKPmfZq3RYclqw&#10;WNOHJX3e/TkFJz3fHyY/R/+i37vR78Zvv9atVepx2K/fQETq4z38394YBdPZHG5n0hGQy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imY8MUAAADcAAAADwAAAAAAAAAA&#10;AAAAAAChAgAAZHJzL2Rvd25yZXYueG1sUEsFBgAAAAAEAAQA+QAAAJMDAAAAAA==&#10;" strokecolor="#555" strokeweight="0">
                            <o:lock v:ext="edit" aspectratio="t"/>
                          </v:line>
                          <v:line id="Line 281" o:spid="_x0000_s1792" style="position:absolute;visibility:visible" from="1417,7410" to="5952,7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qnsMIAAADcAAAADwAAAGRycy9kb3ducmV2LnhtbERPy2oCMRTdF/yHcIVuimYsVepoFFto&#10;ceuDur0m18m0k5thks6Mf28WgsvDeS/XvatES00oPSuYjDMQxNqbkgsFx8PX6B1EiMgGK8+k4EoB&#10;1qvB0xJz4zveUbuPhUghHHJUYGOscymDtuQwjH1NnLiLbxzGBJtCmga7FO4q+ZplM+mw5NRgsaZP&#10;S/pv/+8UXPT8eJr8nP1Uf3Qvv1u/+960VqnnYb9ZgIjUx4f47t4aBW/zND+dSUdArm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sqnsMIAAADcAAAADwAAAAAAAAAAAAAA&#10;AAChAgAAZHJzL2Rvd25yZXYueG1sUEsFBgAAAAAEAAQA+QAAAJADAAAAAA==&#10;" strokecolor="#555" strokeweight="0">
                            <o:lock v:ext="edit" aspectratio="t"/>
                          </v:line>
                          <v:line id="Line 282" o:spid="_x0000_s1793" style="position:absolute;visibility:visible" from="1417,7693" to="5952,7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YCK8UAAADcAAAADwAAAGRycy9kb3ducmV2LnhtbESPQWsCMRSE74X+h/AKvRTNbrFFV6PY&#10;QotXrdTrM3lu1m5elk26u/57IxR6HGbmG2axGlwtOmpD5VlBPs5AEGtvKi4V7L8+RlMQISIbrD2T&#10;ggsFWC3v7xZYGN/zlrpdLEWCcChQgY2xKaQM2pLDMPYNcfJOvnUYk2xLaVrsE9zV8jnLXqXDitOC&#10;xYbeLemf3a9TcNKz/SH/PvoX/dY/nTd++7nurFKPD8N6DiLSEP/Df+2NUTCZ5XA7k46AX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YYCK8UAAADcAAAADwAAAAAAAAAA&#10;AAAAAAChAgAAZHJzL2Rvd25yZXYueG1sUEsFBgAAAAAEAAQA+QAAAJMDAAAAAA==&#10;" strokecolor="#555" strokeweight="0">
                            <o:lock v:ext="edit" aspectratio="t"/>
                          </v:line>
                          <v:line id="Line 283" o:spid="_x0000_s1794" style="position:absolute;visibility:visible" from="1417,7976" to="5952,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ScXMUAAADcAAAADwAAAGRycy9kb3ducmV2LnhtbESPQWsCMRSE70L/Q3iFXkSzSlt0NYot&#10;KF61otdn8txsu3lZNunu9t83hYLHYWa+YZbr3lWipSaUnhVMxhkIYu1NyYWC08d2NAMRIrLByjMp&#10;+KEA69XDYIm58R0fqD3GQiQIhxwV2BjrXMqgLTkMY18TJ+/mG4cxyaaQpsEuwV0lp1n2Kh2WnBYs&#10;1vRuSX8dv52Cm56fLpPz1b/ot274ufeH3aa1Sj099psFiEh9vIf/23uj4Hk+hb8z6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VScXMUAAADcAAAADwAAAAAAAAAA&#10;AAAAAAChAgAAZHJzL2Rvd25yZXYueG1sUEsFBgAAAAAEAAQA+QAAAJMDAAAAAA==&#10;" strokecolor="#555" strokeweight="0">
                            <o:lock v:ext="edit" aspectratio="t"/>
                          </v:line>
                        </v:group>
                        <v:group id="Group 284" o:spid="_x0000_s1795" style="position:absolute;left:1984;top:4008;width:3402;height:3402" coordorigin="1984,4008" coordsize="3402,340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nIyKMUAAADcAAAADwAAAGRycy9kb3ducmV2LnhtbESPQWvCQBSE7wX/w/IE&#10;b7qJWrHRVURUPEihWii9PbLPJJh9G7JrEv+9WxB6HGbmG2a57kwpGqpdYVlBPIpAEKdWF5wp+L7s&#10;h3MQziNrLC2Tggc5WK96b0tMtG35i5qzz0SAsEtQQe59lUjp0pwMupGtiIN3tbVBH2SdSV1jG+Cm&#10;lOMomkmDBYeFHCva5pTeznej4NBiu5nEu+Z0u24fv5f3z59TTEoN+t1mAcJT5//Dr/ZRK5h+TO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5yMijFAAAA3AAA&#10;AA8AAAAAAAAAAAAAAAAAqgIAAGRycy9kb3ducmV2LnhtbFBLBQYAAAAABAAEAPoAAACcAwAAAAA=&#10;">
                          <o:lock v:ext="edit" aspectratio="t"/>
                          <v:line id="Line 285" o:spid="_x0000_s1796" style="position:absolute;flip:y;visibility:visible" from="1984,6219" to="1984,6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DS2MUAAADcAAAADwAAAGRycy9kb3ducmV2LnhtbESPwW7CMBBE70j9B2sr9QZOKUJpwCAE&#10;VELcSPoBS7x10sbrEJuQ9utrpEo9jmbmjWa5Hmwjeup87VjB8yQBQVw6XbNR8F68jVMQPiBrbByT&#10;gm/ysF49jJaYaXfjE/V5MCJC2GeooAqhzaT0ZUUW/cS1xNH7cJ3FEGVnpO7wFuG2kdMkmUuLNceF&#10;ClvaVlR+5VerYLczxeU6TQ99ed7z9lL/uOPLp1JPj8NmASLQEP7Df+2DVjB7ncH9TDwCcv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iDS2MUAAADcAAAADwAAAAAAAAAA&#10;AAAAAAChAgAAZHJzL2Rvd25yZXYueG1sUEsFBgAAAAAEAAQA+QAAAJMDAAAAAA==&#10;" strokeweight="2pt">
                            <o:lock v:ext="edit" aspectratio="t"/>
                          </v:line>
                          <v:line id="Line 286" o:spid="_x0000_s1797" style="position:absolute;flip:y;visibility:visible" from="2551,6219" to="2551,6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x3Q8YAAADcAAAADwAAAGRycy9kb3ducmV2LnhtbESPzW7CMBCE75V4B2uReisOtEUQMAgl&#10;rYR6K/AAS7wkaeN1iJ2f8vS4UqUeRzPzjWa9HUwlOmpcaVnBdBKBIM6sLjlXcDq+Py1AOI+ssbJM&#10;Cn7IwXYzelhjrG3Pn9QdfC4ChF2MCgrv61hKlxVk0E1sTRy8i20M+iCbXOoG+wA3lZxF0VwaLDks&#10;FFhTUlD2fWiNgjTNj9d2tth32fmNk2t5sx/PX0o9jofdCoSnwf+H/9p7reBl+Qq/Z8IRkJ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1sd0PGAAAA3AAAAA8AAAAAAAAA&#10;AAAAAAAAoQIAAGRycy9kb3ducmV2LnhtbFBLBQYAAAAABAAEAPkAAACUAwAAAAA=&#10;" strokeweight="2pt">
                            <o:lock v:ext="edit" aspectratio="t"/>
                          </v:line>
                          <v:line id="Line 287" o:spid="_x0000_s1798" style="position:absolute;flip:y;visibility:visible" from="3118,6219" to="3118,6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7pNMUAAADcAAAADwAAAGRycy9kb3ducmV2LnhtbESP3WrCQBSE74W+w3IKvTObWhEbs4qo&#10;BfGupg9wzJ4mabNnY3bzU5/eLRR6OczMN0y6GU0tempdZVnBcxSDIM6trrhQ8JG9TZcgnEfWWFsm&#10;BT/kYLN+mKSYaDvwO/VnX4gAYZeggtL7JpHS5SUZdJFtiIP3aVuDPsi2kLrFIcBNLWdxvJAGKw4L&#10;JTa0Kyn/PndGwX5fZNdutjz2+eXAu2t1s6eXL6WeHsftCoSn0f+H/9pHrWD+uoDfM+EIyP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b7pNMUAAADcAAAADwAAAAAAAAAA&#10;AAAAAAChAgAAZHJzL2Rvd25yZXYueG1sUEsFBgAAAAAEAAQA+QAAAJMDAAAAAA==&#10;" strokeweight="2pt">
                            <o:lock v:ext="edit" aspectratio="t"/>
                          </v:line>
                          <v:line id="Line 288" o:spid="_x0000_s1799" style="position:absolute;flip:y;visibility:visible" from="4252,6219" to="4252,6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JMr8YAAADcAAAADwAAAGRycy9kb3ducmV2LnhtbESPzW7CMBCE75V4B2uReisOtCoQMAgl&#10;rYR6K/AAS7wkaeN1iJ2f8vS4UqUeRzPzjWa9HUwlOmpcaVnBdBKBIM6sLjlXcDq+Py1AOI+ssbJM&#10;Cn7IwXYzelhjrG3Pn9QdfC4ChF2MCgrv61hKlxVk0E1sTRy8i20M+iCbXOoG+wA3lZxF0as0WHJY&#10;KLCmpKDs+9AaBWmaH6/tbLHvsvMbJ9fyZj+ev5R6HA+7FQhPg/8P/7X3WsHLcg6/Z8IRkJ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LyTK/GAAAA3AAAAA8AAAAAAAAA&#10;AAAAAAAAoQIAAGRycy9kb3ducmV2LnhtbFBLBQYAAAAABAAEAPkAAACUAwAAAAA=&#10;" strokeweight="2pt">
                            <o:lock v:ext="edit" aspectratio="t"/>
                          </v:line>
                          <v:line id="Line 289" o:spid="_x0000_s1800" style="position:absolute;flip:y;visibility:visible" from="4819,6219" to="4819,6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23Y3cIAAADcAAAADwAAAGRycy9kb3ducmV2LnhtbERPS27CMBDdI/UO1iCxA4e0QpBiUJUU&#10;CXUH9ABDPE3SxuMkdj7t6etFpS6f3n9/nEwtBupcZVnBehWBIM6trrhQ8H47LbcgnEfWWFsmBd/k&#10;4Hh4mO0x0XbkCw1XX4gQwi5BBaX3TSKly0sy6Fa2IQ7ch+0M+gC7QuoOxxBuahlH0UYarDg0lNhQ&#10;WlL+de2Ngiwrbm0fb89Dfn/ltK1+7Nvjp1KL+fTyDMLT5P/Ff+6zVvC0C2vDmXAE5OE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23Y3cIAAADcAAAADwAAAAAAAAAAAAAA&#10;AAChAgAAZHJzL2Rvd25yZXYueG1sUEsFBgAAAAAEAAQA+QAAAJADAAAAAA==&#10;" strokeweight="2pt">
                            <o:lock v:ext="edit" aspectratio="t"/>
                          </v:line>
                          <v:line id="Line 290" o:spid="_x0000_s1801" style="position:absolute;flip:y;visibility:visible" from="5386,6219" to="5386,63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F9RsUAAADcAAAADwAAAGRycy9kb3ducmV2LnhtbESP0WrCQBRE3wX/YblC33RjLEVT1yBq&#10;IfStph9wm71N0mbvxuyapH69Wyj0cZiZM8w2HU0jeupcbVnBchGBIC6srrlU8J6/zNcgnEfW2Fgm&#10;BT/kIN1NJ1tMtB34jfqzL0WAsEtQQeV9m0jpiooMuoVtiYP3aTuDPsiulLrDIcBNI+MoepIGaw4L&#10;FbZ0qKj4Pl+NguOxzC/XeJ31xceJD5f6Zl9XX0o9zMb9MwhPo/8P/7UzreBxs4HfM+EIyN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CF9RsUAAADcAAAADwAAAAAAAAAA&#10;AAAAAAChAgAAZHJzL2Rvd25yZXYueG1sUEsFBgAAAAAEAAQA+QAAAJMDAAAAAA==&#10;" strokeweight="2pt">
                            <o:lock v:ext="edit" aspectratio="t"/>
                          </v:line>
                          <v:line id="Line 291" o:spid="_x0000_s1802" style="position:absolute;visibility:visible" from="3628,7410" to="3741,7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yIzb0AAADcAAAADwAAAGRycy9kb3ducmV2LnhtbERPuwrCMBTdBf8hXMFNUwVFqqmIUHET&#10;q4vbtbl9YHNTmqj1780gOB7Oe7PtTSNe1LnasoLZNAJBnFtdc6ngekknKxDOI2tsLJOCDznYJsPB&#10;BmNt33ymV+ZLEULYxaig8r6NpXR5RQbd1LbEgStsZ9AH2JVSd/gO4aaR8yhaSoM1h4YKW9pXlD+y&#10;p1HwuF0X6eG015cm2+l7mfrbvdBKjUf9bg3CU+//4p/7qBUsojA/nAlHQCZf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H/8iM29AAAA3AAAAA8AAAAAAAAAAAAAAAAAoQIA&#10;AGRycy9kb3ducmV2LnhtbFBLBQYAAAAABAAEAPkAAACLAwAAAAA=&#10;" strokeweight="2pt">
                            <o:lock v:ext="edit" aspectratio="t"/>
                          </v:line>
                          <v:line id="Line 292" o:spid="_x0000_s1803" style="position:absolute;visibility:visible" from="3628,6843" to="3741,6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AtVr8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WzaALfM+EIyP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ELAtVr8AAADcAAAADwAAAAAAAAAAAAAAAACh&#10;AgAAZHJzL2Rvd25yZXYueG1sUEsFBgAAAAAEAAQA+QAAAI0DAAAAAA==&#10;" strokeweight="2pt">
                            <o:lock v:ext="edit" aspectratio="t"/>
                          </v:line>
                          <v:line id="Line 293" o:spid="_x0000_s1804" style="position:absolute;visibility:visible" from="3628,5709" to="3741,5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GKzIb8AAADcAAAADwAAAGRycy9kb3ducmV2LnhtbESPwQrCMBBE74L/EFbwpqmCItUoIlS8&#10;idVLb2uztsVmU5qo9e+NIHgcZuYNs9p0phZPal1lWcFkHIEgzq2uuFBwOSejBQjnkTXWlknBmxxs&#10;1v3eCmNtX3yiZ+oLESDsYlRQet/EUrq8JINubBvi4N1sa9AH2RZSt/gKcFPLaRTNpcGKw0KJDe1K&#10;yu/pwyi4Z5dZsj/u9LlOt/paJD673rRSw0G3XYLw1Pl/+Nc+aAWzaArfM+EIyPU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4GKzIb8AAADcAAAADwAAAAAAAAAAAAAAAACh&#10;AgAAZHJzL2Rvd25yZXYueG1sUEsFBgAAAAAEAAQA+QAAAI0DAAAAAA==&#10;" strokeweight="2pt">
                            <o:lock v:ext="edit" aspectratio="t"/>
                          </v:line>
                          <v:line id="Line 294" o:spid="_x0000_s1805" style="position:absolute;visibility:visible" from="3628,5142" to="3741,5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4WusAAAADcAAAADwAAAGRycy9kb3ducmV2LnhtbESPwQrCMBBE74L/EFbwpqmKItUoIlS8&#10;idWLt7VZ22KzKU3U+vdGEDwOM/OGWa5bU4knNa60rGA0jEAQZ1aXnCs4n5LBHITzyBory6TgTQ7W&#10;q25nibG2Lz7SM/W5CBB2MSoovK9jKV1WkEE3tDVx8G62MeiDbHKpG3wFuKnkOIpm0mDJYaHAmrYF&#10;Zff0YRTcL+dpsjts9alKN/qaJ/5yvWml+r12swDhqfX/8K+91wqm0QS+Z8IRkK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8uFrrAAAAA3AAAAA8AAAAAAAAAAAAAAAAA&#10;oQIAAGRycy9kb3ducmV2LnhtbFBLBQYAAAAABAAEAPkAAACOAwAAAAA=&#10;" strokeweight="2pt">
                            <o:lock v:ext="edit" aspectratio="t"/>
                          </v:line>
                          <v:line id="Line 295" o:spid="_x0000_s1806" style="position:absolute;visibility:visible" from="3628,4575" to="3741,4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eOzsAAAADcAAAADwAAAGRycy9kb3ducmV2LnhtbESPwQrCMBBE74L/EFbwpqmiItUoIlS8&#10;idWLt7VZ22KzKU3U+vdGEDwOM/OGWa5bU4knNa60rGA0jEAQZ1aXnCs4n5LBHITzyBory6TgTQ7W&#10;q25nibG2Lz7SM/W5CBB2MSoovK9jKV1WkEE3tDVx8G62MeiDbHKpG3wFuKnkOIpm0mDJYaHAmrYF&#10;Zff0YRTcL+dpsjts9alKN/qaJ/5yvWml+r12swDhqfX/8K+91wqm0QS+Z8IRkKs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DHjs7AAAAA3AAAAA8AAAAAAAAAAAAAAAAA&#10;oQIAAGRycy9kb3ducmV2LnhtbFBLBQYAAAAABAAEAPkAAACOAwAAAAA=&#10;" strokeweight="2pt">
                            <o:lock v:ext="edit" aspectratio="t"/>
                          </v:line>
                          <v:line id="Line 296" o:spid="_x0000_s1807" style="position:absolute;visibility:visible" from="3628,4008" to="3741,4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4srVb8AAADcAAAADwAAAGRycy9kb3ducmV2LnhtbESPwQrCMBBE74L/EFbwpqlCRapRRKh4&#10;E6sXb2uztsVmU5qo9e+NIHgcZuYNs1x3phZPal1lWcFkHIEgzq2uuFBwPqWjOQjnkTXWlknBmxys&#10;V/3eEhNtX3ykZ+YLESDsElRQet8kUrq8JINubBvi4N1sa9AH2RZSt/gKcFPLaRTNpMGKw0KJDW1L&#10;yu/Zwyi4X85xujts9anONvpapP5yvWmlhoNuswDhqfP/8K+91wriKIbvmXAE5OoD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4srVb8AAADcAAAADwAAAAAAAAAAAAAAAACh&#10;AgAAZHJzL2Rvd25yZXYueG1sUEsFBgAAAAAEAAQA+QAAAI0DAAAAAA==&#10;" strokeweight="2pt">
                            <o:lock v:ext="edit" aspectratio="t"/>
                          </v:line>
                        </v:group>
                        <v:group id="Group 297" o:spid="_x0000_s1808" style="position:absolute;left:1855;top:3691;width:3909;height:3829" coordorigin="1855,3691" coordsize="3909,38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O4LqsQAAADcAAAA&#10;DwAAAAAAAAAAAAAAAACqAgAAZHJzL2Rvd25yZXYueG1sUEsFBgAAAAAEAAQA+gAAAJsDAAAAAA==&#10;">
                          <o:lock v:ext="edit" aspectratio="t"/>
                          <v:shape id="Text Box 298" o:spid="_x0000_s1809" type="#_x0000_t202" style="position:absolute;left:1855;top:6332;width:258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bhlgsUA&#10;AADcAAAADwAAAGRycy9kb3ducmV2LnhtbESPQWsCMRSE7wX/Q3iF3mpSobbdGkVEQRCk6/bQ4+vm&#10;uRvcvKybqOu/N4WCx2FmvmEms9414kxdsJ41vAwVCOLSG8uVhu9i9fwOIkRkg41n0nClALPp4GGC&#10;mfEXzum8i5VIEA4ZaqhjbDMpQ1mTwzD0LXHy9r5zGJPsKmk6vCS4a+RIqbF0aDkt1NjSoqbysDs5&#10;DfMfzpf2uP39yve5LYoPxZvxQeunx37+CSJSH+/h//baaHhVb/B3Jh0BOb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1uGWCxQAAANwAAAAPAAAAAAAAAAAAAAAAAJgCAABkcnMv&#10;ZG93bnJldi54bWxQSwUGAAAAAAQABAD1AAAAigMAAAAA&#10;" filled="f" stroked="f">
                            <o:lock v:ext="edit" aspectratio="t"/>
                            <v:textbox style="mso-next-textbox:#Text Box 298" inset="0,0,0,0">
                              <w:txbxContent>
                                <w:p w:rsidR="0080295D" w:rsidRPr="00A83B57" w:rsidRDefault="0080295D" w:rsidP="00EF59A5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</w:rPr>
                                  </w:pPr>
                                  <w:r w:rsidRPr="00A83B57">
                                    <w:rPr>
                                      <w:rFonts w:ascii="Arial" w:hAnsi="Arial" w:cs="Arial"/>
                                      <w:sz w:val="20"/>
                                    </w:rPr>
                                    <w:t>-3</w:t>
                                  </w:r>
                                </w:p>
                              </w:txbxContent>
                            </v:textbox>
                          </v:shape>
                          <v:shape id="Text Box 299" o:spid="_x0000_s1810" type="#_x0000_t202" style="position:absolute;left:2422;top:6332;width:258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fx8MEA&#10;AADcAAAADwAAAGRycy9kb3ducmV2LnhtbERPz2vCMBS+D/wfwhN2m4mDyaxGEdlAGIi1Hjw+m2cb&#10;bF66Jmr335uDsOPH93u+7F0jbtQF61nDeKRAEJfeWK40HIrvt08QISIbbDyThj8KsFwMXuaYGX/n&#10;nG77WIkUwiFDDXWMbSZlKGtyGEa+JU7c2XcOY4JdJU2H9xTuGvmu1EQ6tJwaamxpXVN52V+dhtWR&#10;8y/7uz3t8nNui2Kq+Gdy0fp12K9mICL18V/8dG+Mhg+V1qYz6QjIx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n8fDBAAAA3AAAAA8AAAAAAAAAAAAAAAAAmAIAAGRycy9kb3du&#10;cmV2LnhtbFBLBQYAAAAABAAEAPUAAACGAwAAAAA=&#10;" filled="f" stroked="f">
                            <o:lock v:ext="edit" aspectratio="t"/>
                            <v:textbox style="mso-next-textbox:#Text Box 299" inset="0,0,0,0">
                              <w:txbxContent>
                                <w:p w:rsidR="0080295D" w:rsidRPr="00A83B57" w:rsidRDefault="0080295D" w:rsidP="00EF59A5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</w:rPr>
                                  </w:pPr>
                                  <w:r w:rsidRPr="00A83B57">
                                    <w:rPr>
                                      <w:rFonts w:ascii="Arial" w:hAnsi="Arial" w:cs="Arial"/>
                                      <w:sz w:val="20"/>
                                    </w:rPr>
                                    <w:t>-2</w:t>
                                  </w:r>
                                </w:p>
                              </w:txbxContent>
                            </v:textbox>
                          </v:shape>
                          <v:shape id="Text Box 300" o:spid="_x0000_s1811" type="#_x0000_t202" style="position:absolute;left:2989;top:6332;width:258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2tUa8UA&#10;AADcAAAADwAAAGRycy9kb3ducmV2LnhtbESPQWsCMRSE7wX/Q3gFbzVpQalbo4hYEArFdT14fN08&#10;d4Obl3UTdfvvG6HgcZiZb5jZoneNuFIXrGcNryMFgrj0xnKlYV98vryDCBHZYOOZNPxSgMV88DTD&#10;zPgb53TdxUokCIcMNdQxtpmUoazJYRj5ljh5R985jEl2lTQd3hLcNfJNqYl0aDkt1NjSqqbytLs4&#10;DcsD52t7/v7Z5sfcFsVU8dfkpPXwuV9+gIjUx0f4v70xGsZqCvcz6QjI+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ra1RrxQAAANwAAAAPAAAAAAAAAAAAAAAAAJgCAABkcnMv&#10;ZG93bnJldi54bWxQSwUGAAAAAAQABAD1AAAAigMAAAAA&#10;" filled="f" stroked="f">
                            <o:lock v:ext="edit" aspectratio="t"/>
                            <v:textbox style="mso-next-textbox:#Text Box 300" inset="0,0,0,0">
                              <w:txbxContent>
                                <w:p w:rsidR="0080295D" w:rsidRPr="00A83B57" w:rsidRDefault="0080295D" w:rsidP="00EF59A5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</w:rPr>
                                  </w:pPr>
                                  <w:r w:rsidRPr="00A83B57">
                                    <w:rPr>
                                      <w:rFonts w:ascii="Arial" w:hAnsi="Arial" w:cs="Arial"/>
                                      <w:sz w:val="20"/>
                                    </w:rPr>
                                    <w:t>-1</w:t>
                                  </w:r>
                                </w:p>
                              </w:txbxContent>
                            </v:textbox>
                          </v:shape>
                          <v:shape id="Text Box 301" o:spid="_x0000_s1812" type="#_x0000_t202" style="position:absolute;left:4156;top:6332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4hrK8MA&#10;AADcAAAADwAAAGRycy9kb3ducmV2LnhtbERPz2vCMBS+D/wfwhN2m2kHk60aS5ENBgOxdgePz+bZ&#10;BpuXrslq99+bg7Djx/d7nU+2EyMN3jhWkC4SEMS104YbBd/Vx9MrCB+QNXaOScEfecg3s4c1Ztpd&#10;uaTxEBoRQ9hnqKANoc+k9HVLFv3C9cSRO7vBYohwaKQe8BrDbSefk2QpLRqODS32tG2pvhx+rYLi&#10;yOW7+dmd9uW5NFX1lvDX8qLU43wqViACTeFffHd/agUvaZwfz8Qj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4hrK8MAAADcAAAADwAAAAAAAAAAAAAAAACYAgAAZHJzL2Rv&#10;d25yZXYueG1sUEsFBgAAAAAEAAQA9QAAAIgDAAAAAA==&#10;" filled="f" stroked="f">
                            <o:lock v:ext="edit" aspectratio="t"/>
                            <v:textbox style="mso-next-textbox:#Text Box 301" inset="0,0,0,0">
                              <w:txbxContent>
                                <w:p w:rsidR="0080295D" w:rsidRPr="00A83B57" w:rsidRDefault="0080295D" w:rsidP="00EF59A5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</w:rPr>
                                  </w:pPr>
                                  <w:r w:rsidRPr="00A83B57">
                                    <w:rPr>
                                      <w:rFonts w:ascii="Arial" w:hAnsi="Arial" w:cs="Arial"/>
                                      <w:sz w:val="20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302" o:spid="_x0000_s1813" type="#_x0000_t202" style="position:absolute;left:4723;top:6332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MTOsMUA&#10;AADcAAAADwAAAGRycy9kb3ducmV2LnhtbESPQWvCQBSE74X+h+UJvdVNhEqNbkRKBaFQjPHQ42v2&#10;JVnMvk2zq6b/visUPA4z8w2zWo+2ExcavHGsIJ0mIIgrpw03Co7l9vkVhA/IGjvHpOCXPKzzx4cV&#10;ZtpduaDLITQiQthnqKANoc+k9FVLFv3U9cTRq91gMUQ5NFIPeI1w28lZksylRcNxocWe3lqqToez&#10;VbD54uLd/Hx+74u6MGW5SPhjflLqaTJuliACjeEe/m/vtIKXNIXbmXgEZP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xM6wxQAAANwAAAAPAAAAAAAAAAAAAAAAAJgCAABkcnMv&#10;ZG93bnJldi54bWxQSwUGAAAAAAQABAD1AAAAigMAAAAA&#10;" filled="f" stroked="f">
                            <o:lock v:ext="edit" aspectratio="t"/>
                            <v:textbox style="mso-next-textbox:#Text Box 302" inset="0,0,0,0">
                              <w:txbxContent>
                                <w:p w:rsidR="0080295D" w:rsidRPr="00A83B57" w:rsidRDefault="0080295D" w:rsidP="00EF59A5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</w:rPr>
                                  </w:pPr>
                                  <w:r w:rsidRPr="00A83B57">
                                    <w:rPr>
                                      <w:rFonts w:ascii="Arial" w:hAnsi="Arial" w:cs="Arial"/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Text Box 303" o:spid="_x0000_s1814" type="#_x0000_t202" style="position:absolute;left:5290;top:6332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ZQx8QA&#10;AADcAAAADwAAAGRycy9kb3ducmV2LnhtbESPQWvCQBSE74L/YXmCN90oKBpdRYpCQSiN6aHHZ/aZ&#10;LGbfptmtxn/fLQgeh5n5hllvO1uLG7XeOFYwGScgiAunDZcKvvLDaAHCB2SNtWNS8CAP202/t8ZU&#10;uztndDuFUkQI+xQVVCE0qZS+qMiiH7uGOHoX11oMUbal1C3eI9zWcpokc2nRcFyosKG3iorr6dcq&#10;2H1ztjc/H+fP7JKZPF8mfJxflRoOut0KRKAuvMLP9rtWMJtM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AWUMfEAAAA3AAAAA8AAAAAAAAAAAAAAAAAmAIAAGRycy9k&#10;b3ducmV2LnhtbFBLBQYAAAAABAAEAPUAAACJAwAAAAA=&#10;" filled="f" stroked="f">
                            <o:lock v:ext="edit" aspectratio="t"/>
                            <v:textbox style="mso-next-textbox:#Text Box 303" inset="0,0,0,0">
                              <w:txbxContent>
                                <w:p w:rsidR="0080295D" w:rsidRPr="00A83B57" w:rsidRDefault="0080295D" w:rsidP="00EF59A5">
                                  <w:pPr>
                                    <w:spacing w:line="240" w:lineRule="auto"/>
                                    <w:jc w:val="center"/>
                                    <w:rPr>
                                      <w:rFonts w:ascii="Arial" w:hAnsi="Arial" w:cs="Arial"/>
                                      <w:sz w:val="20"/>
                                    </w:rPr>
                                  </w:pPr>
                                  <w:r w:rsidRPr="00A83B57">
                                    <w:rPr>
                                      <w:rFonts w:ascii="Arial" w:hAnsi="Arial" w:cs="Arial"/>
                                      <w:sz w:val="20"/>
                                    </w:rP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  <v:shape id="Text Box 304" o:spid="_x0000_s1815" type="#_x0000_t202" style="position:absolute;left:3370;top:7300;width:258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1r1XMYA&#10;AADcAAAADwAAAGRycy9kb3ducmV2LnhtbESPQWvCQBSE7wX/w/KE3urGlkqNWUVEoVAojfHg8Zl9&#10;SRazb9PsVuO/dwuFHoeZ+YbJVoNtxYV6bxwrmE4SEMSl04ZrBYdi9/QGwgdkja1jUnAjD6vl6CHD&#10;VLsr53TZh1pECPsUFTQhdKmUvmzIop+4jjh6lesthij7WuoerxFuW/mcJDNp0XBcaLCjTUPlef9j&#10;FayPnG/N9+fpK69yUxTzhD9mZ6Uex8N6ASLQEP7Df+13reB1+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1r1XMYAAADcAAAADwAAAAAAAAAAAAAAAACYAgAAZHJz&#10;L2Rvd25yZXYueG1sUEsFBgAAAAAEAAQA9QAAAIsDAAAAAA==&#10;" filled="f" stroked="f">
                            <o:lock v:ext="edit" aspectratio="t"/>
                            <v:textbox style="mso-next-textbox:#Text Box 304" inset="0,0,0,0">
                              <w:txbxContent>
                                <w:p w:rsidR="0080295D" w:rsidRPr="00A83B57" w:rsidRDefault="0080295D" w:rsidP="00EF59A5">
                                  <w:pPr>
                                    <w:spacing w:line="240" w:lineRule="auto"/>
                                    <w:jc w:val="right"/>
                                    <w:rPr>
                                      <w:rFonts w:ascii="Arial" w:hAnsi="Arial" w:cs="Arial"/>
                                      <w:sz w:val="20"/>
                                    </w:rPr>
                                  </w:pPr>
                                  <w:r w:rsidRPr="00A83B57">
                                    <w:rPr>
                                      <w:rFonts w:ascii="Arial" w:hAnsi="Arial" w:cs="Arial"/>
                                      <w:sz w:val="20"/>
                                    </w:rPr>
                                    <w:t>-2</w:t>
                                  </w:r>
                                </w:p>
                              </w:txbxContent>
                            </v:textbox>
                          </v:shape>
                          <v:shape id="Text Box 305" o:spid="_x0000_s1816" type="#_x0000_t202" style="position:absolute;left:3370;top:6733;width:258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NtKMYA&#10;AADcAAAADwAAAGRycy9kb3ducmV2LnhtbESPQWvCQBSE7wX/w/KE3urG0kqNWUVEoVAojfHg8Zl9&#10;SRazb9PsVuO/dwuFHoeZ+YbJVoNtxYV6bxwrmE4SEMSl04ZrBYdi9/QGwgdkja1jUnAjD6vl6CHD&#10;VLsr53TZh1pECPsUFTQhdKmUvmzIop+4jjh6lesthij7WuoerxFuW/mcJDNp0XBcaLCjTUPlef9j&#10;FayPnG/N9+fpK69yUxTzhD9mZ6Uex8N6ASLQEP7Df+13reB1+gK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LNtKMYAAADcAAAADwAAAAAAAAAAAAAAAACYAgAAZHJz&#10;L2Rvd25yZXYueG1sUEsFBgAAAAAEAAQA9QAAAIsDAAAAAA==&#10;" filled="f" stroked="f">
                            <o:lock v:ext="edit" aspectratio="t"/>
                            <v:textbox style="mso-next-textbox:#Text Box 305" inset="0,0,0,0">
                              <w:txbxContent>
                                <w:p w:rsidR="0080295D" w:rsidRPr="00A83B57" w:rsidRDefault="0080295D" w:rsidP="00EF59A5">
                                  <w:pPr>
                                    <w:spacing w:line="240" w:lineRule="auto"/>
                                    <w:jc w:val="right"/>
                                    <w:rPr>
                                      <w:rFonts w:ascii="Arial" w:hAnsi="Arial" w:cs="Arial"/>
                                      <w:sz w:val="20"/>
                                    </w:rPr>
                                  </w:pPr>
                                  <w:r w:rsidRPr="00A83B57">
                                    <w:rPr>
                                      <w:rFonts w:ascii="Arial" w:hAnsi="Arial" w:cs="Arial"/>
                                      <w:sz w:val="20"/>
                                    </w:rPr>
                                    <w:t>-1</w:t>
                                  </w:r>
                                </w:p>
                              </w:txbxContent>
                            </v:textbox>
                          </v:shape>
                          <v:shape id="Text Box 306" o:spid="_x0000_s1817" type="#_x0000_t202" style="position:absolute;left:3436;top:5599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//Is8QA&#10;AADcAAAADwAAAGRycy9kb3ducmV2LnhtbESPQWvCQBSE7wX/w/IEb3VjQWmjq4hUEIRijAePz+wz&#10;Wcy+jdlV47/vCoUeh5n5hpktOluLO7XeOFYwGiYgiAunDZcKDvn6/ROED8gaa8ek4EkeFvPe2wxT&#10;7R6c0X0fShEh7FNUUIXQpFL6oiKLfuga4uidXWsxRNmWUrf4iHBby48kmUiLhuNChQ2tKiou+5tV&#10;sDxy9m2uP6ddds5Mnn8lvJ1clBr0u+UURKAu/If/2hutYDwaw+tMPAJ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//yLPEAAAA3AAAAA8AAAAAAAAAAAAAAAAAmAIAAGRycy9k&#10;b3ducmV2LnhtbFBLBQYAAAAABAAEAPUAAACJAwAAAAA=&#10;" filled="f" stroked="f">
                            <o:lock v:ext="edit" aspectratio="t"/>
                            <v:textbox style="mso-next-textbox:#Text Box 306" inset="0,0,0,0">
                              <w:txbxContent>
                                <w:p w:rsidR="0080295D" w:rsidRPr="00A83B57" w:rsidRDefault="0080295D" w:rsidP="00EF59A5">
                                  <w:pPr>
                                    <w:spacing w:line="240" w:lineRule="auto"/>
                                    <w:jc w:val="right"/>
                                    <w:rPr>
                                      <w:rFonts w:ascii="Arial" w:hAnsi="Arial" w:cs="Arial"/>
                                      <w:sz w:val="20"/>
                                    </w:rPr>
                                  </w:pPr>
                                  <w:r w:rsidRPr="00A83B57">
                                    <w:rPr>
                                      <w:rFonts w:ascii="Arial" w:hAnsi="Arial" w:cs="Arial"/>
                                      <w:sz w:val="20"/>
                                    </w:rPr>
                                    <w:t>1</w:t>
                                  </w:r>
                                </w:p>
                              </w:txbxContent>
                            </v:textbox>
                          </v:shape>
                          <v:shape id="Text Box 307" o:spid="_x0000_s1818" type="#_x0000_t202" style="position:absolute;left:3436;top:5032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1WxMUA&#10;AADcAAAADwAAAGRycy9kb3ducmV2LnhtbESPQWvCQBSE74L/YXlCb7qx0FCjq4hYKBSKMR48PrPP&#10;ZDH7Nma3mv77rlDwOMzMN8xi1dtG3KjzxrGC6SQBQVw6bbhScCg+xu8gfEDW2DgmBb/kYbUcDhaY&#10;aXfnnG77UIkIYZ+hgjqENpPSlzVZ9BPXEkfv7DqLIcqukrrDe4TbRr4mSSotGo4LNba0qam87H+s&#10;gvWR8625fp92+Tk3RTFL+Cu9KPUy6tdzEIH68Az/tz+1grdpCo8z8QjI5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LVbExQAAANwAAAAPAAAAAAAAAAAAAAAAAJgCAABkcnMv&#10;ZG93bnJldi54bWxQSwUGAAAAAAQABAD1AAAAigMAAAAA&#10;" filled="f" stroked="f">
                            <o:lock v:ext="edit" aspectratio="t"/>
                            <v:textbox style="mso-next-textbox:#Text Box 307" inset="0,0,0,0">
                              <w:txbxContent>
                                <w:p w:rsidR="0080295D" w:rsidRPr="00A83B57" w:rsidRDefault="0080295D" w:rsidP="00EF59A5">
                                  <w:pPr>
                                    <w:spacing w:line="240" w:lineRule="auto"/>
                                    <w:jc w:val="right"/>
                                    <w:rPr>
                                      <w:rFonts w:ascii="Arial" w:hAnsi="Arial" w:cs="Arial"/>
                                      <w:sz w:val="20"/>
                                    </w:rPr>
                                  </w:pPr>
                                  <w:r w:rsidRPr="00A83B57">
                                    <w:rPr>
                                      <w:rFonts w:ascii="Arial" w:hAnsi="Arial" w:cs="Arial"/>
                                      <w:sz w:val="20"/>
                                    </w:rPr>
                                    <w:t>2</w:t>
                                  </w:r>
                                </w:p>
                              </w:txbxContent>
                            </v:textbox>
                          </v:shape>
                          <v:shape id="Text Box 308" o:spid="_x0000_s1819" type="#_x0000_t202" style="position:absolute;left:3436;top:4465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HzX8YA&#10;AADcAAAADwAAAGRycy9kb3ducmV2LnhtbESPQWvCQBSE7wX/w/KE3urGQm2NWUVEoVCQxnjw+My+&#10;JIvZt2l2q+m/dwuFHoeZ+YbJVoNtxZV6bxwrmE4SEMSl04ZrBcdi9/QGwgdkja1jUvBDHlbL0UOG&#10;qXY3zul6CLWIEPYpKmhC6FIpfdmQRT9xHXH0KtdbDFH2tdQ93iLctvI5SWbSouG40GBHm4bKy+Hb&#10;KlifON+ar/35M69yUxTzhD9mF6Uex8N6ASLQEP7Df+13reBl+g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GHzX8YAAADcAAAADwAAAAAAAAAAAAAAAACYAgAAZHJz&#10;L2Rvd25yZXYueG1sUEsFBgAAAAAEAAQA9QAAAIsDAAAAAA==&#10;" filled="f" stroked="f">
                            <o:lock v:ext="edit" aspectratio="t"/>
                            <v:textbox style="mso-next-textbox:#Text Box 308" inset="0,0,0,0">
                              <w:txbxContent>
                                <w:p w:rsidR="0080295D" w:rsidRPr="00A83B57" w:rsidRDefault="0080295D" w:rsidP="00EF59A5">
                                  <w:pPr>
                                    <w:spacing w:line="240" w:lineRule="auto"/>
                                    <w:jc w:val="right"/>
                                    <w:rPr>
                                      <w:rFonts w:ascii="Arial" w:hAnsi="Arial" w:cs="Arial"/>
                                      <w:sz w:val="20"/>
                                    </w:rPr>
                                  </w:pPr>
                                  <w:r w:rsidRPr="00A83B57">
                                    <w:rPr>
                                      <w:rFonts w:ascii="Arial" w:hAnsi="Arial" w:cs="Arial"/>
                                      <w:sz w:val="20"/>
                                    </w:rPr>
                                    <w:t>3</w:t>
                                  </w:r>
                                </w:p>
                              </w:txbxContent>
                            </v:textbox>
                          </v:shape>
                          <v:shape id="Text Box 309" o:spid="_x0000_s1820" type="#_x0000_t202" style="position:absolute;left:3436;top:3898;width:192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5nLcMA&#10;AADcAAAADwAAAGRycy9kb3ducmV2LnhtbERPz2vCMBS+D/wfwhN2m2kHk60aS5ENBgOxdgePz+bZ&#10;BpuXrslq99+bg7Djx/d7nU+2EyMN3jhWkC4SEMS104YbBd/Vx9MrCB+QNXaOScEfecg3s4c1Ztpd&#10;uaTxEBoRQ9hnqKANoc+k9HVLFv3C9cSRO7vBYohwaKQe8BrDbSefk2QpLRqODS32tG2pvhx+rYLi&#10;yOW7+dmd9uW5NFX1lvDX8qLU43wqViACTeFffHd/agUvaVwbz8QjID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f5nLcMAAADcAAAADwAAAAAAAAAAAAAAAACYAgAAZHJzL2Rv&#10;d25yZXYueG1sUEsFBgAAAAAEAAQA9QAAAIgDAAAAAA==&#10;" filled="f" stroked="f">
                            <o:lock v:ext="edit" aspectratio="t"/>
                            <v:textbox style="mso-next-textbox:#Text Box 309" inset="0,0,0,0">
                              <w:txbxContent>
                                <w:p w:rsidR="0080295D" w:rsidRPr="00A83B57" w:rsidRDefault="0080295D" w:rsidP="00EF59A5">
                                  <w:pPr>
                                    <w:spacing w:line="240" w:lineRule="auto"/>
                                    <w:jc w:val="right"/>
                                    <w:rPr>
                                      <w:rFonts w:ascii="Arial" w:hAnsi="Arial" w:cs="Arial"/>
                                      <w:sz w:val="20"/>
                                    </w:rPr>
                                  </w:pPr>
                                  <w:r w:rsidRPr="00A83B57">
                                    <w:rPr>
                                      <w:rFonts w:ascii="Arial" w:hAnsi="Arial" w:cs="Arial"/>
                                      <w:sz w:val="20"/>
                                    </w:rPr>
                                    <w:t>4</w:t>
                                  </w:r>
                                </w:p>
                              </w:txbxContent>
                            </v:textbox>
                          </v:shape>
                          <v:shape id="Text Box 310" o:spid="_x0000_s1821" type="#_x0000_t202" style="position:absolute;left:5584;top:6332;width:180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rLCtsUA&#10;AADcAAAADwAAAGRycy9kb3ducmV2LnhtbESPQWvCQBSE70L/w/IKvelGoWJSV5GiIBSkMR56fM0+&#10;k8Xs25hdNf33bkHwOMzMN8x82dtGXKnzxrGC8SgBQVw6bbhScCg2wxkIH5A1No5JwR95WC5eBnPM&#10;tLtxTtd9qESEsM9QQR1Cm0npy5os+pFriaN3dJ3FEGVXSd3hLcJtIydJMpUWDceFGlv6rKk87S9W&#10;weqH87U5736/82NuiiJN+Gt6UurttV99gAjUh2f40d5qBe/jFP7PxCMgF3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ssK2xQAAANwAAAAPAAAAAAAAAAAAAAAAAJgCAABkcnMv&#10;ZG93bnJldi54bWxQSwUGAAAAAAQABAD1AAAAigMAAAAA&#10;" filled="f" stroked="f">
                            <o:lock v:ext="edit" aspectratio="t"/>
                            <v:textbox style="mso-next-textbox:#Text Box 310" inset="0,0,0,0">
                              <w:txbxContent>
                                <w:p w:rsidR="0080295D" w:rsidRPr="00A83B57" w:rsidRDefault="0080295D" w:rsidP="00EF59A5">
                                  <w:pPr>
                                    <w:spacing w:line="240" w:lineRule="auto"/>
                                    <w:rPr>
                                      <w:rFonts w:ascii="Arial" w:hAnsi="Arial" w:cs="Arial"/>
                                      <w:sz w:val="20"/>
                                    </w:rPr>
                                  </w:pPr>
                                  <w:r w:rsidRPr="00A83B57">
                                    <w:rPr>
                                      <w:rFonts w:ascii="Arial" w:hAnsi="Arial" w:cs="Arial"/>
                                      <w:sz w:val="20"/>
                                    </w:rPr>
                                    <w:t>x</w:t>
                                  </w:r>
                                </w:p>
                              </w:txbxContent>
                            </v:textbox>
                          </v:shape>
                          <v:shape id="Text Box 311" o:spid="_x0000_s1822" type="#_x0000_t202" style="position:absolute;left:3421;top:3691;width:179;height:2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ShlsEA&#10;AADcAAAADwAAAGRycy9kb3ducmV2LnhtbERPTYvCMBC9L/gfwgje1lRBWatRRHZBWBBrPXgcm7EN&#10;NpPaRO3+e3MQ9vh434tVZ2vxoNYbxwpGwwQEceG04VLBMf/5/ALhA7LG2jEp+CMPq2XvY4Gpdk/O&#10;6HEIpYgh7FNUUIXQpFL6oiKLfuga4shdXGsxRNiWUrf4jOG2luMkmUqLhmNDhQ1tKiquh7tVsD5x&#10;9m1uu/M+u2Qmz2cJ/06vSg363XoOIlAX/sVv91YrmIzj/H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koZbBAAAA3AAAAA8AAAAAAAAAAAAAAAAAmAIAAGRycy9kb3du&#10;cmV2LnhtbFBLBQYAAAAABAAEAPUAAACGAwAAAAA=&#10;" filled="f" stroked="f">
                            <o:lock v:ext="edit" aspectratio="t"/>
                            <v:textbox style="mso-next-textbox:#Text Box 311" inset="0,0,0,0">
                              <w:txbxContent>
                                <w:p w:rsidR="0080295D" w:rsidRPr="00A83B57" w:rsidRDefault="0080295D" w:rsidP="00EF59A5">
                                  <w:pPr>
                                    <w:spacing w:line="240" w:lineRule="auto"/>
                                    <w:jc w:val="right"/>
                                    <w:rPr>
                                      <w:rFonts w:ascii="Arial" w:hAnsi="Arial" w:cs="Arial"/>
                                      <w:sz w:val="20"/>
                                    </w:rPr>
                                  </w:pPr>
                                  <w:r w:rsidRPr="00A83B57">
                                    <w:rPr>
                                      <w:rFonts w:ascii="Arial" w:hAnsi="Arial" w:cs="Arial"/>
                                      <w:sz w:val="20"/>
                                    </w:rPr>
                                    <w:t>y</w:t>
                                  </w:r>
                                </w:p>
                              </w:txbxContent>
                            </v:textbox>
                          </v:shape>
                          <v:shape id="Text Box 312" o:spid="_x0000_s1823" type="#_x0000_t202" style="position:absolute;left:3450;top:6276;width:235;height:2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gEDcQA&#10;AADcAAAADwAAAGRycy9kb3ducmV2LnhtbESPQWvCQBSE74L/YXmCN90oKBpdRYpCQSiN6aHHZ/aZ&#10;LGbfptmtxn/fLQgeh5n5hllvO1uLG7XeOFYwGScgiAunDZcKvvLDaAHCB2SNtWNS8CAP202/t8ZU&#10;uztndDuFUkQI+xQVVCE0qZS+qMiiH7uGOHoX11oMUbal1C3eI9zWcpokc2nRcFyosKG3iorr6dcq&#10;2H1ztjc/H+fP7JKZPF8mfJxflRoOut0KRKAuvMLP9rtWMJtO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6oBA3EAAAA3AAAAA8AAAAAAAAAAAAAAAAAmAIAAGRycy9k&#10;b3ducmV2LnhtbFBLBQYAAAAABAAEAPUAAACJAwAAAAA=&#10;" filled="f" stroked="f">
                            <o:lock v:ext="edit" aspectratio="t"/>
                            <v:textbox style="mso-next-textbox:#Text Box 312" inset="0,0,0,0">
                              <w:txbxContent>
                                <w:p w:rsidR="0080295D" w:rsidRPr="00A83B57" w:rsidRDefault="0080295D" w:rsidP="00EF59A5">
                                  <w:pPr>
                                    <w:spacing w:line="240" w:lineRule="auto"/>
                                    <w:jc w:val="right"/>
                                    <w:rPr>
                                      <w:rFonts w:ascii="Arial" w:hAnsi="Arial" w:cs="Arial"/>
                                      <w:sz w:val="20"/>
                                    </w:rPr>
                                  </w:pPr>
                                  <w:r w:rsidRPr="00A83B57">
                                    <w:rPr>
                                      <w:rFonts w:ascii="Arial" w:hAnsi="Arial" w:cs="Arial"/>
                                      <w:sz w:val="20"/>
                                    </w:rPr>
                                    <w:t>O</w:t>
                                  </w:r>
                                </w:p>
                              </w:txbxContent>
                            </v:textbox>
                          </v:shape>
                        </v:group>
                        <v:group id="Group 313" o:spid="_x0000_s1824" style="position:absolute;left:1700;top:3724;width:3969;height:3969" coordorigin="1700,3724" coordsize="3969,396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GBRy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eMk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GBRycQAAADcAAAA&#10;DwAAAAAAAAAAAAAAAACqAgAAZHJzL2Rvd25yZXYueG1sUEsFBgAAAAAEAAQA+gAAAJsDAAAAAA==&#10;">
                          <o:lock v:ext="edit" aspectratio="t"/>
                          <v:line id="Line 314" o:spid="_x0000_s1825" style="position:absolute;flip:y;visibility:visible" from="3685,3724" to="3685,7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UP4cUAAADcAAAADwAAAGRycy9kb3ducmV2LnhtbESPT2vCQBTE7wW/w/IKvRTdmKJI6iqi&#10;FKSemvbg8ZF9TUKzb8Pu5t+3dwWhx2FmfsNs96NpRE/O15YVLBcJCOLC6ppLBT/fH/MNCB+QNTaW&#10;ScFEHva72dMWM20H/qI+D6WIEPYZKqhCaDMpfVGRQb+wLXH0fq0zGKJ0pdQOhwg3jUyTZC0N1hwX&#10;KmzpWFHxl3dGQecOuRnW02VVL03+eT3Zy+vxqtTL83h4BxFoDP/hR/usFazSN7ifiUdA7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uUP4cUAAADcAAAADwAAAAAAAAAA&#10;AAAAAAChAgAAZHJzL2Rvd25yZXYueG1sUEsFBgAAAAAEAAQA+QAAAJMDAAAAAA==&#10;" strokeweight="1pt">
                            <v:stroke endarrow="open"/>
                            <o:lock v:ext="edit" aspectratio="t"/>
                          </v:line>
                          <v:line id="Line 315" o:spid="_x0000_s1826" style="position:absolute;visibility:visible" from="1700,6276" to="5669,6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3598YAAADcAAAADwAAAGRycy9kb3ducmV2LnhtbESPT2vCQBTE74LfYXkFL1I3/mkq0VVU&#10;LPXSQ9MWr4/sazaYfRuyq0m/fbdQ8DjMzG+Y9ba3tbhR6yvHCqaTBARx4XTFpYLPj5fHJQgfkDXW&#10;jknBD3nYboaDNWbadfxOtzyUIkLYZ6jAhNBkUvrCkEU/cQ1x9L5dazFE2ZZSt9hFuK3lLElSabHi&#10;uGCwoYOh4pJfrYIvbUy+HL+9nrv9eHEMbv6cdqzU6KHfrUAE6sM9/N8+aQVPswX8nYlHQG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Tt+ffGAAAA3AAAAA8AAAAAAAAA&#10;AAAAAAAAoQIAAGRycy9kb3ducmV2LnhtbFBLBQYAAAAABAAEAPkAAACUAwAAAAA=&#10;" strokeweight="1pt">
                            <v:stroke endarrow="open"/>
                            <o:lock v:ext="edit" aspectratio="t"/>
                          </v:line>
                        </v:group>
                        <w10:anchorlock/>
                      </v:group>
                    </w:pict>
                  </w:r>
                  <w:r w:rsidR="00EF59A5">
                    <w:rPr>
                      <w:rFonts w:ascii="Arial" w:hAnsi="Arial" w:cs="Arial"/>
                    </w:rPr>
                    <w:t xml:space="preserve">Trage die Punkte in das Koordinatensystem ein </w:t>
                  </w:r>
                  <w:r w:rsidR="00242228">
                    <w:rPr>
                      <w:rFonts w:ascii="Arial" w:hAnsi="Arial" w:cs="Arial"/>
                    </w:rPr>
                    <w:br/>
                  </w:r>
                  <w:r w:rsidR="00EF59A5">
                    <w:rPr>
                      <w:rFonts w:ascii="Arial" w:hAnsi="Arial" w:cs="Arial"/>
                    </w:rPr>
                    <w:t>und verbinde sie zu einer Parabel.</w:t>
                  </w: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100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(1 P)</w:t>
                  </w:r>
                </w:p>
              </w:tc>
            </w:tr>
            <w:tr w:rsidR="00EF59A5" w:rsidTr="00BB778B">
              <w:trPr>
                <w:trHeight w:val="568"/>
              </w:trPr>
              <w:tc>
                <w:tcPr>
                  <w:tcW w:w="663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c)</w:t>
                  </w:r>
                </w:p>
              </w:tc>
              <w:tc>
                <w:tcPr>
                  <w:tcW w:w="418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80295D" w:rsidRDefault="0080295D" w:rsidP="0080295D">
                  <w:pPr>
                    <w:tabs>
                      <w:tab w:val="center" w:pos="4536"/>
                      <w:tab w:val="right" w:pos="9072"/>
                    </w:tabs>
                    <w:spacing w:after="0" w:line="240" w:lineRule="auto"/>
                    <w:rPr>
                      <w:rFonts w:ascii="Wingdings" w:hAnsi="Wingdings"/>
                      <w:sz w:val="28"/>
                    </w:rPr>
                  </w:pPr>
                  <w:r w:rsidRPr="00F37C2B">
                    <w:rPr>
                      <w:rFonts w:ascii="Wingdings" w:hAnsi="Wingdings"/>
                      <w:sz w:val="28"/>
                    </w:rPr>
                    <w:t></w:t>
                  </w:r>
                </w:p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</w:p>
              </w:tc>
              <w:tc>
                <w:tcPr>
                  <w:tcW w:w="6915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Was gibt der Punkt P(–2 | 0) an?</w:t>
                  </w:r>
                </w:p>
                <w:p w:rsidR="0080295D" w:rsidRDefault="0080295D" w:rsidP="0080295D">
                  <w:pPr>
                    <w:tabs>
                      <w:tab w:val="center" w:pos="4536"/>
                      <w:tab w:val="right" w:pos="9072"/>
                    </w:tabs>
                    <w:spacing w:before="360" w:after="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__________________________</w:t>
                  </w:r>
                  <w:r w:rsidR="00242228">
                    <w:rPr>
                      <w:rFonts w:ascii="Arial" w:hAnsi="Arial" w:cs="Arial"/>
                    </w:rPr>
                    <w:t>____________________________</w:t>
                  </w:r>
                </w:p>
              </w:tc>
              <w:tc>
                <w:tcPr>
                  <w:tcW w:w="1000" w:type="dxa"/>
                  <w:tcBorders>
                    <w:top w:val="nil"/>
                    <w:left w:val="nil"/>
                    <w:bottom w:val="nil"/>
                    <w:right w:val="nil"/>
                  </w:tcBorders>
                </w:tcPr>
                <w:p w:rsidR="00EF59A5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right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(1 P)</w:t>
                  </w:r>
                </w:p>
              </w:tc>
            </w:tr>
          </w:tbl>
          <w:p w:rsidR="00EF59A5" w:rsidRPr="00F37C2B" w:rsidRDefault="00EF59A5" w:rsidP="00BB778B">
            <w:pPr>
              <w:tabs>
                <w:tab w:val="center" w:pos="4536"/>
                <w:tab w:val="right" w:pos="9072"/>
              </w:tabs>
              <w:spacing w:after="0"/>
              <w:rPr>
                <w:rFonts w:ascii="Arial" w:hAnsi="Arial" w:cs="Arial"/>
              </w:rPr>
            </w:pPr>
          </w:p>
        </w:tc>
      </w:tr>
      <w:tr w:rsidR="00EF59A5" w:rsidRPr="00F37C2B" w:rsidTr="00BB778B">
        <w:tc>
          <w:tcPr>
            <w:tcW w:w="7763" w:type="dxa"/>
            <w:tcBorders>
              <w:top w:val="nil"/>
              <w:left w:val="nil"/>
              <w:bottom w:val="nil"/>
              <w:right w:val="nil"/>
            </w:tcBorders>
          </w:tcPr>
          <w:p w:rsidR="00EF59A5" w:rsidRPr="00F37C2B" w:rsidRDefault="00EF59A5" w:rsidP="00242228">
            <w:pPr>
              <w:tabs>
                <w:tab w:val="center" w:pos="4536"/>
                <w:tab w:val="right" w:pos="9072"/>
              </w:tabs>
              <w:spacing w:before="36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1449" w:type="dxa"/>
            <w:tcBorders>
              <w:top w:val="nil"/>
              <w:left w:val="nil"/>
              <w:bottom w:val="nil"/>
              <w:right w:val="nil"/>
            </w:tcBorders>
          </w:tcPr>
          <w:p w:rsidR="00EF59A5" w:rsidRPr="00F37C2B" w:rsidRDefault="00EF59A5" w:rsidP="00242228">
            <w:pPr>
              <w:tabs>
                <w:tab w:val="center" w:pos="4536"/>
                <w:tab w:val="right" w:pos="9072"/>
              </w:tabs>
              <w:spacing w:before="36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2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EF59A5" w:rsidRPr="00F37C2B" w:rsidTr="00BB778B">
        <w:tc>
          <w:tcPr>
            <w:tcW w:w="92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F59A5" w:rsidRPr="00F37C2B" w:rsidRDefault="00EF59A5" w:rsidP="00242228">
            <w:pPr>
              <w:spacing w:before="120" w:after="120" w:line="360" w:lineRule="auto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Die beiden Punkte A(2 | y) und B(x | –3) liegen auf der Parabel </w:t>
            </w:r>
            <w:r w:rsidR="00242228">
              <w:rPr>
                <w:rFonts w:ascii="Arial" w:hAnsi="Arial" w:cs="Arial"/>
              </w:rPr>
              <w:br/>
            </w:r>
            <w:r>
              <w:rPr>
                <w:rFonts w:ascii="Arial" w:hAnsi="Arial" w:cs="Arial"/>
              </w:rPr>
              <w:t xml:space="preserve">mit der Gleichung  y = x² – 3. </w:t>
            </w:r>
            <w:r>
              <w:rPr>
                <w:rFonts w:ascii="Arial" w:hAnsi="Arial" w:cs="Arial"/>
              </w:rPr>
              <w:br/>
              <w:t>Berechne die beiden fehlenden Koordinaten y und x.</w:t>
            </w:r>
          </w:p>
        </w:tc>
      </w:tr>
    </w:tbl>
    <w:p w:rsidR="00EF59A5" w:rsidRDefault="00EF59A5" w:rsidP="00EF59A5"/>
    <w:p w:rsidR="00EF59A5" w:rsidRDefault="00EF59A5" w:rsidP="00EF59A5"/>
    <w:p w:rsidR="00EF59A5" w:rsidRDefault="00EF59A5" w:rsidP="00EF59A5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4"/>
        <w:gridCol w:w="425"/>
        <w:gridCol w:w="6520"/>
        <w:gridCol w:w="142"/>
        <w:gridCol w:w="142"/>
        <w:gridCol w:w="709"/>
        <w:gridCol w:w="740"/>
      </w:tblGrid>
      <w:tr w:rsidR="00EF59A5" w:rsidRPr="00F37C2B" w:rsidTr="00BB778B">
        <w:tc>
          <w:tcPr>
            <w:tcW w:w="7763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EF59A5" w:rsidRPr="00F37C2B" w:rsidRDefault="00EF59A5" w:rsidP="00BB778B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EF59A5" w:rsidRPr="00F37C2B" w:rsidRDefault="00EF59A5" w:rsidP="00BB778B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7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EF59A5" w:rsidRPr="00F37C2B" w:rsidTr="00BB778B">
        <w:trPr>
          <w:trHeight w:val="6171"/>
        </w:trPr>
        <w:tc>
          <w:tcPr>
            <w:tcW w:w="9212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EF59A5" w:rsidRPr="005C085F" w:rsidRDefault="00481125" w:rsidP="00BB778B">
            <w:pPr>
              <w:spacing w:line="360" w:lineRule="auto"/>
              <w:jc w:val="both"/>
              <w:rPr>
                <w:rFonts w:ascii="Arial" w:hAnsi="Arial" w:cs="Arial"/>
                <w:u w:val="single"/>
              </w:rPr>
            </w:pPr>
            <w:r w:rsidRPr="00481125">
              <w:rPr>
                <w:rFonts w:ascii="Wingdings" w:hAnsi="Wingdings"/>
                <w:noProof/>
                <w:sz w:val="28"/>
                <w:lang w:eastAsia="de-DE"/>
              </w:rPr>
              <w:pict>
                <v:group id="_x0000_s2040" style="position:absolute;left:0;text-align:left;margin-left:276.25pt;margin-top:4.65pt;width:146.5pt;height:288.2pt;z-index:251730944;mso-position-horizontal-relative:text;mso-position-vertical-relative:text" coordorigin="6942,2138" coordsize="2930,5764">
                  <v:group id="Group 157" o:spid="_x0000_s1694" style="position:absolute;left:6942;top:2233;width:2835;height:5669" coordorigin="6552,2463" coordsize="2835,5669" o:regroupid="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ZRa1sYAAADcAAAADwAAAGRycy9kb3ducmV2LnhtbESPT2vCQBTE7wW/w/IK&#10;vdXNHyw1dQ0itngQoSqU3h7ZZxKSfRuy2yR++25B6HGYmd8wq3wyrRiod7VlBfE8AkFcWF1zqeBy&#10;fn9+BeE8ssbWMim4kYN8PXtYYabtyJ80nHwpAoRdhgoq77tMSldUZNDNbUccvKvtDfog+1LqHscA&#10;N61MouhFGqw5LFTY0baiojn9GAUfI46bNN4Nh+a6vX2fF8evQ0xKPT1OmzcQnib/H76391pBukzg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RlFrWxgAAANwA&#10;AAAPAAAAAAAAAAAAAAAAAKoCAABkcnMvZG93bnJldi54bWxQSwUGAAAAAAQABAD6AAAAnQMAAAAA&#10;">
                    <v:group id="Group 158" o:spid="_x0000_s1695" style="position:absolute;left:6835;top:2463;width:2268;height:5669" coordorigin="6835,2463" coordsize="2268,623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7Y/03FAAAA3AAA&#10;AA8AAAAAAAAAAAAAAAAAqgIAAGRycy9kb3ducmV2LnhtbFBLBQYAAAAABAAEAPoAAACcAwAAAAA=&#10;">
                      <v:line id="Line 159" o:spid="_x0000_s1696" style="position:absolute;visibility:visible" from="6835,2463" to="6835,8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bz7pMQAAADcAAAADwAAAGRycy9kb3ducmV2LnhtbESPQWsCMRSE7wX/Q3hCbzVbtWK3RhGt&#10;0EMvbqXn5+Z1s3TzsiRRY399UxB6HGbmG2axSrYTZ/KhdazgcVSAIK6dbrlRcPjYPcxBhIissXNM&#10;Cq4UYLUc3C2w1O7CezpXsREZwqFEBSbGvpQy1IYshpHribP35bzFmKVvpPZ4yXDbyXFRzKTFlvOC&#10;wZ42hurv6mQVHN91Mk+p8s31uJ3tdfX6+RMLpe6Haf0CIlKK/+Fb+00rmDxP4e9MPg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vPukxAAAANwAAAAPAAAAAAAAAAAA&#10;AAAAAKECAABkcnMvZG93bnJldi54bWxQSwUGAAAAAAQABAD5AAAAkgMAAAAA&#10;" strokecolor="gray" strokeweight="0">
                        <o:lock v:ext="edit" aspectratio="t"/>
                      </v:line>
                      <v:line id="Line 160" o:spid="_x0000_s1697" style="position:absolute;visibility:visible" from="7119,2463" to="7119,8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BeP8QAAADcAAAADwAAAGRycy9kb3ducmV2LnhtbESPQWsCMRSE74L/IbxCb5qtRbFbo4ht&#10;wUMvrqXn5+Z1s3TzsiSpRn99Iwgeh5n5hlmsku3EkXxoHSt4GhcgiGunW24UfO0/RnMQISJr7ByT&#10;gjMFWC2HgwWW2p14R8cqNiJDOJSowMTYl1KG2pDFMHY9cfZ+nLcYs/SN1B5PGW47OSmKmbTYcl4w&#10;2NPGUP1b/VkFh0+dzDRVvjkf3mY7Xb1/X2Kh1ONDWr+CiJTiPXxrb7WC55cpXM/kIyC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8F4/xAAAANwAAAAPAAAAAAAAAAAA&#10;AAAAAKECAABkcnMvZG93bnJldi54bWxQSwUGAAAAAAQABAD5AAAAkgMAAAAA&#10;" strokecolor="gray" strokeweight="0">
                        <o:lock v:ext="edit" aspectratio="t"/>
                      </v:line>
                      <v:line id="Line 161" o:spid="_x0000_s1698" style="position:absolute;visibility:visible" from="7402,2463" to="7402,8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LASMQAAADcAAAADwAAAGRycy9kb3ducmV2LnhtbESPQWsCMRSE7wX/Q3hCbzVrSxe7NYpY&#10;hR56cSs9Pzevm8XNy5JEjf76plDocZiZb5j5MtlenMmHzrGC6aQAQdw43XGrYP+5fZiBCBFZY++Y&#10;FFwpwHIxuptjpd2Fd3SuYysyhEOFCkyMQyVlaAxZDBM3EGfv23mLMUvfSu3xkuG2l49FUUqLHecF&#10;gwOtDTXH+mQVHD50Ms+p9u318FbudL35usVCqftxWr2CiJTif/iv/a4VPL2U8HsmHwG5+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IsBIxAAAANwAAAAPAAAAAAAAAAAA&#10;AAAAAKECAABkcnMvZG93bnJldi54bWxQSwUGAAAAAAQABAD5AAAAkgMAAAAA&#10;" strokecolor="gray" strokeweight="0">
                        <o:lock v:ext="edit" aspectratio="t"/>
                      </v:line>
                      <v:line id="Line 162" o:spid="_x0000_s1699" style="position:absolute;visibility:visible" from="7686,2463" to="7686,8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5l08QAAADcAAAADwAAAGRycy9kb3ducmV2LnhtbESPQWsCMRSE7wX/Q3hCbzVbRWu3RhGt&#10;0EMvbqXn5+Z1s3TzsiRRY399Uyh4HGbmG2axSrYTZ/KhdazgcVSAIK6dbrlRcPjYPcxBhIissXNM&#10;Cq4UYLUc3C2w1O7CezpXsREZwqFEBSbGvpQy1IYshpHribP35bzFmKVvpPZ4yXDbyXFRzKTFlvOC&#10;wZ42hurv6mQVHN91MtNU+eZ63M72unr9/ImFUvfDtH4BESnFW/i//aYVTJ6f4O9MPgJ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bmXTxAAAANwAAAAPAAAAAAAAAAAA&#10;AAAAAKECAABkcnMvZG93bnJldi54bWxQSwUGAAAAAAQABAD5AAAAkgMAAAAA&#10;" strokecolor="gray" strokeweight="0">
                        <o:lock v:ext="edit" aspectratio="t"/>
                      </v:line>
                      <v:line id="Line 163" o:spid="_x0000_s1700" style="position:absolute;visibility:visible" from="7969,2463" to="7969,8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HxocEAAADcAAAADwAAAGRycy9kb3ducmV2LnhtbERPTWsCMRC9F/wPYYTeataWiq5GEWuh&#10;h15cxfO4GTeLm8mSRI399c2h0OPjfS9WyXbiRj60jhWMRwUI4trplhsFh/3nyxREiMgaO8ek4EEB&#10;VsvB0wJL7e68o1sVG5FDOJSowMTYl1KG2pDFMHI9cebOzluMGfpGao/3HG47+VoUE2mx5dxgsKeN&#10;ofpSXa2C07dO5j1VvnmcPiY7XW2PP7FQ6nmY1nMQkVL8F/+5v7SCt1lem8/kIyC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8fGhwQAAANwAAAAPAAAAAAAAAAAAAAAA&#10;AKECAABkcnMvZG93bnJldi54bWxQSwUGAAAAAAQABAD5AAAAjwMAAAAA&#10;" strokecolor="gray" strokeweight="0">
                        <o:lock v:ext="edit" aspectratio="t"/>
                      </v:line>
                      <v:line id="Line 164" o:spid="_x0000_s1701" style="position:absolute;visibility:visible" from="8253,2463" to="8253,8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1UOsQAAADcAAAADwAAAGRycy9kb3ducmV2LnhtbESPQWsCMRSE7wX/Q3hCbzVrS0W3RhGr&#10;0EMvrqXn5+Z1s7h5WZKo0V/fFAoeh5n5hpkvk+3EmXxoHSsYjwoQxLXTLTcKvvbbpymIEJE1do5J&#10;wZUCLBeDhzmW2l14R+cqNiJDOJSowMTYl1KG2pDFMHI9cfZ+nLcYs/SN1B4vGW47+VwUE2mx5bxg&#10;sKe1ofpYnayCw6dO5jVVvrke3ic7XW2+b7FQ6nGYVm8gIqV4D/+3P7SCl9kM/s7kIyA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vVQ6xAAAANwAAAAPAAAAAAAAAAAA&#10;AAAAAKECAABkcnMvZG93bnJldi54bWxQSwUGAAAAAAQABAD5AAAAkgMAAAAA&#10;" strokecolor="gray" strokeweight="0">
                        <o:lock v:ext="edit" aspectratio="t"/>
                      </v:line>
                      <v:line id="Line 165" o:spid="_x0000_s1702" style="position:absolute;visibility:visible" from="8536,2463" to="8536,8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elRcAAAADcAAAADwAAAGRycy9kb3ducmV2LnhtbERPTWsCMRC9F/wPYYTeamJRka1Riq3Q&#10;gxe3xfO4mW6WbiZLkmr015tDocfH+15tsuvFmULsPGuYThQI4sabjlsNX5+7pyWImJAN9p5Jw5Ui&#10;bNajhxVWxl/4QOc6taKEcKxQg01pqKSMjSWHceIH4sJ9++AwFRhaaQJeSrjr5bNSC+mw49JgcaCt&#10;pean/nUaTnuT7TzXob2e3hYHU78fb0lp/TjOry8gEuX0L/5zfxgNM1XmlzPlCMj1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InpUXAAAAA3AAAAA8AAAAAAAAAAAAAAAAA&#10;oQIAAGRycy9kb3ducmV2LnhtbFBLBQYAAAAABAAEAPkAAACOAwAAAAA=&#10;" strokecolor="gray" strokeweight="0">
                        <o:lock v:ext="edit" aspectratio="t"/>
                      </v:line>
                      <v:line id="Line 166" o:spid="_x0000_s1703" style="position:absolute;visibility:visible" from="8820,2463" to="8820,8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WsA3sMAAADcAAAADwAAAGRycy9kb3ducmV2LnhtbESPQWsCMRSE74X+h/AK3mpiUSlbo0ir&#10;0EMvbkvPz83rZnHzsiSpxv76RhA8DjPzDbNYZdeLI4XYedYwGSsQxI03Hbcavj63j88gYkI22Hsm&#10;DWeKsFre3y2wMv7EOzrWqRUFwrFCDTaloZIyNpYcxrEfiIv344PDVGRopQl4KnDXyyel5tJhx2XB&#10;4kCvlppD/es07D9MtrNch/a8f5vvTL35/ktK69FDXr+ASJTTLXxtvxsNUzWBy5lyBOTy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1rAN7DAAAA3AAAAA8AAAAAAAAAAAAA&#10;AAAAoQIAAGRycy9kb3ducmV2LnhtbFBLBQYAAAAABAAEAPkAAACRAwAAAAA=&#10;" strokecolor="gray" strokeweight="0">
                        <o:lock v:ext="edit" aspectratio="t"/>
                      </v:line>
                      <v:line id="Line 167" o:spid="_x0000_s1704" style="position:absolute;visibility:visible" from="9103,2463" to="9103,8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meqcMAAADcAAAADwAAAGRycy9kb3ducmV2LnhtbESPQWsCMRSE74X+h/AK3mpSUSlbo0ir&#10;4KEXt6Xn5+Z1s7h5WZJUo7++EQo9DjPzDbNYZdeLE4XYedbwNFYgiBtvOm41fH5sH59BxIRssPdM&#10;Gi4UYbW8v1tgZfyZ93SqUysKhGOFGmxKQyVlbCw5jGM/EBfv2weHqcjQShPwXOCulxOl5tJhx2XB&#10;4kCvlppj/eM0HN5NtrNch/ZyeJvvTb35uial9eghr19AJMrpP/zX3hkNUzWB25lyBOTy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25nqnDAAAA3AAAAA8AAAAAAAAAAAAA&#10;AAAAoQIAAGRycy9kb3ducmV2LnhtbFBLBQYAAAAABAAEAPkAAACRAwAAAAA=&#10;" strokecolor="gray" strokeweight="0">
                        <o:lock v:ext="edit" aspectratio="t"/>
                      </v:line>
                    </v:group>
                    <v:group id="Group 168" o:spid="_x0000_s1705" style="position:absolute;left:6552;top:2746;width:2835;height:5103" coordorigin="6552,2746" coordsize="3402,51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ninr8UAAADc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UyiM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Z4p6/FAAAA3AAA&#10;AA8AAAAAAAAAAAAAAAAAqgIAAGRycy9kb3ducmV2LnhtbFBLBQYAAAAABAAEAPoAAACcAwAAAAA=&#10;">
                      <v:line id="Line 169" o:spid="_x0000_s1706" style="position:absolute;visibility:visible" from="6552,2746" to="9954,27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yjRsMAAADcAAAADwAAAGRycy9kb3ducmV2LnhtbESPQWsCMRSE74X+h/AK3mrSYqVsjSKt&#10;Qg+9uErPz83rZnHzsiRRY399UxA8DjPzDTNbZNeLE4XYedbwNFYgiBtvOm417Lbrx1cQMSEb7D2T&#10;hgtFWMzv72ZYGX/mDZ3q1IoC4VihBpvSUEkZG0sO49gPxMX78cFhKjK00gQ8F7jr5bNSU+mw47Jg&#10;caB3S82hPjoN+y+T7UuuQ3vZf0w3pl59/yal9eghL99AJMrpFr62P42GiZrA/5lyBOT8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0co0bDAAAA3AAAAA8AAAAAAAAAAAAA&#10;AAAAoQIAAGRycy9kb3ducmV2LnhtbFBLBQYAAAAABAAEAPkAAACRAwAAAAA=&#10;" strokecolor="gray" strokeweight="0">
                        <o:lock v:ext="edit" aspectratio="t"/>
                      </v:line>
                      <v:line id="Line 170" o:spid="_x0000_s1707" style="position:absolute;visibility:visible" from="6552,3030" to="9954,3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AG3cMAAADcAAAADwAAAGRycy9kb3ducmV2LnhtbESPQWsCMRSE74X+h/AKvdWkRaVsjSJt&#10;hR56cZWen5vXzeLmZUlSjf56UxA8DjPzDTNbZNeLA4XYedbwPFIgiBtvOm41bDerp1cQMSEb7D2T&#10;hhNFWMzv72ZYGX/kNR3q1IoC4VihBpvSUEkZG0sO48gPxMX79cFhKjK00gQ8Frjr5YtSU+mw47Jg&#10;caB3S82+/nMadt8m20muQ3vafUzXpv78OSel9eNDXr6BSJTTLXxtfxkNYzWB/zPlCMj5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JQBt3DAAAA3AAAAA8AAAAAAAAAAAAA&#10;AAAAoQIAAGRycy9kb3ducmV2LnhtbFBLBQYAAAAABAAEAPkAAACRAwAAAAA=&#10;" strokecolor="gray" strokeweight="0">
                        <o:lock v:ext="edit" aspectratio="t"/>
                      </v:line>
                      <v:line id="Line 171" o:spid="_x0000_s1708" style="position:absolute;visibility:visible" from="6552,3313" to="9954,33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KYqsQAAADcAAAADwAAAGRycy9kb3ducmV2LnhtbESPQUsDMRSE74L/ITzBm00qdpG1aSna&#10;ggcv3Yrn181zs7h5WZLYpv56Uyj0OMzMN8x8md0gDhRi71nDdKJAELfe9Nxp+NxtHp5BxIRscPBM&#10;Gk4UYbm4vZljbfyRt3RoUicKhGONGmxKYy1lbC05jBM/Ehfv2weHqcjQSRPwWOBukI9KVdJhz2XB&#10;4kivltqf5tdp2H+YbGe5Cd1p/1ZtTbP++ktK6/u7vHoBkSina/jSfjcanlQF5zPlCMjF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piqxAAAANwAAAAPAAAAAAAAAAAA&#10;AAAAAKECAABkcnMvZG93bnJldi54bWxQSwUGAAAAAAQABAD5AAAAkgMAAAAA&#10;" strokecolor="gray" strokeweight="0">
                        <o:lock v:ext="edit" aspectratio="t"/>
                      </v:line>
                      <v:line id="Line 172" o:spid="_x0000_s1709" style="position:absolute;visibility:visible" from="6552,3597" to="9954,35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49McQAAADcAAAADwAAAGRycy9kb3ducmV2LnhtbESPQWsCMRSE74X+h/AK3mpisVZWo5TW&#10;Qg+9uC2en5vnZnHzsiRRY399Uyj0OMzMN8xynV0vzhRi51nDZKxAEDfedNxq+Pp8u5+DiAnZYO+Z&#10;NFwpwnp1e7PEyvgLb+lcp1YUCMcKNdiUhkrK2FhyGMd+IC7ewQeHqcjQShPwUuCulw9KzaTDjsuC&#10;xYFeLDXH+uQ07D9Mto+5Du11/zrbmnqz+05K69Fdfl6ASJTTf/iv/W40TNUT/J4pR0C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zj0xxAAAANwAAAAPAAAAAAAAAAAA&#10;AAAAAKECAABkcnMvZG93bnJldi54bWxQSwUGAAAAAAQABAD5AAAAkgMAAAAA&#10;" strokecolor="gray" strokeweight="0">
                        <o:lock v:ext="edit" aspectratio="t"/>
                      </v:line>
                      <v:line id="Line 173" o:spid="_x0000_s1710" style="position:absolute;visibility:visible" from="6552,3880" to="9954,3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GpQ8AAAADcAAAADwAAAGRycy9kb3ducmV2LnhtbERPTWsCMRC9F/wPYYTeamJRka1Riq3Q&#10;gxe3xfO4mW6WbiZLkmr015tDocfH+15tsuvFmULsPGuYThQI4sabjlsNX5+7pyWImJAN9p5Jw5Ui&#10;bNajhxVWxl/4QOc6taKEcKxQg01pqKSMjSWHceIH4sJ9++AwFRhaaQJeSrjr5bNSC+mw49JgcaCt&#10;pean/nUaTnuT7TzXob2e3hYHU78fb0lp/TjOry8gEuX0L/5zfxgNM1XWljPlCMj1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xRqUPAAAAA3AAAAA8AAAAAAAAAAAAAAAAA&#10;oQIAAGRycy9kb3ducmV2LnhtbFBLBQYAAAAABAAEAPkAAACOAwAAAAA=&#10;" strokecolor="gray" strokeweight="0">
                        <o:lock v:ext="edit" aspectratio="t"/>
                      </v:line>
                      <v:line id="Line 174" o:spid="_x0000_s1711" style="position:absolute;visibility:visible" from="6552,4164" to="9954,4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0M2MQAAADcAAAADwAAAGRycy9kb3ducmV2LnhtbESPQWsCMRSE74X+h/AK3mpisVJXo5TW&#10;Qg+9uC2en5vnZnHzsiRRY399Uyj0OMzMN8xynV0vzhRi51nDZKxAEDfedNxq+Pp8u38CEROywd4z&#10;abhShPXq9maJlfEX3tK5Tq0oEI4VarApDZWUsbHkMI79QFy8gw8OU5GhlSbgpcBdLx+UmkmHHZcF&#10;iwO9WGqO9clp2H+YbB9zHdrr/nW2NfVm952U1qO7/LwAkSin//Bf+91omKo5/J4pR0C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HQzYxAAAANwAAAAPAAAAAAAAAAAA&#10;AAAAAKECAABkcnMvZG93bnJldi54bWxQSwUGAAAAAAQABAD5AAAAkgMAAAAA&#10;" strokecolor="gray" strokeweight="0">
                        <o:lock v:ext="edit" aspectratio="t"/>
                      </v:line>
                      <v:line id="Line 175" o:spid="_x0000_s1712" style="position:absolute;visibility:visible" from="6552,4447" to="9954,44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4zmMAAAADcAAAADwAAAGRycy9kb3ducmV2LnhtbERPTWsCMRC9F/wPYYTeatZiRVajiFXo&#10;oRdX8Txuxs3iZrIkUWN/fXMo9Ph434tVsp24kw+tYwXjUQGCuHa65UbB8bB7m4EIEVlj55gUPCnA&#10;ajl4WWCp3YP3dK9iI3IIhxIVmBj7UspQG7IYRq4nztzFeYsxQ99I7fGRw20n34tiKi22nBsM9rQx&#10;VF+rm1Vw/tbJfKTKN8/z53Svq+3pJxZKvQ7Teg4iUor/4j/3l1YwGef5+Uw+AnL5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f+M5jAAAAA3AAAAA8AAAAAAAAAAAAAAAAA&#10;oQIAAGRycy9kb3ducmV2LnhtbFBLBQYAAAAABAAEAPkAAACOAwAAAAA=&#10;" strokecolor="gray" strokeweight="0">
                        <o:lock v:ext="edit" aspectratio="t"/>
                      </v:line>
                      <v:line id="Line 176" o:spid="_x0000_s1713" style="position:absolute;visibility:visible" from="6552,4731" to="9954,47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KWA8QAAADcAAAADwAAAGRycy9kb3ducmV2LnhtbESPQWsCMRSE70L/Q3gFb5rdYqWsRhFt&#10;oQcvbkvPz81zs7h5WZJUY3+9KRR6HGbmG2a5TrYXF/Khc6ygnBYgiBunO24VfH68TV5AhIissXdM&#10;Cm4UYL16GC2x0u7KB7rUsRUZwqFCBSbGoZIyNIYshqkbiLN3ct5izNK3Unu8Zrjt5VNRzKXFjvOC&#10;wYG2hppz/W0VHPc6medU+/Z23M0Pun79+omFUuPHtFmAiJTif/iv/a4VzMoSfs/kI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pYDxAAAANwAAAAPAAAAAAAAAAAA&#10;AAAAAKECAABkcnMvZG93bnJldi54bWxQSwUGAAAAAAQABAD5AAAAkgMAAAAA&#10;" strokecolor="gray" strokeweight="0">
                        <o:lock v:ext="edit" aspectratio="t"/>
                      </v:line>
                      <v:line id="Line 177" o:spid="_x0000_s1714" style="position:absolute;visibility:visible" from="6552,5014" to="9954,5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AIdMMAAADcAAAADwAAAGRycy9kb3ducmV2LnhtbESPQWsCMRSE7wX/Q3hCbzWrVJGtUcQq&#10;9NCLq/T83Lxulm5eliTV2F/fCILHYWa+YRarZDtxJh9axwrGowIEce10y42C42H3MgcRIrLGzjEp&#10;uFKA1XLwtMBSuwvv6VzFRmQIhxIVmBj7UspQG7IYRq4nzt638xZjlr6R2uMlw20nJ0UxkxZbzgsG&#10;e9oYqn+qX6vg9KmTmabKN9fT+2yvq+3XXyyUeh6m9RuISCk+wvf2h1bwOp7A7Uw+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hgCHTDAAAA3AAAAA8AAAAAAAAAAAAA&#10;AAAAoQIAAGRycy9kb3ducmV2LnhtbFBLBQYAAAAABAAEAPkAAACRAwAAAAA=&#10;" strokecolor="gray" strokeweight="0">
                        <o:lock v:ext="edit" aspectratio="t"/>
                      </v:line>
                      <v:line id="Line 178" o:spid="_x0000_s1715" style="position:absolute;visibility:visible" from="6552,5298" to="9954,52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yt78QAAADcAAAADwAAAGRycy9kb3ducmV2LnhtbESPT2sCMRTE70K/Q3iF3jTrX8rWKMVa&#10;6KEXV+n5uXndLN28LEmqsZ/eFASPw8z8hlmuk+3EiXxoHSsYjwoQxLXTLTcKDvv34TOIEJE1do5J&#10;wYUCrFcPgyWW2p15R6cqNiJDOJSowMTYl1KG2pDFMHI9cfa+nbcYs/SN1B7PGW47OSmKhbTYcl4w&#10;2NPGUP1T/VoFx0+dzDxVvrkc3xY7XW2//mKh1NNjen0BESnFe/jW/tAKZuMp/J/JR0Cu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LK3vxAAAANwAAAAPAAAAAAAAAAAA&#10;AAAAAKECAABkcnMvZG93bnJldi54bWxQSwUGAAAAAAQABAD5AAAAkgMAAAAA&#10;" strokecolor="gray" strokeweight="0">
                        <o:lock v:ext="edit" aspectratio="t"/>
                      </v:line>
                      <v:line id="Line 179" o:spid="_x0000_s1716" style="position:absolute;visibility:visible" from="6552,5581" to="9954,55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U1m8MAAADcAAAADwAAAGRycy9kb3ducmV2LnhtbESPQWsCMRSE7wX/Q3iCt5q1qMjWKGIr&#10;9NCLq/T83Lxulm5eliTV2F/fCILHYWa+YZbrZDtxJh9axwom4wIEce10y42C42H3vAARIrLGzjEp&#10;uFKA9WrwtMRSuwvv6VzFRmQIhxIVmBj7UspQG7IYxq4nzt638xZjlr6R2uMlw20nX4piLi22nBcM&#10;9rQ1VP9Uv1bB6VMnM0uVb66nt/leV+9ff7FQajRMm1cQkVJ8hO/tD61gOpnC7Uw+AnL1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jFNZvDAAAA3AAAAA8AAAAAAAAAAAAA&#10;AAAAoQIAAGRycy9kb3ducmV2LnhtbFBLBQYAAAAABAAEAPkAAACRAwAAAAA=&#10;" strokecolor="gray" strokeweight="0">
                        <o:lock v:ext="edit" aspectratio="t"/>
                      </v:line>
                      <v:line id="Line 180" o:spid="_x0000_s1717" style="position:absolute;visibility:visible" from="6552,5865" to="9954,58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mQAMMAAADcAAAADwAAAGRycy9kb3ducmV2LnhtbESPQWsCMRSE74L/IbyCN81aqsjWKMW2&#10;4MGLq/T83Lxulm5eliTV6K83QqHHYWa+YZbrZDtxJh9axwqmkwIEce10y42C4+FzvAARIrLGzjEp&#10;uFKA9Wo4WGKp3YX3dK5iIzKEQ4kKTIx9KWWoDVkME9cTZ+/beYsxS99I7fGS4baTz0UxlxZbzgsG&#10;e9oYqn+qX6vgtNPJzFLlm+vpfb7X1cfXLRZKjZ7S2yuISCn+h//aW63gZTqDx5l8BOTq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eJkADDAAAA3AAAAA8AAAAAAAAAAAAA&#10;AAAAoQIAAGRycy9kb3ducmV2LnhtbFBLBQYAAAAABAAEAPkAAACRAwAAAAA=&#10;" strokecolor="gray" strokeweight="0">
                        <o:lock v:ext="edit" aspectratio="t"/>
                      </v:line>
                      <v:line id="Line 181" o:spid="_x0000_s1718" style="position:absolute;visibility:visible" from="6552,6148" to="9954,6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1sOd8QAAADcAAAADwAAAGRycy9kb3ducmV2LnhtbESPT2sCMRTE74V+h/AK3mpW0aVsjVL8&#10;Ax56cVt6fm5eN0s3L0sSNfrpG6HQ4zAzv2EWq2R7cSYfOscKJuMCBHHjdMetgs+P3fMLiBCRNfaO&#10;ScGVAqyWjw8LrLS78IHOdWxFhnCoUIGJcaikDI0hi2HsBuLsfTtvMWbpW6k9XjLc9nJaFKW02HFe&#10;MDjQ2lDzU5+sguO7Tmaeat9ej5vyoOvt1y0WSo2e0tsriEgp/of/2nutYDYp4X4mHwG5/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Ww53xAAAANwAAAAPAAAAAAAAAAAA&#10;AAAAAKECAABkcnMvZG93bnJldi54bWxQSwUGAAAAAAQABAD5AAAAkgMAAAAA&#10;" strokecolor="gray" strokeweight="0">
                        <o:lock v:ext="edit" aspectratio="t"/>
                      </v:line>
                      <v:line id="Line 182" o:spid="_x0000_s1719" style="position:absolute;visibility:visible" from="6552,6432" to="9954,6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er7MQAAADcAAAADwAAAGRycy9kb3ducmV2LnhtbESPQWsCMRSE74L/ITzBm2YVq2VrlFJb&#10;6KEX19Lzc/O6Wbp5WZJUY399Iwgeh5n5hllvk+3EiXxoHSuYTQsQxLXTLTcKPg9vk0cQISJr7ByT&#10;ggsF2G6GgzWW2p15T6cqNiJDOJSowMTYl1KG2pDFMHU9cfa+nbcYs/SN1B7PGW47OS+KpbTYcl4w&#10;2NOLofqn+rUKjh86mYdU+eZy3C33unr9+ouFUuNRen4CESnFe/jWftcKFrMVXM/kIyA3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F6vsxAAAANwAAAAPAAAAAAAAAAAA&#10;AAAAAKECAABkcnMvZG93bnJldi54bWxQSwUGAAAAAAQABAD5AAAAkgMAAAAA&#10;" strokecolor="gray" strokeweight="0">
                        <o:lock v:ext="edit" aspectratio="t"/>
                      </v:line>
                      <v:line id="Line 183" o:spid="_x0000_s1720" style="position:absolute;visibility:visible" from="6552,6715" to="9954,6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g/nsAAAADcAAAADwAAAGRycy9kb3ducmV2LnhtbERPTWsCMRC9F/wPYYTeatZiRVajiFXo&#10;oRdX8Txuxs3iZrIkUWN/fXMo9Ph434tVsp24kw+tYwXjUQGCuHa65UbB8bB7m4EIEVlj55gUPCnA&#10;ajl4WWCp3YP3dK9iI3IIhxIVmBj7UspQG7IYRq4nztzFeYsxQ99I7fGRw20n34tiKi22nBsM9rQx&#10;VF+rm1Vw/tbJfKTKN8/z53Svq+3pJxZKvQ7Teg4iUor/4j/3l1YwGee1+Uw+AnL5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mIP57AAAAA3AAAAA8AAAAAAAAAAAAAAAAA&#10;oQIAAGRycy9kb3ducmV2LnhtbFBLBQYAAAAABAAEAPkAAACOAwAAAAA=&#10;" strokecolor="gray" strokeweight="0">
                        <o:lock v:ext="edit" aspectratio="t"/>
                      </v:line>
                      <v:line id="Line 184" o:spid="_x0000_s1721" style="position:absolute;visibility:visible" from="6552,6998" to="9954,69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SaBcQAAADcAAAADwAAAGRycy9kb3ducmV2LnhtbESPQWsCMRSE74L/ITzBm2YVK3ZrlFJb&#10;6KEX19Lzc/O6Wbp5WZJUY399Iwgeh5n5hllvk+3EiXxoHSuYTQsQxLXTLTcKPg9vkxWIEJE1do5J&#10;wYUCbDfDwRpL7c68p1MVG5EhHEpUYGLsSylDbchimLqeOHvfzluMWfpGao/nDLednBfFUlpsOS8Y&#10;7OnFUP1T/VoFxw+dzEOqfHM57pZ7Xb1+/cVCqfEoPT+BiJTiPXxrv2sFi9kjXM/kIyA3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xJoFxAAAANwAAAAPAAAAAAAAAAAA&#10;AAAAAKECAABkcnMvZG93bnJldi54bWxQSwUGAAAAAAQABAD5AAAAkgMAAAAA&#10;" strokecolor="gray" strokeweight="0">
                        <o:lock v:ext="edit" aspectratio="t"/>
                      </v:line>
                      <v:line id="Line 185" o:spid="_x0000_s1722" style="position:absolute;visibility:visible" from="6552,7282" to="9954,7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ZL5JcAAAADcAAAADwAAAGRycy9kb3ducmV2LnhtbERPTWsCMRC9F/wPYYTealaxIqtRRCv0&#10;0IureB4342ZxM1mSVGN/fXMo9Ph438t1sp24kw+tYwXjUQGCuHa65UbB6bh/m4MIEVlj55gUPCnA&#10;ejV4WWKp3YMPdK9iI3IIhxIVmBj7UspQG7IYRq4nztzVeYsxQ99I7fGRw20nJ0UxkxZbzg0Ge9oa&#10;qm/Vt1Vw+dLJvKfKN8/LbnbQ1cf5JxZKvQ7TZgEiUor/4j/3p1YwneT5+Uw+AnL1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mS+SXAAAAA3AAAAA8AAAAAAAAAAAAAAAAA&#10;oQIAAGRycy9kb3ducmV2LnhtbFBLBQYAAAAABAAEAPkAAACOAwAAAAA=&#10;" strokecolor="gray" strokeweight="0">
                        <o:lock v:ext="edit" aspectratio="t"/>
                      </v:line>
                      <v:line id="Line 186" o:spid="_x0000_s1723" style="position:absolute;visibility:visible" from="6552,7565" to="9954,7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5cvsMAAADcAAAADwAAAGRycy9kb3ducmV2LnhtbESPQWsCMRSE7wX/Q3hCbzWrVJGtUcQq&#10;9NCLq/T83Lxulm5eliTV2F/fCILHYWa+YRarZDtxJh9axwrGowIEce10y42C42H3MgcRIrLGzjEp&#10;uFKA1XLwtMBSuwvv6VzFRmQIhxIVmBj7UspQG7IYRq4nzt638xZjlr6R2uMlw20nJ0UxkxZbzgsG&#10;e9oYqn+qX6vg9KmTmabKN9fT+2yvq+3XXyyUeh6m9RuISCk+wvf2h1bwOhnD7Uw+An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eXL7DAAAA3AAAAA8AAAAAAAAAAAAA&#10;AAAAoQIAAGRycy9kb3ducmV2LnhtbFBLBQYAAAAABAAEAPkAAACRAwAAAAA=&#10;" strokecolor="gray" strokeweight="0">
                        <o:lock v:ext="edit" aspectratio="t"/>
                      </v:line>
                      <v:line id="Line 187" o:spid="_x0000_s1724" style="position:absolute;visibility:visible" from="6552,7849" to="9954,7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zCycQAAADcAAAADwAAAGRycy9kb3ducmV2LnhtbESPT2sCMRTE74LfIbxCb5rt0krZGqX4&#10;B3rw4io9Pzevm6WblyWJGvvpTaHQ4zAzv2Hmy2R7cSEfOscKnqYFCOLG6Y5bBcfDdvIKIkRkjb1j&#10;UnCjAMvFeDTHSrsr7+lSx1ZkCIcKFZgYh0rK0BiyGKZuIM7el/MWY5a+ldrjNcNtL8uimEmLHecF&#10;gwOtDDXf9dkqOO10Mi+p9u3ttJ7tdb35/ImFUo8P6f0NRKQU/8N/7Q+t4Lks4fdMPgJy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DMLJxAAAANwAAAAPAAAAAAAAAAAA&#10;AAAAAKECAABkcnMvZG93bnJldi54bWxQSwUGAAAAAAQABAD5AAAAkgMAAAAA&#10;" strokecolor="gray" strokeweight="0">
                        <o:lock v:ext="edit" aspectratio="t"/>
                      </v:line>
                    </v:group>
                  </v:group>
                  <v:group id="Group 188" o:spid="_x0000_s1725" style="position:absolute;left:7226;top:2500;width:2268;height:5102" coordorigin="3061,10867" coordsize="2268,5102" o:regroupid="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dzfvPxgAAANwA&#10;AAAPAAAAAAAAAAAAAAAAAKoCAABkcnMvZG93bnJldi54bWxQSwUGAAAAAAQABAD6AAAAnQMAAAAA&#10;">
                    <o:lock v:ext="edit" aspectratio="t"/>
                    <v:line id="Line 189" o:spid="_x0000_s1726" style="position:absolute;flip:y;visibility:visible" from="3061,15346" to="3061,15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Z8bP8UAAADcAAAADwAAAGRycy9kb3ducmV2LnhtbESP3WrCQBSE7wu+w3KE3tVN01Akukrx&#10;B0LvGn2AY/aYRLNnY3YT0z59t1DwcpiZb5jlejSNGKhztWUFr7MIBHFhdc2lguNh/zIH4TyyxsYy&#10;KfgmB+vV5GmJqbZ3/qIh96UIEHYpKqi8b1MpXVGRQTezLXHwzrYz6IPsSqk7vAe4aWQcRe/SYM1h&#10;ocKWNhUV17w3Crbb8nDr43k2FKcdb271j/18uyj1PB0/FiA8jf4R/m9nWkESJ/B3JhwBufo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Z8bP8UAAADcAAAADwAAAAAAAAAA&#10;AAAAAAChAgAAZHJzL2Rvd25yZXYueG1sUEsFBgAAAAAEAAQA+QAAAJMDAAAAAA==&#10;" strokeweight="2pt">
                      <o:lock v:ext="edit" aspectratio="t"/>
                    </v:line>
                    <v:line id="Line 190" o:spid="_x0000_s1727" style="position:absolute;flip:y;visibility:visible" from="3628,15346" to="3628,15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tO+pMQAAADcAAAADwAAAGRycy9kb3ducmV2LnhtbESP3YrCMBSE7wXfIRzBO023uiJdoyy6&#10;gnjnzwOcbY5t3eakNrFWn94IC14OM/MNM1u0phQN1a6wrOBjGIEgTq0uOFNwPKwHUxDOI2ssLZOC&#10;OzlYzLudGSba3nhHzd5nIkDYJagg975KpHRpTgbd0FbEwTvZ2qAPss6krvEW4KaUcRRNpMGCw0KO&#10;FS1zSv/2V6NgtcoOl2s83TTp7w8vL8XDbkdnpfq99vsLhKfWv8P/7Y1WMI4/4XUmHAE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076kxAAAANwAAAAPAAAAAAAAAAAA&#10;AAAAAKECAABkcnMvZG93bnJldi54bWxQSwUGAAAAAAQABAD5AAAAkgMAAAAA&#10;" strokeweight="2pt">
                      <o:lock v:ext="edit" aspectratio="t"/>
                    </v:line>
                    <v:line id="Line 191" o:spid="_x0000_s1728" style="position:absolute;flip:y;visibility:visible" from="4762,15346" to="4762,15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Eg08UAAADcAAAADwAAAGRycy9kb3ducmV2LnhtbESP3WrCQBSE7wXfYTlC73TTtIhEVymm&#10;hdC7qg9wzB6TaPZszG5+2qfvFgpeDjPzDbPZjaYWPbWusqzgeRGBIM6trrhQcDp+zFcgnEfWWFsm&#10;Bd/kYLedTjaYaDvwF/UHX4gAYZeggtL7JpHS5SUZdAvbEAfvYluDPsi2kLrFIcBNLeMoWkqDFYeF&#10;Ehval5TfDp1RkKbF8d7Fq6zPz++8v1c/9vPlqtTTbHxbg/A0+kf4v51pBa/xEv7OhCMgt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gEg08UAAADcAAAADwAAAAAAAAAA&#10;AAAAAAChAgAAZHJzL2Rvd25yZXYueG1sUEsFBgAAAAAEAAQA+QAAAJMDAAAAAA==&#10;" strokeweight="2pt">
                      <o:lock v:ext="edit" aspectratio="t"/>
                    </v:line>
                    <v:line id="Line 192" o:spid="_x0000_s1729" style="position:absolute;flip:y;visibility:visible" from="5329,15346" to="5329,154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2FSMQAAADcAAAADwAAAGRycy9kb3ducmV2LnhtbESP3YrCMBSE7wXfIRzBO023yipdoyy6&#10;gnjnzwOcbY5t3eakNrFWn94IC14OM/MNM1u0phQN1a6wrOBjGIEgTq0uOFNwPKwHUxDOI2ssLZOC&#10;OzlYzLudGSba3nhHzd5nIkDYJagg975KpHRpTgbd0FbEwTvZ2qAPss6krvEW4KaUcRR9SoMFh4Uc&#10;K1rmlP7tr0bBapUdLtd4umnS3x9eXoqH3Y7OSvV77fcXCE+tf4f/2xutYBxP4HUmHAE5f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TYVIxAAAANwAAAAPAAAAAAAAAAAA&#10;AAAAAKECAABkcnMvZG93bnJldi54bWxQSwUGAAAAAAQABAD5AAAAkgMAAAAA&#10;" strokeweight="2pt">
                      <o:lock v:ext="edit" aspectratio="t"/>
                    </v:line>
                    <v:line id="Line 193" o:spid="_x0000_s1730" style="position:absolute;visibility:visible" from="4138,15969" to="4251,15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7XNr0AAADcAAAADwAAAGRycy9kb3ducmV2LnhtbERPvQrCMBDeBd8hnOCmqaIi1SgiVNzE&#10;2sXtbM622FxKE7W+vRkEx4/vf73tTC1e1LrKsoLJOAJBnFtdcaEguySjJQjnkTXWlknBhxxsN/3e&#10;GmNt33ymV+oLEULYxaig9L6JpXR5SQbd2DbEgbvb1qAPsC2kbvEdwk0tp1G0kAYrDg0lNrQvKX+k&#10;T6Pgcc3myeG015c63elbkfjr7a6VGg663QqEp87/xT/3USuYTcPacCYcAbn5Ag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Lze1za9AAAA3AAAAA8AAAAAAAAAAAAAAAAAoQIA&#10;AGRycy9kb3ducmV2LnhtbFBLBQYAAAAABAAEAPkAAACLAwAAAAA=&#10;" strokeweight="2pt">
                      <o:lock v:ext="edit" aspectratio="t"/>
                    </v:line>
                    <v:line id="Line 194" o:spid="_x0000_s1731" style="position:absolute;visibility:visible" from="4138,14835" to="4251,14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5JyrcQAAADcAAAADwAAAGRycy9kb3ducmV2LnhtbESPQWvCQBSE70L/w/IKvemmoRVNXUUC&#10;kd6kSS65PbPPJJh9G7Krpv/eLRQ8DjPzDbPZTaYXNxpdZ1nB+yICQVxb3XGjoCyy+QqE88gae8uk&#10;4Jcc7LYvsw0m2t75h265b0SAsEtQQev9kEjp6pYMuoUdiIN3tqNBH+TYSD3iPcBNL+MoWkqDHYeF&#10;FgdKW6ov+dUouFTlZ3Y4prro870+NZmvTmet1NvrtP8C4Wnyz/B/+1sr+IjX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knKtxAAAANwAAAAPAAAAAAAAAAAA&#10;AAAAAKECAABkcnMvZG93bnJldi54bWxQSwUGAAAAAAQABAD5AAAAkgMAAAAA&#10;" strokeweight="2pt">
                      <o:lock v:ext="edit" aspectratio="t"/>
                    </v:line>
                    <v:line id="Line 195" o:spid="_x0000_s1732" style="position:absolute;visibility:visible" from="4138,14269" to="4251,14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FN7b0AAADcAAAADwAAAGRycy9kb3ducmV2LnhtbERPuwrCMBTdBf8hXMFNU59INYoIFTex&#10;urhdm2tbbG5KE7X+vRkEx8N5rzatqcSLGldaVjAaRiCIM6tLzhVczslgAcJ5ZI2VZVLwIQebdbez&#10;wljbN5/olfpchBB2MSoovK9jKV1WkEE3tDVx4O62MegDbHKpG3yHcFPJcRTNpcGSQ0OBNe0Kyh7p&#10;0yh4XC+zZH/c6XOVbvUtT/z1dtdK9XvtdgnCU+v/4p/7oBVMJ2F+OBOOgFx/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dxTe29AAAA3AAAAA8AAAAAAAAAAAAAAAAAoQIA&#10;AGRycy9kb3ducmV2LnhtbFBLBQYAAAAABAAEAPkAAACLAwAAAAA=&#10;" strokeweight="2pt">
                      <o:lock v:ext="edit" aspectratio="t"/>
                    </v:line>
                    <v:line id="Line 196" o:spid="_x0000_s1733" style="position:absolute;visibility:visible" from="4138,13702" to="4251,137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3odsMAAADcAAAADwAAAGRycy9kb3ducmV2LnhtbESPT4vCMBTE74LfITzBm039i1SjiNBl&#10;b4vVi7fX5tkWm5fSZLX77TeC4HGYmd8w231vGvGgztWWFUyjGARxYXXNpYLLOZ2sQTiPrLGxTAr+&#10;yMF+NxxsMdH2ySd6ZL4UAcIuQQWV920ipSsqMugi2xIH72Y7gz7IrpS6w2eAm0bO4nglDdYcFips&#10;6VhRcc9+jYL79bJMv36O+txkB52Xqb/mN63UeNQfNiA89f4Tfre/tYLFfAqvM+EIyN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g96HbDAAAA3AAAAA8AAAAAAAAAAAAA&#10;AAAAoQIAAGRycy9kb3ducmV2LnhtbFBLBQYAAAAABAAEAPkAAACRAwAAAAA=&#10;" strokeweight="2pt">
                      <o:lock v:ext="edit" aspectratio="t"/>
                    </v:line>
                    <v:line id="Line 197" o:spid="_x0000_s1734" style="position:absolute;visibility:visible" from="4138,13135" to="4251,131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92AcQAAADcAAAADwAAAGRycy9kb3ducmV2LnhtbESPQWvCQBSE70L/w/IKvemmaRVJXUUC&#10;kd6kSS65PbPPJJh9G7Krpv/eLRQ8DjPzDbPZTaYXNxpdZ1nB+yICQVxb3XGjoCyy+RqE88gae8uk&#10;4Jcc7LYvsw0m2t75h265b0SAsEtQQev9kEjp6pYMuoUdiIN3tqNBH+TYSD3iPcBNL+MoWkmDHYeF&#10;FgdKW6ov+dUouFTlMjscU130+V6fmsxXp7NW6u112n+B8DT5Z/i//a0VfH7E8HcmHAG5f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73YBxAAAANwAAAAPAAAAAAAAAAAA&#10;AAAAAKECAABkcnMvZG93bnJldi54bWxQSwUGAAAAAAQABAD5AAAAkgMAAAAA&#10;" strokeweight="2pt">
                      <o:lock v:ext="edit" aspectratio="t"/>
                    </v:line>
                    <v:line id="Line 198" o:spid="_x0000_s1735" style="position:absolute;visibility:visible" from="4138,12568" to="4251,125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PTmsQAAADcAAAADwAAAGRycy9kb3ducmV2LnhtbESPQWvCQBSE70L/w/IK3nRTraWkriEI&#10;kd6kSS65PbPPJJh9G7Krpv/eLRQ8DjPzDbNNJtOLG42us6zgbRmBIK6t7rhRUBbZ4hOE88gae8uk&#10;4JccJLuX2RZjbe/8Q7fcNyJA2MWooPV+iKV0dUsG3dIOxME729GgD3JspB7xHuCml6so+pAGOw4L&#10;LQ60b6m+5Fej4FKVm+xw3Ouiz1N9ajJfnc5aqfnrlH6B8DT5Z/i//a0VvK/X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o9OaxAAAANwAAAAPAAAAAAAAAAAA&#10;AAAAAKECAABkcnMvZG93bnJldi54bWxQSwUGAAAAAAQABAD5AAAAkgMAAAAA&#10;" strokeweight="2pt">
                      <o:lock v:ext="edit" aspectratio="t"/>
                    </v:line>
                    <v:line id="Line 199" o:spid="_x0000_s1736" style="position:absolute;visibility:visible" from="4138,12001" to="4251,120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pL7sQAAADcAAAADwAAAGRycy9kb3ducmV2LnhtbESPQWvCQBSE70L/w/IK3nRTq6WkriEI&#10;Kd5Kk1xye2afSTD7NmRXjf/eLRQ8DjPzDbNNJtOLK42us6zgbRmBIK6t7rhRUBbZ4hOE88gae8uk&#10;4E4Okt3LbIuxtjf+pWvuGxEg7GJU0Ho/xFK6uiWDbmkH4uCd7GjQBzk2Uo94C3DTy1UUfUiDHYeF&#10;Fgfat1Sf84tRcK7KTfb9s9dFn6f62GS+Op60UvPXKf0C4Wnyz/B/+6AVrN/X8HcmHAG5e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SkvuxAAAANwAAAAPAAAAAAAAAAAA&#10;AAAAAKECAABkcnMvZG93bnJldi54bWxQSwUGAAAAAAQABAD5AAAAkgMAAAAA&#10;" strokeweight="2pt">
                      <o:lock v:ext="edit" aspectratio="t"/>
                    </v:line>
                    <v:line id="Line 200" o:spid="_x0000_s1737" style="position:absolute;visibility:visible" from="4138,11434" to="4251,114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wbudcIAAADcAAAADwAAAGRycy9kb3ducmV2LnhtbESPQYvCMBSE74L/ITzBm6a6uizVKCJ0&#10;8Sa2Xrw9m2dbbF5KE7X+eyMIHoeZ+YZZrjtTizu1rrKsYDKOQBDnVldcKDhmyegPhPPIGmvLpOBJ&#10;Dtarfm+JsbYPPtA99YUIEHYxKii9b2IpXV6SQTe2DXHwLrY16INsC6lbfAS4qeU0in6lwYrDQokN&#10;bUvKr+nNKLiejvPkf7/VWZ1u9LlI/Ol80UoNB91mAcJT57/hT3unFcx+5vA+E46AXL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wbudcIAAADcAAAADwAAAAAAAAAAAAAA&#10;AAChAgAAZHJzL2Rvd25yZXYueG1sUEsFBgAAAAAEAAQA+QAAAJADAAAAAA==&#10;" strokeweight="2pt">
                      <o:lock v:ext="edit" aspectratio="t"/>
                    </v:line>
                    <v:line id="Line 201" o:spid="_x0000_s1738" style="position:absolute;visibility:visible" from="4138,10867" to="4251,10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9RwAsMAAADcAAAADwAAAGRycy9kb3ducmV2LnhtbESPS4vCQBCE74L/YWjBm058ItFRRMiy&#10;t8XoxVsn03lgpidkZjX773cEwWNRVV9Ru0NvGvGgztWWFcymEQji3OqaSwXXSzLZgHAeWWNjmRT8&#10;kYPDfjjYYaztk8/0SH0pAoRdjAoq79tYSpdXZNBNbUscvMJ2Bn2QXSl1h88AN42cR9FaGqw5LFTY&#10;0qmi/J7+GgX323WVfP2c9KVJjzorE3/LCq3UeNQftyA89f4Tfre/tYLlYg2vM+EIyP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UcALDAAAA3AAAAA8AAAAAAAAAAAAA&#10;AAAAoQIAAGRycy9kb3ducmV2LnhtbFBLBQYAAAAABAAEAPkAAACRAwAAAAA=&#10;" strokeweight="2pt">
                      <o:lock v:ext="edit" aspectratio="t"/>
                    </v:line>
                  </v:group>
                  <v:shape id="Freeform 202" o:spid="_x0000_s1739" style="position:absolute;left:7124;top:2500;width:2472;height:5387;visibility:visible;mso-wrap-style:square;v-text-anchor:top" coordsize="2472,5387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1mgMYA&#10;AADcAAAADwAAAGRycy9kb3ducmV2LnhtbESPT2sCMRTE74LfITzBi9RstbTLahQpFCz0UO0f8Pa6&#10;eW4WNy/bJOr67U2h4HGYmd8w82VnG3EiH2rHCu7HGQji0umaKwWfHy93OYgQkTU2jknBhQIsF/3e&#10;HAvtzryh0zZWIkE4FKjAxNgWUobSkMUwdi1x8vbOW4xJ+kpqj+cEt42cZNmjtFhzWjDY0rOh8rA9&#10;WgVx/9740der+c6n/LuTu9z/rN6UGg661QxEpC7ewv/ttVbwMH2CvzPpCMjF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M1mgMYAAADcAAAADwAAAAAAAAAAAAAAAACYAgAAZHJz&#10;L2Rvd25yZXYueG1sUEsFBgAAAAAEAAQA9QAAAIsDAAAAAA==&#10;" path="m,5386r6,-47l11,5290r6,-49l23,5193r5,-49l34,5096r6,-48l45,5000r6,-47l57,4905r5,-47l68,4812r6,-47l79,4719r6,-47l91,4627r5,-46l102,4535r6,-45l113,4445r6,-45l125,4356r5,-45l136,4267r6,-44l147,4180r6,-44l159,4093r5,-43l170,4007r6,-42l181,3923r6,-42l193,3839r5,-42l204,3756r6,-41l215,3674r6,-41l227,3592r5,-40l238,3512r6,-40l249,3433r6,-40l261,3354r5,-39l272,3277r6,-39l283,3200r6,-38l295,3124r5,-37l306,3050r6,-38l317,2976r6,-37l329,2903r5,-37l340,2830r6,-35l351,2759r6,-35l363,2689r5,-35l374,2620r6,-35l385,2551r6,-34l397,2484r5,-34l408,2417r6,-33l419,2351r6,-32l431,2286r5,-32l442,2222r6,-31l453,2159r6,-31l465,2097r5,-31l476,2036r6,-30l487,1976r6,-30l499,1916r5,-29l510,1858r6,-29l521,1800r6,-28l533,1743r5,-28l544,1688r6,-28l555,1633r6,-27l567,1579r5,-27l578,1526r6,-27l589,1473r6,-25l601,1422r5,-25l612,1372r6,-25l624,1322r5,-24l635,1274r6,-24l646,1226r6,-23l658,1180r5,-23l669,1134r6,-23l680,1089r6,-22l692,1045r5,-22l703,1002r6,-21l714,960r6,-21l726,918r5,-20l737,878r6,-20l748,839r6,-20l760,800r5,-19l771,762r6,-18l782,726r6,-18l794,690r5,-18l805,655r6,-17l816,621r6,-17l828,588r5,-16l839,556r6,-16l850,524r6,-15l862,494r5,-15l873,464r6,-14l884,436r6,-14l896,408r5,-13l907,381r6,-13l918,356r6,-13l930,331r5,-13l941,307r6,-12l952,283r6,-11l964,261r5,-11l975,240r6,-10l986,219r6,-9l998,200r5,-9l1009,181r6,-9l1020,164r6,-9l1032,147r5,-8l1043,131r6,-8l1054,116r6,-7l1066,102r5,-7l1077,89r6,-6l1088,77r6,-6l1100,65r5,-5l1111,55r6,-5l1122,45r6,-4l1134,37r5,-4l1145,29r6,-4l1156,22r6,-3l1168,16r5,-2l1179,11r6,-2l1190,7r6,-2l1202,4r5,-1l1213,2r6,-1l1224,r6,l1236,r5,l1247,r6,1l1258,2r6,1l1270,4r5,1l1281,7r6,2l1292,11r6,3l1304,16r5,3l1315,22r6,3l1326,29r6,4l1338,37r6,4l1349,45r6,5l1361,55r5,5l1372,65r6,6l1383,77r6,6l1395,89r5,6l1406,102r6,7l1417,116r6,7l1429,131r5,8l1440,147r6,8l1451,164r6,8l1463,181r5,10l1474,200r6,10l1485,219r6,11l1497,240r5,10l1508,261r6,11l1519,283r6,12l1531,307r5,11l1542,331r6,12l1553,356r6,12l1565,381r5,14l1576,408r6,14l1587,436r6,14l1599,464r5,15l1610,494r6,15l1621,524r6,16l1633,556r5,16l1644,588r6,16l1655,621r6,17l1667,655r5,17l1678,690r6,18l1689,726r6,18l1701,762r5,19l1712,800r6,19l1723,839r6,19l1735,878r5,20l1746,918r6,21l1757,960r6,21l1769,1002r5,21l1780,1045r6,22l1791,1089r6,22l1803,1134r5,23l1814,1180r6,23l1825,1226r6,24l1837,1274r5,24l1848,1322r6,25l1859,1372r6,25l1871,1422r5,26l1882,1473r6,26l1893,1526r6,26l1905,1579r5,27l1916,1633r6,27l1927,1688r6,27l1939,1743r5,29l1950,1800r6,29l1961,1858r6,29l1973,1916r5,30l1984,1976r6,30l1995,2036r6,30l2007,2097r5,31l2018,2159r6,32l2029,2222r6,32l2041,2286r5,33l2052,2351r6,33l2064,2417r5,33l2075,2484r6,33l2086,2551r6,34l2098,2620r5,34l2109,2689r6,35l2120,2759r6,36l2132,2830r5,36l2143,2903r6,36l2154,2976r6,36l2166,3050r5,37l2177,3124r6,38l2188,3200r6,38l2200,3277r5,38l2211,3354r6,39l2222,3433r6,39l2234,3512r5,40l2245,3592r6,41l2256,3674r6,41l2268,3756r5,41l2279,3839r6,42l2290,3923r6,42l2302,4007r5,43l2313,4093r6,43l2324,4180r6,43l2336,4267r5,44l2347,4356r6,44l2358,4445r6,45l2370,4535r5,46l2381,4627r6,45l2392,4719r6,46l2404,4812r5,46l2415,4905r6,48l2426,5000r6,48l2438,5096r5,48l2449,5193r6,48l2460,5290r6,49l2471,5386e" filled="f" strokeweight="1.25pt">
                    <v:path arrowok="t" o:connecttype="custom" o:connectlocs="34,5096;74,4765;113,4445;153,4136;193,3839;232,3552;272,3277;312,3012;351,2759;391,2517;431,2286;470,2066;510,1858;550,1660;589,1473;629,1298;669,1134;709,981;748,839;788,708;828,588;867,479;907,381;947,295;986,219;1026,155;1066,102;1105,60;1145,29;1185,9;1224,0;1264,3;1304,16;1344,41;1383,77;1423,123;1463,181;1502,250;1542,331;1582,422;1621,524;1661,638;1701,762;1740,898;1780,1045;1820,1203;1859,1372;1899,1552;1939,1743;1978,1946;2018,2159;2058,2384;2098,2620;2137,2866;2177,3124;2217,3393;2256,3674;2296,3965;2336,4267;2375,4581;2415,4905;2455,5241" o:connectangles="0,0,0,0,0,0,0,0,0,0,0,0,0,0,0,0,0,0,0,0,0,0,0,0,0,0,0,0,0,0,0,0,0,0,0,0,0,0,0,0,0,0,0,0,0,0,0,0,0,0,0,0,0,0,0,0,0,0,0,0,0,0"/>
                    <o:lock v:ext="edit" aspectratio="t"/>
                  </v:shape>
                  <v:line id="Line 203" o:spid="_x0000_s1740" style="position:absolute;flip:y;visibility:visible" from="8360,2216" to="8360,7886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G/msEAAADcAAAADwAAAGRycy9kb3ducmV2LnhtbERPy4rCMBTdC/MP4Q7MThNHEemYiiMq&#10;giD4gNlemtsHNjelibbz92YhuDyc92LZ21o8qPWVYw3jkQJBnDlTcaHhetkO5yB8QDZYOyYN/+Rh&#10;mX4MFpgY1/GJHudQiBjCPkENZQhNIqXPSrLoR64hjlzuWoshwraQpsUuhttafis1kxYrjg0lNrQu&#10;Kbud71bD4bpRv93fRqqj3a13J6vmk/ym9ddnv/oBEagPb/HLvTcappO4Np6JR0Cm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ob+awQAAANwAAAAPAAAAAAAAAAAAAAAA&#10;AKECAABkcnMvZG93bnJldi54bWxQSwUGAAAAAAQABAD5AAAAjwMAAAAA&#10;" strokeweight="1.5pt">
                    <v:stroke endarrow="classic"/>
                    <o:lock v:ext="edit" aspectratio="t"/>
                  </v:line>
                  <v:line id="Line 204" o:spid="_x0000_s1741" style="position:absolute;visibility:visible" from="6942,7046" to="9777,7046" o:connectortype="straight" o:regroupid="1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yU+8UAAADcAAAADwAAAGRycy9kb3ducmV2LnhtbESPQWvCQBSE74L/YXmF3upGLZLEbEQK&#10;lVIEW1vw+sw+s6HZtyG71fjvu0LB4zAz3zDFarCtOFPvG8cKppMEBHHldMO1gu+v16cUhA/IGlvH&#10;pOBKHlbleFRgrt2FP+m8D7WIEPY5KjAhdLmUvjJk0U9cRxy9k+sthij7WuoeLxFuWzlLkoW02HBc&#10;MNjRi6HqZ/9rFRw32/Rq2iZ7T+vd1A8fs0MWrFKPD8N6CSLQEO7h//abVvA8z+B2Jh4BW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1yU+8UAAADcAAAADwAAAAAAAAAA&#10;AAAAAAChAgAAZHJzL2Rvd25yZXYueG1sUEsFBgAAAAAEAAQA+QAAAJMDAAAAAA==&#10;" strokeweight="1.5pt">
                    <v:stroke endarrow="classic"/>
                    <o:lock v:ext="edit" aspectratio="t"/>
                  </v:line>
                  <v:shape id="Text Box 205" o:spid="_x0000_s1742" type="#_x0000_t202" style="position:absolute;left:7124;top:7091;width:296;height:321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pLq8MA&#10;AADcAAAADwAAAGRycy9kb3ducmV2LnhtbERPz2vCMBS+D/wfwhO8zdQhstXGUmQDYTBWu4PHZ/Pa&#10;BpuX2mTa/ffLYbDjx/c7yyfbixuN3jhWsFomIIhrpw23Cr6qt8dnED4ga+wdk4If8pDvZg8Zptrd&#10;uaTbMbQihrBPUUEXwpBK6euOLPqlG4gj17jRYohwbKUe8R7DbS+fkmQjLRqODR0OtO+ovhy/rYLi&#10;xOWruX6cP8umNFX1kvD75qLUYj4VWxCBpvAv/nMftIL1Os6PZ+IR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pLq8MAAADc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:rsidR="0080295D" w:rsidRPr="00873015" w:rsidRDefault="0080295D" w:rsidP="00C07392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-2</w:t>
                          </w:r>
                        </w:p>
                      </w:txbxContent>
                    </v:textbox>
                  </v:shape>
                  <v:shape id="Text Box 206" o:spid="_x0000_s1743" type="#_x0000_t202" style="position:absolute;left:7626;top:7091;width:284;height:304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buMMQA&#10;AADcAAAADwAAAGRycy9kb3ducmV2LnhtbESPQWvCQBSE7wX/w/IEb3VjEWmjq4hUEIRijAePz+wz&#10;Wcy+jdlV47/vCoUeh5n5hpktOluLO7XeOFYwGiYgiAunDZcKDvn6/ROED8gaa8ek4EkeFvPe2wxT&#10;7R6c0X0fShEh7FNUUIXQpFL6oiKLfuga4uidXWsxRNmWUrf4iHBby48kmUiLhuNChQ2tKiou+5tV&#10;sDxy9m2uP6ddds5Mnn8lvJ1clBr0u+UURKAu/If/2hutYDwewetMPAJy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WW7jDEAAAA3A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:rsidR="0080295D" w:rsidRPr="00873015" w:rsidRDefault="0080295D" w:rsidP="00C07392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-1</w:t>
                          </w:r>
                        </w:p>
                      </w:txbxContent>
                    </v:textbox>
                  </v:shape>
                  <v:shape id="Text Box 207" o:spid="_x0000_s1744" type="#_x0000_t202" style="position:absolute;left:8831;top:7091;width:192;height:220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RwR8UA&#10;AADcAAAADwAAAGRycy9kb3ducmV2LnhtbESPQWvCQBSE70L/w/IKvZlNRcSmbkRKCwVBjOmhx9fs&#10;M1mSfZtmtxr/vSsIPQ4z8w2zWo+2EycavHGs4DlJQRBXThuuFXyVH9MlCB+QNXaOScGFPKzzh8kK&#10;M+3OXNDpEGoRIewzVNCE0GdS+qohiz5xPXH0jm6wGKIcaqkHPEe47eQsTRfSouG40GBPbw1V7eHP&#10;Kth8c/Fufnc/++JYmLJ8SXm7aJV6ehw3ryACjeE/fG9/agXz+QxuZ+IRkPkV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RHBHxQAAANwAAAAPAAAAAAAAAAAAAAAAAJgCAABkcnMv&#10;ZG93bnJldi54bWxQSwUGAAAAAAQABAD1AAAAigMAAAAA&#10;" filled="f" stroked="f">
                    <o:lock v:ext="edit" aspectratio="t"/>
                    <v:textbox inset="0,0,0,0">
                      <w:txbxContent>
                        <w:p w:rsidR="0080295D" w:rsidRPr="00873015" w:rsidRDefault="0080295D" w:rsidP="00C07392">
                          <w:pPr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1</w:t>
                          </w:r>
                          <w:r w:rsidRPr="00873015">
                            <w:rPr>
                              <w:rFonts w:ascii="Arial" w:hAnsi="Arial" w:cs="Arial"/>
                              <w:sz w:val="20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208" o:spid="_x0000_s1745" type="#_x0000_t202" style="position:absolute;left:9398;top:7091;width:192;height:220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jV3MYA&#10;AADcAAAADwAAAGRycy9kb3ducmV2LnhtbESPQWvCQBSE74X+h+UVvNVNq4hN3YgUBUEojemhx9fs&#10;M1mSfRuzq8Z/7xYKHoeZ+YZZLAfbijP13jhW8DJOQBCXThuuFHwXm+c5CB+QNbaOScGVPCyzx4cF&#10;ptpdOKfzPlQiQtinqKAOoUul9GVNFv3YdcTRO7jeYoiyr6Tu8RLhtpWvSTKTFg3HhRo7+qipbPYn&#10;q2D1w/naHD9/v/JDboriLeHdrFFq9DSs3kEEGsI9/N/eagXT6QT+zs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gjV3MYAAADcAAAADwAAAAAAAAAAAAAAAACYAgAAZHJz&#10;L2Rvd25yZXYueG1sUEsFBgAAAAAEAAQA9QAAAIsDAAAAAA==&#10;" filled="f" stroked="f">
                    <o:lock v:ext="edit" aspectratio="t"/>
                    <v:textbox inset="0,0,0,0">
                      <w:txbxContent>
                        <w:p w:rsidR="0080295D" w:rsidRPr="00873015" w:rsidRDefault="0080295D" w:rsidP="00C07392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2</w:t>
                          </w:r>
                          <w:r w:rsidRPr="00873015">
                            <w:rPr>
                              <w:rFonts w:ascii="Arial" w:hAnsi="Arial" w:cs="Arial"/>
                              <w:sz w:val="20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209" o:spid="_x0000_s1746" type="#_x0000_t202" style="position:absolute;left:7910;top:7462;width:386;height:271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FNqMUA&#10;AADcAAAADwAAAGRycy9kb3ducmV2LnhtbESPQWvCQBSE7wX/w/IEb3VjCVKjq4hUEAqlMR48PrPP&#10;ZDH7NmZXTf99t1DwOMzMN8xi1dtG3KnzxrGCyTgBQVw6bbhScCi2r+8gfEDW2DgmBT/kYbUcvCww&#10;0+7BOd33oRIRwj5DBXUIbSalL2uy6MeuJY7e2XUWQ5RdJXWHjwi3jXxLkqm0aDgu1NjSpqbysr9Z&#10;Besj5x/m+nX6zs+5KYpZwp/Ti1KjYb+egwjUh2f4v73TCtI0hb8z8QjI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4U2oxQAAANwAAAAPAAAAAAAAAAAAAAAAAJgCAABkcnMv&#10;ZG93bnJldi54bWxQSwUGAAAAAAQABAD1AAAAigMAAAAA&#10;" filled="f" stroked="f">
                    <o:lock v:ext="edit" aspectratio="t"/>
                    <v:textbox inset="0,0,0,0">
                      <w:txbxContent>
                        <w:p w:rsidR="0080295D" w:rsidRPr="00873015" w:rsidRDefault="0080295D" w:rsidP="00C07392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>
                            <w:rPr>
                              <w:rFonts w:ascii="Arial" w:hAnsi="Arial" w:cs="Arial"/>
                              <w:vanish/>
                              <w:sz w:val="20"/>
                            </w:rPr>
                            <w:t>11f einenung ist im Bild dargestellt.ndig nutzen möchte.</w:t>
                          </w:r>
                          <w:r>
                            <w:rPr>
                              <w:rFonts w:ascii="Arial" w:hAnsi="Arial" w:cs="Arial"/>
                              <w:vanish/>
                              <w:sz w:val="20"/>
                            </w:rPr>
                            <w:cr/>
                            <w:t xml:space="preserve"> eingezäunten rechteckigen Freilauf für seine Hühner. </w:t>
                          </w:r>
                          <w:r>
                            <w:rPr>
                              <w:rFonts w:ascii="Arial" w:hAnsi="Arial" w:cs="Arial"/>
                              <w:vanish/>
                              <w:sz w:val="20"/>
                            </w:rPr>
                            <w:pgNum/>
                          </w:r>
                          <w:r>
                            <w:rPr>
                              <w:rFonts w:ascii="Arial" w:hAnsi="Arial" w:cs="Arial"/>
                              <w:vanish/>
                              <w:sz w:val="20"/>
                            </w:rPr>
                            <w:pgNum/>
                          </w:r>
                          <w:r>
                            <w:rPr>
                              <w:rFonts w:ascii="Arial" w:hAnsi="Arial" w:cs="Arial"/>
                              <w:vanish/>
                              <w:sz w:val="20"/>
                            </w:rPr>
                            <w:pgNum/>
                          </w:r>
                          <w:r>
                            <w:rPr>
                              <w:rFonts w:ascii="Arial" w:hAnsi="Arial" w:cs="Arial"/>
                              <w:vanish/>
                              <w:sz w:val="20"/>
                            </w:rPr>
                            <w:pgNum/>
                          </w:r>
                          <w:r>
                            <w:rPr>
                              <w:rFonts w:ascii="Arial" w:hAnsi="Arial" w:cs="Arial"/>
                              <w:vanish/>
                              <w:sz w:val="20"/>
                            </w:rPr>
                            <w:pgNum/>
                          </w:r>
                          <w:r>
                            <w:rPr>
                              <w:rFonts w:ascii="Arial" w:hAnsi="Arial" w:cs="Arial"/>
                              <w:vanish/>
                              <w:sz w:val="20"/>
                            </w:rPr>
                            <w:pgNum/>
                          </w:r>
                          <w:r>
                            <w:rPr>
                              <w:rFonts w:ascii="Arial" w:hAnsi="Arial" w:cs="Arial"/>
                              <w:vanish/>
                              <w:sz w:val="20"/>
                            </w:rPr>
                            <w:pgNum/>
                          </w:r>
                          <w:r>
                            <w:rPr>
                              <w:rFonts w:ascii="Arial" w:hAnsi="Arial" w:cs="Arial"/>
                              <w:vanish/>
                              <w:sz w:val="20"/>
                            </w:rPr>
                            <w:pgNum/>
                          </w:r>
                          <w:r>
                            <w:rPr>
                              <w:rFonts w:ascii="Arial" w:hAnsi="Arial" w:cs="Arial"/>
                              <w:vanish/>
                              <w:sz w:val="20"/>
                            </w:rPr>
                            <w:pgNum/>
                          </w:r>
                          <w:r>
                            <w:rPr>
                              <w:rFonts w:ascii="Arial" w:hAnsi="Arial" w:cs="Arial"/>
                              <w:vanish/>
                              <w:sz w:val="20"/>
                            </w:rPr>
                            <w:pgNum/>
                          </w:r>
                          <w:r>
                            <w:rPr>
                              <w:rFonts w:ascii="Arial" w:hAnsi="Arial" w:cs="Arial"/>
                              <w:vanish/>
                              <w:sz w:val="20"/>
                            </w:rPr>
                            <w:pgNum/>
                          </w:r>
                          <w:r>
                            <w:rPr>
                              <w:rFonts w:ascii="Arial" w:hAnsi="Arial" w:cs="Arial"/>
                              <w:vanish/>
                              <w:sz w:val="20"/>
                            </w:rPr>
                            <w:pgNum/>
                          </w:r>
                          <w:r>
                            <w:rPr>
                              <w:rFonts w:ascii="Arial" w:hAnsi="Arial" w:cs="Arial"/>
                              <w:vanish/>
                              <w:sz w:val="20"/>
                            </w:rPr>
                            <w:pgNum/>
                          </w:r>
                          <w:r>
                            <w:rPr>
                              <w:rFonts w:ascii="Arial" w:hAnsi="Arial" w:cs="Arial"/>
                              <w:vanish/>
                              <w:sz w:val="20"/>
                            </w:rPr>
                            <w:pgNum/>
                          </w:r>
                          <w:r>
                            <w:rPr>
                              <w:rFonts w:ascii="Arial" w:hAnsi="Arial" w:cs="Arial"/>
                              <w:vanish/>
                              <w:sz w:val="20"/>
                            </w:rPr>
                            <w:pgNum/>
                          </w:r>
                          <w:r>
                            <w:rPr>
                              <w:rFonts w:ascii="Arial" w:hAnsi="Arial" w:cs="Arial"/>
                              <w:vanish/>
                              <w:sz w:val="20"/>
                            </w:rPr>
                            <w:pgNum/>
                          </w:r>
                          <w:r>
                            <w:rPr>
                              <w:rFonts w:ascii="Arial" w:hAnsi="Arial" w:cs="Arial"/>
                              <w:vanish/>
                              <w:sz w:val="20"/>
                            </w:rPr>
                            <w:pgNum/>
                          </w:r>
                          <w:r>
                            <w:rPr>
                              <w:rFonts w:ascii="Arial" w:hAnsi="Arial" w:cs="Arial"/>
                              <w:sz w:val="20"/>
                            </w:rPr>
                            <w:t>-1</w:t>
                          </w:r>
                        </w:p>
                      </w:txbxContent>
                    </v:textbox>
                  </v:shape>
                  <v:shape id="Text Box 210" o:spid="_x0000_s1747" type="#_x0000_t202" style="position:absolute;left:8111;top:6357;width:192;height:220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3oM8UA&#10;AADcAAAADwAAAGRycy9kb3ducmV2LnhtbESPQWvCQBSE74X+h+UVvNVNixVNXUWKglCQxnjw+Mw+&#10;k8Xs25hdNf57Vyh4HGbmG2Yy62wtLtR641jBRz8BQVw4bbhUsM2X7yMQPiBrrB2Tght5mE1fXyaY&#10;anfljC6bUIoIYZ+igiqEJpXSFxVZ9H3XEEfv4FqLIcq2lLrFa4TbWn4myVBaNBwXKmzop6LiuDlb&#10;BfMdZwtzWu//skNm8nyc8O/wqFTvrZt/gwjUhWf4v73SCgaDL3iciUdAT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KregzxQAAANwAAAAPAAAAAAAAAAAAAAAAAJgCAABkcnMv&#10;ZG93bnJldi54bWxQSwUGAAAAAAQABAD1AAAAigMAAAAA&#10;" filled="f" stroked="f">
                    <o:lock v:ext="edit" aspectratio="t"/>
                    <v:textbox style="mso-next-textbox:#Text Box 210" inset="0,0,0,0">
                      <w:txbxContent>
                        <w:p w:rsidR="0080295D" w:rsidRPr="00C31268" w:rsidRDefault="0080295D" w:rsidP="00EF59A5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211" o:spid="_x0000_s1748" type="#_x0000_t202" style="position:absolute;left:8111;top:5791;width:192;height:220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92RMUA&#10;AADcAAAADwAAAGRycy9kb3ducmV2LnhtbESPQWvCQBSE70L/w/IKvelGkaDRVUQsFArSGA89vmaf&#10;yWL2bcxuNf33bkHwOMzMN8xy3dtGXKnzxrGC8SgBQVw6bbhScCzehzMQPiBrbByTgj/ysF69DJaY&#10;aXfjnK6HUIkIYZ+hgjqENpPSlzVZ9CPXEkfv5DqLIcqukrrDW4TbRk6SJJUWDceFGlva1lSeD79W&#10;weab85257H++8lNuimKe8Gd6Vurttd8sQATqwzP8aH9oBdNpCv9n4hGQq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f3ZExQAAANwAAAAPAAAAAAAAAAAAAAAAAJgCAABkcnMv&#10;ZG93bnJldi54bWxQSwUGAAAAAAQABAD1AAAAigMAAAAA&#10;" filled="f" stroked="f">
                    <o:lock v:ext="edit" aspectratio="t"/>
                    <v:textbox style="mso-next-textbox:#Text Box 211" inset="0,0,0,0">
                      <w:txbxContent>
                        <w:p w:rsidR="0080295D" w:rsidRPr="00C31268" w:rsidRDefault="0080295D" w:rsidP="00EF59A5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2</w:t>
                          </w:r>
                        </w:p>
                      </w:txbxContent>
                    </v:textbox>
                  </v:shape>
                  <v:shape id="Text Box 212" o:spid="_x0000_s1749" type="#_x0000_t202" style="position:absolute;left:8111;top:5224;width:192;height:220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PT38UA&#10;AADcAAAADwAAAGRycy9kb3ducmV2LnhtbESPQWvCQBSE7wX/w/KE3upGEbXRVUQsFARpTA89vmaf&#10;yWL2bcxuNf57tyB4HGbmG2ax6mwtLtR641jBcJCAIC6cNlwq+M4/3mYgfEDWWDsmBTfysFr2XhaY&#10;anfljC6HUIoIYZ+igiqEJpXSFxVZ9APXEEfv6FqLIcq2lLrFa4TbWo6SZCItGo4LFTa0qag4Hf6s&#10;gvUPZ1tz3v9+ZcfM5Pl7wrvJSanXfreegwjUhWf40f7UCsbjKfyfiUdAL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M9PfxQAAANwAAAAPAAAAAAAAAAAAAAAAAJgCAABkcnMv&#10;ZG93bnJldi54bWxQSwUGAAAAAAQABAD1AAAAigMAAAAA&#10;" filled="f" stroked="f">
                    <o:lock v:ext="edit" aspectratio="t"/>
                    <v:textbox style="mso-next-textbox:#Text Box 212" inset="0,0,0,0">
                      <w:txbxContent>
                        <w:p w:rsidR="0080295D" w:rsidRPr="00C31268" w:rsidRDefault="0080295D" w:rsidP="00EF59A5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750" type="#_x0000_t202" style="position:absolute;left:8111;top:4657;width:192;height:220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xHrcMA&#10;AADcAAAADwAAAGRycy9kb3ducmV2LnhtbERPz2vCMBS+D/wfwhO8zdQhstXGUmQDYTBWu4PHZ/Pa&#10;BpuX2mTa/ffLYbDjx/c7yyfbixuN3jhWsFomIIhrpw23Cr6qt8dnED4ga+wdk4If8pDvZg8Zptrd&#10;uaTbMbQihrBPUUEXwpBK6euOLPqlG4gj17jRYohwbKUe8R7DbS+fkmQjLRqODR0OtO+ovhy/rYLi&#10;xOWruX6cP8umNFX1kvD75qLUYj4VWxCBpvAv/nMftIL1Oq6NZ+IRkL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KxHrcMAAADcAAAADwAAAAAAAAAAAAAAAACYAgAAZHJzL2Rv&#10;d25yZXYueG1sUEsFBgAAAAAEAAQA9QAAAIgDAAAAAA==&#10;" filled="f" stroked="f">
                    <o:lock v:ext="edit" aspectratio="t"/>
                    <v:textbox style="mso-next-textbox:#_x0000_s1750" inset="0,0,0,0">
                      <w:txbxContent>
                        <w:p w:rsidR="0080295D" w:rsidRPr="00C31268" w:rsidRDefault="0080295D" w:rsidP="00EF59A5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214" o:spid="_x0000_s1751" type="#_x0000_t202" style="position:absolute;left:8111;top:4092;width:192;height:220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DiNsQA&#10;AADcAAAADwAAAGRycy9kb3ducmV2LnhtbESPQWvCQBSE74L/YXlCb7pRRDS6ihQLBaEY46HH1+wz&#10;Wcy+TbNbjf++Kwgeh5n5hlltOluLK7XeOFYwHiUgiAunDZcKTvnHcA7CB2SNtWNScCcPm3W/t8JU&#10;uxtndD2GUkQI+xQVVCE0qZS+qMiiH7mGOHpn11oMUbal1C3eItzWcpIkM2nRcFyosKH3iorL8c8q&#10;2H5ztjO/Xz+H7JyZPF8kvJ9dlHobdNsliEBdeIWf7U+tYDpdwONMPAJy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vg4jbEAAAA3AAAAA8AAAAAAAAAAAAAAAAAmAIAAGRycy9k&#10;b3ducmV2LnhtbFBLBQYAAAAABAAEAPUAAACJAwAAAAA=&#10;" filled="f" stroked="f">
                    <o:lock v:ext="edit" aspectratio="t"/>
                    <v:textbox style="mso-next-textbox:#Text Box 214" inset="0,0,0,0">
                      <w:txbxContent>
                        <w:p w:rsidR="0080295D" w:rsidRPr="00C31268" w:rsidRDefault="0080295D" w:rsidP="00EF59A5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215" o:spid="_x0000_s1752" type="#_x0000_t202" style="position:absolute;left:8111;top:3524;width:192;height:220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wPddsIA&#10;AADcAAAADwAAAGRycy9kb3ducmV2LnhtbERPz2vCMBS+D/Y/hDfwNlPHlFmNImMDQRDbevD4bJ5t&#10;sHnpmqj1vzcHYceP7/d82dtGXKnzxrGC0TABQVw6bbhSsC9+379A+ICssXFMCu7kYbl4fZljqt2N&#10;M7rmoRIxhH2KCuoQ2lRKX9Zk0Q9dSxy5k+sshgi7SuoObzHcNvIjSSbSouHYUGNL3zWV5/xiFawO&#10;nP2Yv+1xl50yUxTThDeTs1KDt341AxGoD//ip3utFXyO4/x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A912wgAAANwAAAAPAAAAAAAAAAAAAAAAAJgCAABkcnMvZG93&#10;bnJldi54bWxQSwUGAAAAAAQABAD1AAAAhwMAAAAA&#10;" filled="f" stroked="f">
                    <o:lock v:ext="edit" aspectratio="t"/>
                    <v:textbox style="mso-next-textbox:#Text Box 215" inset="0,0,0,0">
                      <w:txbxContent>
                        <w:p w:rsidR="0080295D" w:rsidRPr="00C31268" w:rsidRDefault="0080295D" w:rsidP="00EF59A5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6</w:t>
                          </w:r>
                        </w:p>
                      </w:txbxContent>
                    </v:textbox>
                  </v:shape>
                  <v:shape id="Text Box 216" o:spid="_x0000_s1753" type="#_x0000_t202" style="position:absolute;left:8111;top:2958;width:192;height:220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947cYA&#10;AADcAAAADwAAAGRycy9kb3ducmV2LnhtbESPQWvCQBSE7wX/w/KE3urG0kqNWUVEoVAojfHg8Zl9&#10;SRazb9PsVuO/dwuFHoeZ+YbJVoNtxYV6bxwrmE4SEMSl04ZrBYdi9/QGwgdkja1jUnAjD6vl6CHD&#10;VLsr53TZh1pECPsUFTQhdKmUvmzIop+4jjh6lesthij7WuoerxFuW/mcJDNp0XBcaLCjTUPlef9j&#10;FayPnG/N9+fpK69yUxTzhD9mZ6Uex8N6ASLQEP7Df+13reDldQ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E947cYAAADcAAAADwAAAAAAAAAAAAAAAACYAgAAZHJz&#10;L2Rvd25yZXYueG1sUEsFBgAAAAAEAAQA9QAAAIsDAAAAAA==&#10;" filled="f" stroked="f">
                    <o:lock v:ext="edit" aspectratio="t"/>
                    <v:textbox style="mso-next-textbox:#Text Box 216" inset="0,0,0,0">
                      <w:txbxContent>
                        <w:p w:rsidR="0080295D" w:rsidRPr="00C31268" w:rsidRDefault="0080295D" w:rsidP="00EF59A5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7</w:t>
                          </w:r>
                        </w:p>
                      </w:txbxContent>
                    </v:textbox>
                  </v:shape>
                  <v:shape id="Text Box 217" o:spid="_x0000_s1754" type="#_x0000_t202" style="position:absolute;left:8111;top:2390;width:192;height:220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3mmsYA&#10;AADcAAAADwAAAGRycy9kb3ducmV2LnhtbESPQWvCQBSE70L/w/IK3nRTsVLTrCKlBaFQGuPB4zP7&#10;kixm36bZVeO/dwuFHoeZ+YbJ1oNtxYV6bxwreJomIIhLpw3XCvbFx+QFhA/IGlvHpOBGHtarh1GG&#10;qXZXzumyC7WIEPYpKmhC6FIpfdmQRT91HXH0KtdbDFH2tdQ9XiPctnKWJAtp0XBcaLCjt4bK0+5s&#10;FWwOnL+bn6/jd17lpiiWCX8uTkqNH4fNK4hAQ/gP/7W3WsH8eQa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J3mmsYAAADcAAAADwAAAAAAAAAAAAAAAACYAgAAZHJz&#10;L2Rvd25yZXYueG1sUEsFBgAAAAAEAAQA9QAAAIsDAAAAAA==&#10;" filled="f" stroked="f">
                    <o:lock v:ext="edit" aspectratio="t"/>
                    <v:textbox style="mso-next-textbox:#Text Box 217" inset="0,0,0,0">
                      <w:txbxContent>
                        <w:p w:rsidR="0080295D" w:rsidRPr="00C31268" w:rsidRDefault="0080295D" w:rsidP="00EF59A5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8</w:t>
                          </w:r>
                        </w:p>
                      </w:txbxContent>
                    </v:textbox>
                  </v:shape>
                  <v:shape id="Text Box 218" o:spid="_x0000_s1755" type="#_x0000_t202" style="position:absolute;left:9692;top:7091;width:180;height:220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9FDAcUA&#10;AADcAAAADwAAAGRycy9kb3ducmV2LnhtbESPT2vCQBTE70K/w/IKvemmfxRNXUWkgiBIYzx4fM0+&#10;k8Xs25jdavrtXUHocZiZ3zDTeWdrcaHWG8cKXgcJCOLCacOlgn2+6o9B+ICssXZMCv7Iw3z21Jti&#10;qt2VM7rsQikihH2KCqoQmlRKX1Rk0Q9cQxy9o2sthijbUuoWrxFua/mWJCNp0XBcqLChZUXFafdr&#10;FSwOnH2Z8/bnOztmJs8nCW9GJ6VenrvFJ4hAXfgPP9prreBj+A73M/EI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v0UMBxQAAANwAAAAPAAAAAAAAAAAAAAAAAJgCAABkcnMv&#10;ZG93bnJldi54bWxQSwUGAAAAAAQABAD1AAAAigMAAAAA&#10;" filled="f" stroked="f">
                    <o:lock v:ext="edit" aspectratio="t"/>
                    <v:textbox style="mso-next-textbox:#Text Box 218" inset="0,0,0,0">
                      <w:txbxContent>
                        <w:p w:rsidR="0080295D" w:rsidRPr="00C31268" w:rsidRDefault="0080295D" w:rsidP="00EF59A5">
                          <w:pPr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219" o:spid="_x0000_s1756" type="#_x0000_t202" style="position:absolute;left:8381;top:2138;width:179;height:260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DjbdcUA&#10;AADcAAAADwAAAGRycy9kb3ducmV2LnhtbESPQWvCQBSE74X+h+UVvNVNixVNXUWKglCQxnjw+Mw+&#10;k8Xs25hdNf57Vyh4HGbmG2Yy62wtLtR641jBRz8BQVw4bbhUsM2X7yMQPiBrrB2Tght5mE1fXyaY&#10;anfljC6bUIoIYZ+igiqEJpXSFxVZ9H3XEEfv4FqLIcq2lLrFa4TbWn4myVBaNBwXKmzop6LiuDlb&#10;BfMdZwtzWu//skNm8nyc8O/wqFTvrZt/gwjUhWf4v73SCgZfA3iciUdAT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ONt1xQAAANwAAAAPAAAAAAAAAAAAAAAAAJgCAABkcnMv&#10;ZG93bnJldi54bWxQSwUGAAAAAAQABAD1AAAAigMAAAAA&#10;" filled="f" stroked="f">
                    <o:lock v:ext="edit" aspectratio="t"/>
                    <v:textbox style="mso-next-textbox:#Text Box 219" inset="0,0,0,0">
                      <w:txbxContent>
                        <w:p w:rsidR="0080295D" w:rsidRPr="00C31268" w:rsidRDefault="0080295D" w:rsidP="00EF59A5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220" o:spid="_x0000_s1757" type="#_x0000_t202" style="position:absolute;left:8125;top:7034;width:235;height:220;visibility:visible" o:regroupid="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R+7sYA&#10;AADcAAAADwAAAGRycy9kb3ducmV2LnhtbESPQWvCQBSE74X+h+UVvNVNi4pN3YgUBUEojemhx9fs&#10;M1mSfRuzq8Z/7xYKHoeZ+YZZLAfbijP13jhW8DJOQBCXThuuFHwXm+c5CB+QNbaOScGVPCyzx4cF&#10;ptpdOKfzPlQiQtinqKAOoUul9GVNFv3YdcTRO7jeYoiyr6Tu8RLhtpWvSTKTFg3HhRo7+qipbPYn&#10;q2D1w/naHD9/v/JDboriLeHdrFFq9DSs3kEEGsI9/N/eagWT6RT+zs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3R+7sYAAADcAAAADwAAAAAAAAAAAAAAAACYAgAAZHJz&#10;L2Rvd25yZXYueG1sUEsFBgAAAAAEAAQA9QAAAIsDAAAAAA==&#10;" filled="f" stroked="f">
                    <o:lock v:ext="edit" aspectratio="t"/>
                    <v:textbox style="mso-next-textbox:#Text Box 220" inset="0,0,0,0">
                      <w:txbxContent>
                        <w:p w:rsidR="0080295D" w:rsidRPr="00C31268" w:rsidRDefault="0080295D" w:rsidP="00EF59A5">
                          <w:pPr>
                            <w:jc w:val="right"/>
                            <w:rPr>
                              <w:rFonts w:ascii="Arial" w:hAnsi="Arial" w:cs="Arial"/>
                              <w:sz w:val="20"/>
                            </w:rPr>
                          </w:pPr>
                          <w:r w:rsidRPr="00C31268">
                            <w:rPr>
                              <w:rFonts w:ascii="Arial" w:hAnsi="Arial" w:cs="Arial"/>
                              <w:sz w:val="20"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</w:pict>
            </w:r>
            <w:r w:rsidR="00EF59A5">
              <w:rPr>
                <w:rFonts w:ascii="Arial" w:hAnsi="Arial" w:cs="Arial"/>
              </w:rPr>
              <w:t>G</w:t>
            </w:r>
            <w:r w:rsidR="00EF59A5" w:rsidRPr="00BE2F27">
              <w:rPr>
                <w:rFonts w:ascii="Arial" w:hAnsi="Arial" w:cs="Arial"/>
              </w:rPr>
              <w:t xml:space="preserve">egeben ist der Graph </w:t>
            </w:r>
            <w:r w:rsidR="00EF59A5">
              <w:rPr>
                <w:rFonts w:ascii="Arial" w:hAnsi="Arial" w:cs="Arial"/>
              </w:rPr>
              <w:t>eine</w:t>
            </w:r>
            <w:r w:rsidR="00EF59A5" w:rsidRPr="00BE2F27">
              <w:rPr>
                <w:rFonts w:ascii="Arial" w:hAnsi="Arial" w:cs="Arial"/>
              </w:rPr>
              <w:t>r quadratischen Funktion.</w:t>
            </w:r>
          </w:p>
          <w:p w:rsidR="00EF59A5" w:rsidRDefault="00EF59A5" w:rsidP="00BB778B">
            <w:pPr>
              <w:spacing w:line="360" w:lineRule="auto"/>
              <w:jc w:val="both"/>
              <w:rPr>
                <w:rFonts w:ascii="Arial" w:hAnsi="Arial" w:cs="Arial"/>
              </w:rPr>
            </w:pPr>
          </w:p>
          <w:p w:rsidR="00EF59A5" w:rsidRDefault="00EF59A5" w:rsidP="00BB778B">
            <w:pPr>
              <w:tabs>
                <w:tab w:val="left" w:pos="8052"/>
              </w:tabs>
              <w:spacing w:line="360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</w:p>
          <w:p w:rsidR="00EF59A5" w:rsidRDefault="00EF59A5" w:rsidP="00BB778B">
            <w:pPr>
              <w:spacing w:after="120" w:line="360" w:lineRule="auto"/>
              <w:ind w:left="568" w:hanging="284"/>
              <w:rPr>
                <w:rFonts w:ascii="Arial" w:hAnsi="Arial" w:cs="Arial"/>
              </w:rPr>
            </w:pPr>
          </w:p>
          <w:p w:rsidR="00EF59A5" w:rsidRPr="00F37C2B" w:rsidRDefault="00EF59A5" w:rsidP="00BB778B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</w:p>
        </w:tc>
      </w:tr>
      <w:tr w:rsidR="00EF59A5" w:rsidRPr="00F37C2B" w:rsidTr="00BB778B">
        <w:trPr>
          <w:trHeight w:val="377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EF59A5" w:rsidRPr="00F37C2B" w:rsidRDefault="00EF59A5" w:rsidP="00BB778B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a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EF59A5" w:rsidRPr="00F37C2B" w:rsidRDefault="00FF4721" w:rsidP="00BB778B">
            <w:pPr>
              <w:tabs>
                <w:tab w:val="center" w:pos="4536"/>
                <w:tab w:val="right" w:pos="9072"/>
              </w:tabs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EF59A5" w:rsidRPr="00FE2AD2" w:rsidRDefault="00EF59A5" w:rsidP="00BB778B">
            <w:pPr>
              <w:ind w:firstLine="34"/>
              <w:rPr>
                <w:rFonts w:ascii="Arial" w:hAnsi="Arial" w:cs="Arial"/>
              </w:rPr>
            </w:pPr>
            <w:r w:rsidRPr="00BE2F27">
              <w:rPr>
                <w:rFonts w:ascii="Arial" w:hAnsi="Arial" w:cs="Arial"/>
              </w:rPr>
              <w:t>Lies die Koordinaten des Scheitelpunktes ab.</w:t>
            </w:r>
            <w:r>
              <w:rPr>
                <w:rFonts w:ascii="Arial" w:hAnsi="Arial" w:cs="Arial"/>
              </w:rPr>
              <w:t xml:space="preserve">   ___________________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EF59A5" w:rsidRPr="00F37C2B" w:rsidRDefault="00EF59A5" w:rsidP="00BB778B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1</w:t>
            </w:r>
            <w:r w:rsidRPr="00F37C2B">
              <w:rPr>
                <w:rFonts w:ascii="Arial" w:hAnsi="Arial" w:cs="Arial"/>
              </w:rPr>
              <w:t xml:space="preserve"> P)</w:t>
            </w:r>
          </w:p>
        </w:tc>
      </w:tr>
      <w:tr w:rsidR="00EF59A5" w:rsidRPr="00F37C2B" w:rsidTr="00BB778B">
        <w:trPr>
          <w:trHeight w:val="342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EF59A5" w:rsidRPr="00F37C2B" w:rsidRDefault="00EF59A5" w:rsidP="00BB778B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b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EF59A5" w:rsidRPr="00F37C2B" w:rsidRDefault="00FF4721" w:rsidP="00BB778B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EF59A5" w:rsidRDefault="00EF59A5" w:rsidP="00BB778B">
            <w:pPr>
              <w:ind w:left="567" w:hanging="53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Lies die Koordina</w:t>
            </w:r>
            <w:r w:rsidR="00532961">
              <w:rPr>
                <w:rFonts w:ascii="Arial" w:hAnsi="Arial" w:cs="Arial"/>
              </w:rPr>
              <w:t>ten der Schnittpunkte mit der x-</w:t>
            </w:r>
            <w:r>
              <w:rPr>
                <w:rFonts w:ascii="Arial" w:hAnsi="Arial" w:cs="Arial"/>
              </w:rPr>
              <w:t xml:space="preserve">Achse ab. </w:t>
            </w:r>
          </w:p>
          <w:p w:rsidR="00EF59A5" w:rsidRPr="00F37C2B" w:rsidRDefault="00EF59A5" w:rsidP="00BB778B">
            <w:pPr>
              <w:tabs>
                <w:tab w:val="center" w:pos="4536"/>
                <w:tab w:val="right" w:pos="9072"/>
              </w:tabs>
              <w:spacing w:after="120"/>
              <w:ind w:left="312" w:hanging="284"/>
              <w:rPr>
                <w:rFonts w:ascii="Arial" w:hAnsi="Arial" w:cs="Arial"/>
                <w:lang w:eastAsia="de-DE"/>
              </w:rPr>
            </w:pPr>
            <w:r>
              <w:rPr>
                <w:rFonts w:ascii="Arial" w:hAnsi="Arial" w:cs="Arial"/>
              </w:rPr>
              <w:t xml:space="preserve"> ____________________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EF59A5" w:rsidRDefault="00EF59A5" w:rsidP="00BB778B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EF59A5" w:rsidRDefault="00EF59A5" w:rsidP="00BB778B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EF59A5" w:rsidRPr="00F37C2B" w:rsidRDefault="00EF59A5" w:rsidP="00BB778B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2 P)</w:t>
            </w:r>
          </w:p>
        </w:tc>
      </w:tr>
      <w:tr w:rsidR="004B39F1" w:rsidRPr="00F37C2B" w:rsidTr="00BB778B">
        <w:trPr>
          <w:trHeight w:val="3003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c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  <w:r w:rsidRPr="00F37C2B">
              <w:rPr>
                <w:rFonts w:ascii="Wingdings" w:hAnsi="Wingdings"/>
                <w:sz w:val="28"/>
              </w:rPr>
              <w:t></w:t>
            </w:r>
          </w:p>
        </w:tc>
        <w:tc>
          <w:tcPr>
            <w:tcW w:w="7513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4B39F1" w:rsidRDefault="004B39F1" w:rsidP="004577B3">
            <w:pPr>
              <w:spacing w:after="120" w:line="240" w:lineRule="auto"/>
              <w:ind w:left="34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Welche</w:t>
            </w:r>
            <w:r w:rsidRPr="00BE2F27">
              <w:rPr>
                <w:rFonts w:ascii="Arial" w:hAnsi="Arial" w:cs="Arial"/>
              </w:rPr>
              <w:t xml:space="preserve"> Gleichung </w:t>
            </w:r>
            <w:r>
              <w:rPr>
                <w:rFonts w:ascii="Arial" w:hAnsi="Arial" w:cs="Arial"/>
              </w:rPr>
              <w:t xml:space="preserve">gehört </w:t>
            </w:r>
            <w:r w:rsidRPr="00BE2F27">
              <w:rPr>
                <w:rFonts w:ascii="Arial" w:hAnsi="Arial" w:cs="Arial"/>
              </w:rPr>
              <w:t xml:space="preserve">zum Graphen der </w:t>
            </w:r>
            <w:r>
              <w:rPr>
                <w:rFonts w:ascii="Arial" w:hAnsi="Arial" w:cs="Arial"/>
              </w:rPr>
              <w:t>Funktion im Bild oben?</w:t>
            </w:r>
            <w:r>
              <w:rPr>
                <w:rFonts w:ascii="Arial" w:hAnsi="Arial" w:cs="Arial"/>
              </w:rPr>
              <w:br/>
              <w:t>Kreuze an und begründe deine Entscheidung.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/>
            </w:tblPr>
            <w:tblGrid>
              <w:gridCol w:w="2041"/>
              <w:gridCol w:w="583"/>
              <w:gridCol w:w="4634"/>
            </w:tblGrid>
            <w:tr w:rsidR="004B39F1" w:rsidRPr="00DD3A2F" w:rsidTr="004577B3">
              <w:tc>
                <w:tcPr>
                  <w:tcW w:w="20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B39F1" w:rsidRPr="00DD3A2F" w:rsidRDefault="004B39F1" w:rsidP="004577B3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  <w:noProof/>
                    </w:rPr>
                  </w:pPr>
                  <w:r w:rsidRPr="00DD3A2F">
                    <w:rPr>
                      <w:rFonts w:ascii="Arial" w:hAnsi="Arial" w:cs="Arial"/>
                    </w:rPr>
                    <w:t>y = –0,5x² + 8</w:t>
                  </w:r>
                  <w:r w:rsidRPr="00DD3A2F">
                    <w:rPr>
                      <w:rFonts w:ascii="Arial" w:hAnsi="Arial" w:cs="Arial"/>
                    </w:rPr>
                    <w:tab/>
                  </w:r>
                </w:p>
              </w:tc>
              <w:tc>
                <w:tcPr>
                  <w:tcW w:w="5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B39F1" w:rsidRPr="00DD3A2F" w:rsidRDefault="004B39F1" w:rsidP="004577B3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  <w:noProof/>
                    </w:rPr>
                  </w:pPr>
                  <w:r w:rsidRPr="00DD3A2F">
                    <w:rPr>
                      <w:rFonts w:ascii="Arial" w:hAnsi="Arial" w:cs="Arial"/>
                    </w:rPr>
                    <w:sym w:font="Wingdings" w:char="F06F"/>
                  </w:r>
                </w:p>
              </w:tc>
              <w:tc>
                <w:tcPr>
                  <w:tcW w:w="4634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4B39F1" w:rsidRPr="00DD3A2F" w:rsidRDefault="004B39F1" w:rsidP="004577B3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___________________________________</w:t>
                  </w:r>
                </w:p>
              </w:tc>
            </w:tr>
            <w:tr w:rsidR="004B39F1" w:rsidRPr="00DD3A2F" w:rsidTr="004577B3">
              <w:tc>
                <w:tcPr>
                  <w:tcW w:w="20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B39F1" w:rsidRPr="00DD3A2F" w:rsidRDefault="004B39F1" w:rsidP="004577B3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  <w:noProof/>
                    </w:rPr>
                  </w:pPr>
                  <w:r w:rsidRPr="00DD3A2F">
                    <w:rPr>
                      <w:rFonts w:ascii="Arial" w:hAnsi="Arial" w:cs="Arial"/>
                    </w:rPr>
                    <w:t>y = –2x² – 8</w:t>
                  </w:r>
                </w:p>
              </w:tc>
              <w:tc>
                <w:tcPr>
                  <w:tcW w:w="5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B39F1" w:rsidRPr="00DD3A2F" w:rsidRDefault="004B39F1" w:rsidP="004577B3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  <w:noProof/>
                    </w:rPr>
                  </w:pPr>
                  <w:r w:rsidRPr="00DD3A2F">
                    <w:rPr>
                      <w:rFonts w:ascii="Arial" w:hAnsi="Arial" w:cs="Arial"/>
                    </w:rPr>
                    <w:sym w:font="Wingdings" w:char="F06F"/>
                  </w:r>
                </w:p>
              </w:tc>
              <w:tc>
                <w:tcPr>
                  <w:tcW w:w="4634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4B39F1" w:rsidRPr="00DD3A2F" w:rsidRDefault="004B39F1" w:rsidP="004577B3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___________________________________</w:t>
                  </w:r>
                </w:p>
              </w:tc>
            </w:tr>
            <w:tr w:rsidR="004B39F1" w:rsidRPr="00DD3A2F" w:rsidTr="004577B3">
              <w:tc>
                <w:tcPr>
                  <w:tcW w:w="20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B39F1" w:rsidRPr="00DD3A2F" w:rsidRDefault="004B39F1" w:rsidP="004577B3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  <w:noProof/>
                    </w:rPr>
                  </w:pPr>
                  <w:r w:rsidRPr="00DD3A2F">
                    <w:rPr>
                      <w:rFonts w:ascii="Arial" w:hAnsi="Arial" w:cs="Arial"/>
                    </w:rPr>
                    <w:t>y = 0,5x² – 8</w:t>
                  </w:r>
                  <w:r w:rsidRPr="00DD3A2F">
                    <w:rPr>
                      <w:rFonts w:ascii="Arial" w:hAnsi="Arial" w:cs="Arial"/>
                    </w:rPr>
                    <w:tab/>
                  </w:r>
                </w:p>
              </w:tc>
              <w:tc>
                <w:tcPr>
                  <w:tcW w:w="5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B39F1" w:rsidRPr="00DD3A2F" w:rsidRDefault="004B39F1" w:rsidP="004577B3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  <w:noProof/>
                    </w:rPr>
                  </w:pPr>
                  <w:r w:rsidRPr="00DD3A2F">
                    <w:rPr>
                      <w:rFonts w:ascii="Arial" w:hAnsi="Arial" w:cs="Arial"/>
                    </w:rPr>
                    <w:sym w:font="Wingdings" w:char="F06F"/>
                  </w:r>
                </w:p>
              </w:tc>
              <w:tc>
                <w:tcPr>
                  <w:tcW w:w="4634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4B39F1" w:rsidRPr="00DD3A2F" w:rsidRDefault="004B39F1" w:rsidP="004577B3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___________________________________</w:t>
                  </w:r>
                </w:p>
              </w:tc>
            </w:tr>
            <w:tr w:rsidR="004B39F1" w:rsidRPr="00DD3A2F" w:rsidTr="004577B3">
              <w:tc>
                <w:tcPr>
                  <w:tcW w:w="204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B39F1" w:rsidRPr="00DD3A2F" w:rsidRDefault="004B39F1" w:rsidP="004577B3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  <w:noProof/>
                    </w:rPr>
                  </w:pPr>
                  <w:r w:rsidRPr="00DD3A2F">
                    <w:rPr>
                      <w:rFonts w:ascii="Arial" w:hAnsi="Arial" w:cs="Arial"/>
                    </w:rPr>
                    <w:t>y = –2x² + 8</w:t>
                  </w:r>
                </w:p>
              </w:tc>
              <w:tc>
                <w:tcPr>
                  <w:tcW w:w="583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4B39F1" w:rsidRPr="00DD3A2F" w:rsidRDefault="004B39F1" w:rsidP="004577B3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  <w:noProof/>
                    </w:rPr>
                  </w:pPr>
                  <w:r w:rsidRPr="00DD3A2F">
                    <w:rPr>
                      <w:rFonts w:ascii="Arial" w:hAnsi="Arial" w:cs="Arial"/>
                    </w:rPr>
                    <w:sym w:font="Wingdings" w:char="F06F"/>
                  </w:r>
                </w:p>
              </w:tc>
              <w:tc>
                <w:tcPr>
                  <w:tcW w:w="4634" w:type="dxa"/>
                  <w:tcBorders>
                    <w:top w:val="nil"/>
                    <w:left w:val="single" w:sz="4" w:space="0" w:color="auto"/>
                    <w:bottom w:val="nil"/>
                    <w:right w:val="nil"/>
                  </w:tcBorders>
                </w:tcPr>
                <w:p w:rsidR="004B39F1" w:rsidRPr="00DD3A2F" w:rsidRDefault="004B39F1" w:rsidP="004577B3">
                  <w:pPr>
                    <w:tabs>
                      <w:tab w:val="center" w:pos="4536"/>
                      <w:tab w:val="right" w:pos="9072"/>
                    </w:tabs>
                    <w:spacing w:before="120" w:after="120" w:line="240" w:lineRule="auto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___________________________________</w:t>
                  </w:r>
                </w:p>
              </w:tc>
            </w:tr>
          </w:tbl>
          <w:p w:rsidR="004B39F1" w:rsidRPr="00F37C2B" w:rsidRDefault="004B39F1" w:rsidP="004577B3">
            <w:pPr>
              <w:tabs>
                <w:tab w:val="center" w:pos="4536"/>
                <w:tab w:val="right" w:pos="9072"/>
              </w:tabs>
              <w:spacing w:after="120" w:line="240" w:lineRule="auto"/>
              <w:ind w:firstLine="742"/>
              <w:rPr>
                <w:rFonts w:ascii="Arial" w:hAnsi="Arial" w:cs="Arial"/>
                <w:noProof/>
              </w:rPr>
            </w:pP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4B39F1" w:rsidRDefault="004B39F1" w:rsidP="00BB778B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4B39F1" w:rsidRDefault="004B39F1" w:rsidP="00BB778B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4B39F1" w:rsidRDefault="004B39F1" w:rsidP="00BB778B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4B39F1" w:rsidRDefault="004B39F1" w:rsidP="00BB778B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4B39F1" w:rsidRDefault="004B39F1" w:rsidP="00BB778B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4B39F1" w:rsidRDefault="004B39F1" w:rsidP="00BB778B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4B39F1" w:rsidRDefault="004B39F1" w:rsidP="00BB778B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4B39F1" w:rsidRDefault="004B39F1" w:rsidP="00BB778B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4B39F1" w:rsidRDefault="004B39F1" w:rsidP="00BB778B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</w:p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4 P)</w:t>
            </w:r>
          </w:p>
        </w:tc>
      </w:tr>
      <w:tr w:rsidR="004B39F1" w:rsidRPr="00F37C2B" w:rsidTr="00BB778B">
        <w:tc>
          <w:tcPr>
            <w:tcW w:w="7763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4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10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4B39F1" w:rsidRPr="007F2520" w:rsidTr="00BB778B">
        <w:tc>
          <w:tcPr>
            <w:tcW w:w="9212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4B39F1" w:rsidRPr="00DD3A2F" w:rsidRDefault="004B39F1" w:rsidP="00BB778B">
            <w:pPr>
              <w:spacing w:line="360" w:lineRule="auto"/>
              <w:jc w:val="both"/>
              <w:rPr>
                <w:rFonts w:ascii="Arial" w:hAnsi="Arial" w:cs="Arial"/>
                <w:b/>
              </w:rPr>
            </w:pPr>
            <w:r w:rsidRPr="00BA3966">
              <w:rPr>
                <w:rFonts w:ascii="Arial" w:hAnsi="Arial" w:cs="Arial"/>
              </w:rPr>
              <w:t xml:space="preserve">Löse folgende Gleichungen. </w:t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  <w:t xml:space="preserve">            </w:t>
            </w:r>
          </w:p>
        </w:tc>
      </w:tr>
      <w:tr w:rsidR="004B39F1" w:rsidRPr="00F37C2B" w:rsidTr="00BB778B">
        <w:trPr>
          <w:trHeight w:val="377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a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0" w:line="240" w:lineRule="auto"/>
              <w:rPr>
                <w:rFonts w:ascii="Arial" w:hAnsi="Arial" w:cs="Arial"/>
              </w:rPr>
            </w:pPr>
          </w:p>
        </w:tc>
        <w:tc>
          <w:tcPr>
            <w:tcW w:w="66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12" w:hanging="284"/>
            </w:pPr>
            <w:r>
              <w:t xml:space="preserve">(x – </w:t>
            </w:r>
            <w:r w:rsidRPr="00EE3F03">
              <w:t>4)</w:t>
            </w:r>
            <w:r>
              <w:t xml:space="preserve"> ∙</w:t>
            </w:r>
            <w:r w:rsidRPr="00EE3F03">
              <w:t xml:space="preserve"> (x</w:t>
            </w:r>
            <w:r>
              <w:t xml:space="preserve"> </w:t>
            </w:r>
            <w:r w:rsidRPr="00EE3F03">
              <w:t>+</w:t>
            </w:r>
            <w:r>
              <w:t xml:space="preserve"> </w:t>
            </w:r>
            <w:r w:rsidRPr="00EE3F03">
              <w:t>9)</w:t>
            </w:r>
            <w:r>
              <w:t xml:space="preserve"> </w:t>
            </w:r>
            <w:r w:rsidRPr="00EE3F03">
              <w:t>=</w:t>
            </w:r>
            <w:r>
              <w:t xml:space="preserve"> </w:t>
            </w:r>
            <w:r w:rsidRPr="00EE3F03">
              <w:t>0</w:t>
            </w:r>
          </w:p>
        </w:tc>
        <w:tc>
          <w:tcPr>
            <w:tcW w:w="8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B39F1" w:rsidRPr="00F14CAF" w:rsidRDefault="004B39F1" w:rsidP="00BB778B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line="240" w:lineRule="auto"/>
              <w:ind w:left="312" w:hanging="284"/>
              <w:jc w:val="right"/>
              <w:rPr>
                <w:b/>
              </w:rPr>
            </w:pPr>
            <w:r w:rsidRPr="00F14CAF">
              <w:rPr>
                <w:b/>
              </w:rPr>
              <w:t>HK 1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2</w:t>
            </w:r>
            <w:r w:rsidRPr="00F37C2B">
              <w:rPr>
                <w:rFonts w:ascii="Arial" w:hAnsi="Arial" w:cs="Arial"/>
              </w:rPr>
              <w:t xml:space="preserve"> P)</w:t>
            </w:r>
          </w:p>
        </w:tc>
      </w:tr>
      <w:tr w:rsidR="004B39F1" w:rsidRPr="00F37C2B" w:rsidTr="00BB778B">
        <w:trPr>
          <w:trHeight w:val="342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b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  <w:tc>
          <w:tcPr>
            <w:tcW w:w="7513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  <w:lang w:eastAsia="de-DE"/>
              </w:rPr>
            </w:pPr>
            <w:r w:rsidRPr="00503C19">
              <w:rPr>
                <w:rFonts w:ascii="Arial" w:hAnsi="Arial" w:cs="Arial"/>
                <w:lang w:val="en-US"/>
              </w:rPr>
              <w:t xml:space="preserve"> x² – 12,25 = 0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2 P)</w:t>
            </w:r>
          </w:p>
        </w:tc>
      </w:tr>
      <w:tr w:rsidR="004B39F1" w:rsidRPr="00F37C2B" w:rsidTr="00BB778B">
        <w:trPr>
          <w:trHeight w:val="184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 w:rsidRPr="00F37C2B">
              <w:rPr>
                <w:rFonts w:ascii="Arial" w:hAnsi="Arial" w:cs="Arial"/>
              </w:rPr>
              <w:t>c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  <w:tc>
          <w:tcPr>
            <w:tcW w:w="7513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120" w:line="240" w:lineRule="auto"/>
              <w:rPr>
                <w:rFonts w:ascii="Arial" w:hAnsi="Arial" w:cs="Arial"/>
                <w:noProof/>
              </w:rPr>
            </w:pPr>
            <w:r>
              <w:rPr>
                <w:rFonts w:ascii="Arial" w:hAnsi="Arial" w:cs="Arial"/>
                <w:lang w:val="en-US"/>
              </w:rPr>
              <w:t xml:space="preserve"> </w:t>
            </w:r>
            <w:r w:rsidRPr="00503C19">
              <w:rPr>
                <w:rFonts w:ascii="Arial" w:hAnsi="Arial" w:cs="Arial"/>
                <w:lang w:val="en-US"/>
              </w:rPr>
              <w:t>x² + 3</w:t>
            </w:r>
            <w:r w:rsidR="00F14CAF">
              <w:rPr>
                <w:rFonts w:ascii="Arial" w:hAnsi="Arial" w:cs="Arial"/>
                <w:lang w:val="en-US"/>
              </w:rPr>
              <w:t xml:space="preserve"> </w:t>
            </w:r>
            <w:r w:rsidRPr="00503C19">
              <w:rPr>
                <w:rFonts w:ascii="Arial" w:hAnsi="Arial" w:cs="Arial"/>
                <w:lang w:val="en-US"/>
              </w:rPr>
              <w:t>∙</w:t>
            </w:r>
            <w:r w:rsidR="00F14CAF">
              <w:rPr>
                <w:rFonts w:ascii="Arial" w:hAnsi="Arial" w:cs="Arial"/>
                <w:lang w:val="en-US"/>
              </w:rPr>
              <w:t xml:space="preserve"> </w:t>
            </w:r>
            <w:r w:rsidRPr="00503C19">
              <w:rPr>
                <w:rFonts w:ascii="Arial" w:hAnsi="Arial" w:cs="Arial"/>
                <w:lang w:val="en-US"/>
              </w:rPr>
              <w:t>x = 0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0" w:line="24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3 P)</w:t>
            </w:r>
          </w:p>
        </w:tc>
      </w:tr>
      <w:tr w:rsidR="004B39F1" w:rsidRPr="00F37C2B" w:rsidTr="00BB778B">
        <w:trPr>
          <w:trHeight w:val="205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*</w:t>
            </w:r>
            <w:r w:rsidRPr="00F37C2B">
              <w:rPr>
                <w:rFonts w:ascii="Arial" w:hAnsi="Arial" w:cs="Arial"/>
              </w:rPr>
              <w:t>d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  <w:tc>
          <w:tcPr>
            <w:tcW w:w="666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89796E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40" w:lineRule="auto"/>
              <w:ind w:left="28"/>
              <w:jc w:val="left"/>
              <w:rPr>
                <w:noProof/>
              </w:rPr>
            </w:pPr>
            <w:r w:rsidRPr="00503C19">
              <w:rPr>
                <w:lang w:val="en-US"/>
              </w:rPr>
              <w:t xml:space="preserve">(x </w:t>
            </w:r>
            <w:r w:rsidR="0089796E">
              <w:rPr>
                <w:lang w:val="en-US"/>
              </w:rPr>
              <w:t>–</w:t>
            </w:r>
            <w:r w:rsidRPr="00503C19">
              <w:rPr>
                <w:lang w:val="en-US"/>
              </w:rPr>
              <w:t xml:space="preserve"> 1)² – 9  = 0</w:t>
            </w:r>
          </w:p>
        </w:tc>
        <w:tc>
          <w:tcPr>
            <w:tcW w:w="8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B39F1" w:rsidRPr="00F14CAF" w:rsidRDefault="004B39F1" w:rsidP="00BB778B">
            <w:pPr>
              <w:pStyle w:val="MTDisplayEquation"/>
              <w:numPr>
                <w:ilvl w:val="0"/>
                <w:numId w:val="0"/>
              </w:numPr>
              <w:tabs>
                <w:tab w:val="center" w:pos="1134"/>
                <w:tab w:val="center" w:pos="1843"/>
                <w:tab w:val="center" w:pos="2835"/>
                <w:tab w:val="center" w:pos="4536"/>
              </w:tabs>
              <w:spacing w:after="120" w:line="240" w:lineRule="auto"/>
              <w:ind w:left="28"/>
              <w:jc w:val="right"/>
              <w:rPr>
                <w:b/>
                <w:noProof/>
              </w:rPr>
            </w:pPr>
            <w:r w:rsidRPr="00F14CAF">
              <w:rPr>
                <w:b/>
                <w:noProof/>
              </w:rPr>
              <w:t>HK 2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3 P)</w:t>
            </w:r>
          </w:p>
        </w:tc>
      </w:tr>
      <w:tr w:rsidR="004B39F1" w:rsidRPr="00F37C2B" w:rsidTr="00BB778B">
        <w:tc>
          <w:tcPr>
            <w:tcW w:w="7763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5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7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4B39F1" w:rsidRPr="00F37C2B" w:rsidTr="00BB778B">
        <w:tc>
          <w:tcPr>
            <w:tcW w:w="9212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4B39F1" w:rsidRPr="004577B3" w:rsidRDefault="00481125" w:rsidP="004577B3">
            <w:pPr>
              <w:tabs>
                <w:tab w:val="left" w:pos="0"/>
              </w:tabs>
              <w:spacing w:line="240" w:lineRule="auto"/>
              <w:ind w:left="284" w:hanging="284"/>
              <w:rPr>
                <w:rFonts w:ascii="Arial" w:hAnsi="Arial" w:cs="Arial"/>
              </w:rPr>
            </w:pPr>
            <w:r w:rsidRPr="00481125">
              <w:rPr>
                <w:rFonts w:ascii="Wingdings" w:hAnsi="Wingdings"/>
                <w:noProof/>
                <w:sz w:val="28"/>
                <w:lang w:eastAsia="de-DE"/>
              </w:rPr>
              <w:pict>
                <v:shape id="_x0000_s2045" type="#_x0000_t65" style="position:absolute;left:0;text-align:left;margin-left:27.5pt;margin-top:34.15pt;width:111.05pt;height:118.65pt;z-index:251737088;mso-position-horizontal-relative:text;mso-position-vertical-relative:text" filled="f"/>
              </w:pict>
            </w:r>
            <w:r w:rsidR="004B39F1" w:rsidRPr="00FB07B7">
              <w:rPr>
                <w:rFonts w:ascii="Wingdings" w:hAnsi="Wingdings"/>
                <w:sz w:val="28"/>
              </w:rPr>
              <w:t></w:t>
            </w:r>
            <w:r w:rsidR="004B39F1" w:rsidRPr="0089249C">
              <w:rPr>
                <w:rFonts w:ascii="Arial" w:hAnsi="Arial" w:cs="Arial"/>
              </w:rPr>
              <w:t xml:space="preserve"> </w:t>
            </w:r>
            <w:r w:rsidR="0089796E">
              <w:rPr>
                <w:rFonts w:ascii="Arial" w:hAnsi="Arial" w:cs="Arial"/>
              </w:rPr>
              <w:t xml:space="preserve"> </w:t>
            </w:r>
            <w:r w:rsidR="004577B3">
              <w:rPr>
                <w:rFonts w:ascii="Arial" w:hAnsi="Arial" w:cs="Arial"/>
              </w:rPr>
              <w:t>Peter hat die quadratische Gleichung x² + 12 ∙ x + 11 = 0 gelöst.</w:t>
            </w:r>
            <w:r w:rsidR="004577B3">
              <w:rPr>
                <w:rFonts w:ascii="Arial" w:hAnsi="Arial" w:cs="Arial"/>
              </w:rPr>
              <w:br/>
            </w:r>
            <w:r w:rsidR="004577B3" w:rsidRPr="00E36995">
              <w:rPr>
                <w:rFonts w:ascii="Arial" w:hAnsi="Arial" w:cs="Arial"/>
              </w:rPr>
              <w:t xml:space="preserve">Streiche </w:t>
            </w:r>
            <w:r w:rsidR="004577B3">
              <w:rPr>
                <w:rFonts w:ascii="Arial" w:hAnsi="Arial" w:cs="Arial"/>
              </w:rPr>
              <w:t>alle Fehler an. Löse die Aufgabe richtig.</w:t>
            </w:r>
          </w:p>
          <w:p w:rsidR="004B39F1" w:rsidRDefault="00481125" w:rsidP="00BB778B">
            <w:pPr>
              <w:spacing w:line="360" w:lineRule="auto"/>
              <w:ind w:left="709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de-DE"/>
              </w:rPr>
              <w:pict>
                <v:group id="_x0000_s1918" style="position:absolute;left:0;text-align:left;margin-left:216.1pt;margin-top:21.3pt;width:168.9pt;height:82.6pt;z-index:251681792" coordorigin="5679,5983" coordsize="3093,11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">
                  <v:group id="Group 226" o:spid="_x0000_s1919" style="position:absolute;left:5679;top:5983;width:3093;height:397" coordorigin="5679,5983" coordsize="3093,3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E3MC8YAAADcAAAADwAAAGRycy9kb3ducmV2LnhtbESPT2vCQBTE74V+h+UV&#10;vNVNlJYQXUVEi4cg1BSKt0f2mQSzb0N2mz/fvisUehxm5jfMejuaRvTUudqygngegSAurK65VPCV&#10;H18TEM4ja2wsk4KJHGw3z09rTLUd+JP6iy9FgLBLUUHlfZtK6YqKDLq5bYmDd7OdQR9kV0rd4RDg&#10;ppGLKHqXBmsOCxW2tK+ouF9+jIKPAYfdMj702f22n6752/k7i0mp2cu4W4HwNPr/8F/7pBUskwU8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UTcwLxgAAANwA&#10;AAAPAAAAAAAAAAAAAAAAAKoCAABkcnMvZG93bnJldi54bWxQSwUGAAAAAAQABAD6AAAAnQMAAAAA&#10;">
                    <v:shape id="AutoShape 227" o:spid="_x0000_s1920" type="#_x0000_t32" style="position:absolute;left:5679;top:5983;width:309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q1xD8YAAADcAAAADwAAAGRycy9kb3ducmV2LnhtbESPQWsCMRSE7wX/Q3hCL6VmVRTZGmUr&#10;CFXw4La9v25eN6Gbl+0m6vbfN4LgcZiZb5jluneNOFMXrGcF41EGgrjy2nKt4ON9+7wAESKyxsYz&#10;KfijAOvV4GGJufYXPtK5jLVIEA45KjAxtrmUoTLkMIx8S5y8b985jEl2tdQdXhLcNXKSZXPp0HJa&#10;MNjSxlD1U56cgsNu/Fp8GbvbH3/tYbYtmlP99KnU47AvXkBE6uM9fGu/aQXTxRSuZ9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qtcQ/GAAAA3AAAAA8AAAAAAAAA&#10;AAAAAAAAoQIAAGRycy9kb3ducmV2LnhtbFBLBQYAAAAABAAEAPkAAACUAwAAAAA=&#10;"/>
                    <v:shape id="AutoShape 228" o:spid="_x0000_s1921" type="#_x0000_t32" style="position:absolute;left:5679;top:6380;width:309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Tpe8YAAADcAAAADwAAAGRycy9kb3ducmV2LnhtbESPQWsCMRSE74L/ITyhF6lZWy2yNcpa&#10;EKrgQW3vr5vXTejmZd1E3f77piB4HGbmG2a+7FwtLtQG61nBeJSBIC69tlwp+DiuH2cgQkTWWHsm&#10;Bb8UYLno9+aYa3/lPV0OsRIJwiFHBSbGJpcylIYchpFviJP37VuHMcm2krrFa4K7Wj5l2Yt0aDkt&#10;GGzozVD5czg7BbvNeFV8GbvZ7k92N10X9bkafir1MOiKVxCRungP39rvWsHzbA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E6XvGAAAA3AAAAA8AAAAAAAAA&#10;AAAAAAAAoQIAAGRycy9kb3ducmV2LnhtbFBLBQYAAAAABAAEAPkAAACUAwAAAAA=&#10;"/>
                  </v:group>
                  <v:group id="Group 229" o:spid="_x0000_s1922" style="position:absolute;left:5679;top:6380;width:3093;height:397" coordorigin="5679,5983" coordsize="3093,3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6RUf8QAAADcAAAADwAAAGRycy9kb3ducmV2LnhtbESPQYvCMBSE74L/ITzB&#10;m6ZVXKQaRURlD7KwdWHx9miebbF5KU1s67/fLAgeh5n5hllve1OJlhpXWlYQTyMQxJnVJecKfi7H&#10;yRKE88gaK8uk4EkOtpvhYI2Jth1/U5v6XAQIuwQVFN7XiZQuK8igm9qaOHg32xj0QTa51A12AW4q&#10;OYuiD2mw5LBQYE37grJ7+jAKTh12u3l8aM/32/55vSy+fs8xKTUe9bsVCE+9f4df7U+tYL5cwP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6RUf8QAAADcAAAA&#10;DwAAAAAAAAAAAAAAAACqAgAAZHJzL2Rvd25yZXYueG1sUEsFBgAAAAAEAAQA+gAAAJsDAAAAAA==&#10;">
                    <v:shape id="AutoShape 230" o:spid="_x0000_s1923" type="#_x0000_t32" style="position:absolute;left:5679;top:5983;width:309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rSl8YAAADcAAAADwAAAGRycy9kb3ducmV2LnhtbESPQWsCMRSE7wX/Q3hCL6VmtSiyNcpW&#10;EKrgwW17f928bkI3L9tN1O2/N4LgcZiZb5jFqneNOFEXrGcF41EGgrjy2nKt4PNj8zwHESKyxsYz&#10;KfinAKvl4GGBufZnPtCpjLVIEA45KjAxtrmUoTLkMIx8S5y8H985jEl2tdQdnhPcNXKSZTPp0HJa&#10;MNjS2lD1Wx6dgv12/FZ8G7vdHf7sfropmmP99KXU47AvXkFE6uM9fGu/awUv8xlcz6QjIJc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a0pfGAAAA3AAAAA8AAAAAAAAA&#10;AAAAAAAAoQIAAGRycy9kb3ducmV2LnhtbFBLBQYAAAAABAAEAPkAAACUAwAAAAA=&#10;"/>
                    <v:shape id="AutoShape 231" o:spid="_x0000_s1924" type="#_x0000_t32" style="position:absolute;left:5679;top:6380;width:309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Z3DMYAAADcAAAADwAAAGRycy9kb3ducmV2LnhtbESPQWsCMRSE74L/ITyhF6lZW7SyNcpa&#10;EKrgQW3vr5vXTejmZd1E3f77piB4HGbmG2a+7FwtLtQG61nBeJSBIC69tlwp+DiuH2cgQkTWWHsm&#10;Bb8UYLno9+aYa3/lPV0OsRIJwiFHBSbGJpcylIYchpFviJP37VuHMcm2krrFa4K7Wj5l2VQ6tJwW&#10;DDb0Zqj8OZydgt1mvCq+jN1s9ye7m6yL+lwNP5V6GHTFK4hIXbyHb+13reB59g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WdwzGAAAA3AAAAA8AAAAAAAAA&#10;AAAAAAAAoQIAAGRycy9kb3ducmV2LnhtbFBLBQYAAAAABAAEAPkAAACUAwAAAAA=&#10;"/>
                  </v:group>
                  <v:group id="Group 232" o:spid="_x0000_s1925" style="position:absolute;left:5679;top:6777;width:3093;height:397" coordorigin="5679,5983" coordsize="3093,39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aX74cIAAADcAAAADwAAAGRycy9kb3ducmV2LnhtbERPy4rCMBTdC/5DuMLs&#10;NO2IIh1TERmHWYjgA2R2l+baljY3pYlt/fvJQnB5OO/1ZjC16Kh1pWUF8SwCQZxZXXKu4HrZT1cg&#10;nEfWWFsmBU9ysEnHozUm2vZ8ou7scxFC2CWooPC+SaR0WUEG3cw2xIG729agD7DNpW6xD+Gmlp9R&#10;tJQGSw4NBTa0Kyirzg+j4KfHfjuPv7tDdd89/y6L4+0Qk1Ifk2H7BcLT4N/il/tXK5iv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HWl++HCAAAA3AAAAA8A&#10;AAAAAAAAAAAAAAAAqgIAAGRycy9kb3ducmV2LnhtbFBLBQYAAAAABAAEAPoAAACZAwAAAAA=&#10;">
                    <v:shape id="AutoShape 233" o:spid="_x0000_s1926" type="#_x0000_t32" style="position:absolute;left:5679;top:5983;width:309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VG5cYAAADcAAAADwAAAGRycy9kb3ducmV2LnhtbESPQWsCMRSE74L/ITyhF6lZWyx2Ncpa&#10;EKrgQdven5vXTejmZd1E3f77piB4HGbmG2a+7FwtLtQG61nBeJSBIC69tlwp+PxYP05BhIissfZM&#10;Cn4pwHLR780x1/7Ke7ocYiUShEOOCkyMTS5lKA05DCPfECfv27cOY5JtJXWL1wR3tXzKshfp0HJa&#10;MNjQm6Hy53B2Cnab8ao4GrvZ7k92N1kX9bkafin1MOiKGYhIXbyHb+13reB5+g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tFRuXGAAAA3AAAAA8AAAAAAAAA&#10;AAAAAAAAoQIAAGRycy9kb3ducmV2LnhtbFBLBQYAAAAABAAEAPkAAACUAwAAAAA=&#10;"/>
                    <v:shape id="AutoShape 234" o:spid="_x0000_s1927" type="#_x0000_t32" style="position:absolute;left:5679;top:6380;width:3093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6Z5pcMAAADcAAAADwAAAGRycy9kb3ducmV2LnhtbERPy2oCMRTdF/oP4RbcFM2otNjRKKMg&#10;aMGFj+6vk9tJ6ORmnEQd/75ZFLo8nPds0bla3KgN1rOC4SADQVx6bblScDqu+xMQISJrrD2TggcF&#10;WMyfn2aYa3/nPd0OsRIphEOOCkyMTS5lKA05DAPfECfu27cOY4JtJXWL9xTuajnKsnfp0HJqMNjQ&#10;ylD5c7g6BbvtcFmcjd1+7i9297Yu6mv1+qVU76UrpiAidfFf/OfeaAXjj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+meaXDAAAA3AAAAA8AAAAAAAAAAAAA&#10;AAAAoQIAAGRycy9kb3ducmV2LnhtbFBLBQYAAAAABAAEAPkAAACRAwAAAAA=&#10;"/>
                  </v:group>
                </v:group>
              </w:pict>
            </w:r>
            <w:r w:rsidR="004B39F1">
              <w:rPr>
                <w:rFonts w:ascii="Arial" w:hAnsi="Arial" w:cs="Arial"/>
              </w:rPr>
              <w:tab/>
              <w:t>x² + 12 ∙ x + 11 = 0</w:t>
            </w:r>
            <w:r w:rsidR="004B39F1">
              <w:rPr>
                <w:rFonts w:ascii="Arial" w:hAnsi="Arial" w:cs="Arial"/>
              </w:rPr>
              <w:tab/>
            </w:r>
            <w:r w:rsidR="004B39F1">
              <w:rPr>
                <w:rFonts w:ascii="Arial" w:hAnsi="Arial" w:cs="Arial"/>
              </w:rPr>
              <w:tab/>
            </w:r>
            <w:r w:rsidR="004B39F1">
              <w:rPr>
                <w:rFonts w:ascii="Arial" w:hAnsi="Arial" w:cs="Arial"/>
              </w:rPr>
              <w:tab/>
            </w:r>
          </w:p>
          <w:p w:rsidR="004B39F1" w:rsidRDefault="004B39F1" w:rsidP="00BB778B">
            <w:pPr>
              <w:spacing w:line="360" w:lineRule="auto"/>
              <w:ind w:left="709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  <w:t>x</w:t>
            </w:r>
            <w:r>
              <w:rPr>
                <w:rFonts w:ascii="Arial" w:hAnsi="Arial" w:cs="Arial"/>
                <w:vertAlign w:val="subscript"/>
              </w:rPr>
              <w:t>1/2</w:t>
            </w:r>
            <w:r>
              <w:rPr>
                <w:rFonts w:ascii="Arial" w:hAnsi="Arial" w:cs="Arial"/>
              </w:rPr>
              <w:t xml:space="preserve"> = 6 ± </w:t>
            </w:r>
            <w:r w:rsidRPr="009F6CC3">
              <w:rPr>
                <w:rFonts w:ascii="Arial" w:hAnsi="Arial" w:cs="Arial"/>
                <w:position w:val="-8"/>
              </w:rPr>
              <w:object w:dxaOrig="900" w:dyaOrig="360">
                <v:shape id="_x0000_i1046" type="#_x0000_t75" style="width:45.15pt;height:17.75pt" o:ole="">
                  <v:imagedata r:id="rId10" o:title=""/>
                </v:shape>
                <o:OLEObject Type="Embed" ProgID="Equation.3" ShapeID="_x0000_i1046" DrawAspect="Content" ObjectID="_1446535693" r:id="rId61"/>
              </w:object>
            </w:r>
          </w:p>
          <w:p w:rsidR="004B39F1" w:rsidRDefault="004B39F1" w:rsidP="00BB778B">
            <w:pPr>
              <w:spacing w:line="360" w:lineRule="auto"/>
              <w:ind w:left="709" w:hanging="283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ab/>
              <w:t>x</w:t>
            </w:r>
            <w:r>
              <w:rPr>
                <w:rFonts w:ascii="Arial" w:hAnsi="Arial" w:cs="Arial"/>
                <w:vertAlign w:val="subscript"/>
              </w:rPr>
              <w:t>1/2</w:t>
            </w:r>
            <w:r>
              <w:rPr>
                <w:rFonts w:ascii="Arial" w:hAnsi="Arial" w:cs="Arial"/>
              </w:rPr>
              <w:t xml:space="preserve"> = 6 ± 25</w:t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  <w:r>
              <w:rPr>
                <w:rFonts w:ascii="Arial" w:hAnsi="Arial" w:cs="Arial"/>
              </w:rPr>
              <w:tab/>
            </w:r>
          </w:p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120"/>
              <w:ind w:left="709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x</w:t>
            </w:r>
            <w:r>
              <w:rPr>
                <w:rFonts w:ascii="Arial" w:hAnsi="Arial" w:cs="Arial"/>
                <w:vertAlign w:val="subscript"/>
              </w:rPr>
              <w:t>1</w:t>
            </w:r>
            <w:r>
              <w:rPr>
                <w:rFonts w:ascii="Arial" w:hAnsi="Arial" w:cs="Arial"/>
              </w:rPr>
              <w:t xml:space="preserve"> = –19; x</w:t>
            </w:r>
            <w:r>
              <w:rPr>
                <w:rFonts w:ascii="Arial" w:hAnsi="Arial" w:cs="Arial"/>
                <w:vertAlign w:val="subscript"/>
              </w:rPr>
              <w:t>2</w:t>
            </w:r>
            <w:r>
              <w:rPr>
                <w:rFonts w:ascii="Arial" w:hAnsi="Arial" w:cs="Arial"/>
              </w:rPr>
              <w:t xml:space="preserve"> = 31</w:t>
            </w:r>
            <w:r>
              <w:rPr>
                <w:rFonts w:ascii="Arial" w:hAnsi="Arial" w:cs="Arial"/>
              </w:rPr>
              <w:br/>
            </w:r>
          </w:p>
        </w:tc>
      </w:tr>
      <w:tr w:rsidR="004B39F1" w:rsidRPr="00F37C2B" w:rsidTr="00BB778B">
        <w:tc>
          <w:tcPr>
            <w:tcW w:w="7763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before="120" w:after="120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 xml:space="preserve">Aufgabe </w:t>
            </w:r>
            <w:r>
              <w:rPr>
                <w:rFonts w:ascii="Arial" w:hAnsi="Arial" w:cs="Arial"/>
                <w:b/>
              </w:rPr>
              <w:t>6</w:t>
            </w:r>
          </w:p>
        </w:tc>
        <w:tc>
          <w:tcPr>
            <w:tcW w:w="1449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before="120" w:after="120"/>
              <w:jc w:val="right"/>
              <w:rPr>
                <w:rFonts w:ascii="Arial" w:hAnsi="Arial" w:cs="Arial"/>
                <w:b/>
              </w:rPr>
            </w:pPr>
            <w:r w:rsidRPr="00F37C2B">
              <w:rPr>
                <w:rFonts w:ascii="Arial" w:hAnsi="Arial" w:cs="Arial"/>
                <w:b/>
              </w:rPr>
              <w:t>(</w:t>
            </w:r>
            <w:r>
              <w:rPr>
                <w:rFonts w:ascii="Arial" w:hAnsi="Arial" w:cs="Arial"/>
                <w:b/>
              </w:rPr>
              <w:t>5</w:t>
            </w:r>
            <w:r w:rsidRPr="00F37C2B">
              <w:rPr>
                <w:rFonts w:ascii="Arial" w:hAnsi="Arial" w:cs="Arial"/>
                <w:b/>
              </w:rPr>
              <w:t xml:space="preserve"> Punkte)</w:t>
            </w:r>
          </w:p>
        </w:tc>
      </w:tr>
      <w:tr w:rsidR="004B39F1" w:rsidRPr="00F37C2B" w:rsidTr="00BB778B">
        <w:tc>
          <w:tcPr>
            <w:tcW w:w="9212" w:type="dxa"/>
            <w:gridSpan w:val="7"/>
            <w:tcBorders>
              <w:top w:val="nil"/>
              <w:left w:val="nil"/>
              <w:bottom w:val="nil"/>
              <w:right w:val="nil"/>
            </w:tcBorders>
          </w:tcPr>
          <w:p w:rsidR="004B39F1" w:rsidRPr="00611F1E" w:rsidRDefault="00481125" w:rsidP="00BB778B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noProof/>
                <w:lang w:eastAsia="de-DE"/>
              </w:rPr>
              <w:pict>
                <v:group id="_x0000_s1928" style="position:absolute;margin-left:316pt;margin-top:1.5pt;width:132.5pt;height:165.7pt;z-index:251682816;mso-position-horizontal-relative:margin;mso-position-vertical-relative:margin" coordorigin="8382,1249" coordsize="2650,33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">
                  <v:group id="Group 318" o:spid="_x0000_s1929" style="position:absolute;left:8382;top:1249;width:2650;height:3141" coordorigin="1506,3591" coordsize="4584,68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<v:shape id="Text Box 319" o:spid="_x0000_s1930" type="#_x0000_t202" style="position:absolute;left:1506;top:3591;width:57;height:5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CoI8IA&#10;AADaAAAADwAAAGRycy9kb3ducmV2LnhtbESP0YrCMBRE3wX/IVxhX2RNddVq1yjuguKrrh9w21zb&#10;ss1NaaKtf28EwcdhZs4wq01nKnGjxpWWFYxHEQjizOqScwXnv93nAoTzyBory6TgTg42635vhYm2&#10;LR/pdvK5CBB2CSoovK8TKV1WkEE3sjVx8C62MeiDbHKpG2wD3FRyEkVzabDksFBgTb8FZf+nq1Fw&#10;ObTD2bJN9/4cH6fzHyzj1N6V+hh0228Qnjr/Dr/aB63gC55Xwg2Q6w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G0KgjwgAAANoAAAAPAAAAAAAAAAAAAAAAAJgCAABkcnMvZG93&#10;bnJldi54bWxQSwUGAAAAAAQABAD1AAAAhwMAAAAA&#10;" stroked="f">
                      <o:lock v:ext="edit" aspectratio="t"/>
                      <v:textbox style="mso-next-textbox:#Text Box 319">
                        <w:txbxContent>
                          <w:p w:rsidR="0080295D" w:rsidRDefault="0080295D" w:rsidP="00EF59A5"/>
                        </w:txbxContent>
                      </v:textbox>
                    </v:shape>
                    <v:group id="Group 320" o:spid="_x0000_s1931" style="position:absolute;left:1506;top:3591;width:4535;height:6803" coordorigin="1417,3441" coordsize="4535,680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  <o:lock v:ext="edit" aspectratio="t"/>
                      <v:line id="Line 321" o:spid="_x0000_s1932" style="position:absolute;visibility:visible" from="1417,3441" to="1417,10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YbOKsIAAADaAAAADwAAAGRycy9kb3ducmV2LnhtbESP3YrCMBSE7xd8h3AEb5Y1VbQs1Sji&#10;D3jhhX8PcGiObXebk9Ik2n37jSB4OczMN8x82Zla3Kl1lWUFo2ECgji3uuJCwfWy+/oG4Tyyxtoy&#10;KfgjB8tF72OOmbYPPtH97AsRIewyVFB632RSurwkg25oG+Lo3Wxr0EfZFlK3+IhwU8txkqTSYMVx&#10;ocSG1iXlv+dgFLgq/IRtqo/jPD2YMOFN+JQbpQb9bjUD4anz7/CrvdcKpvC8Em+AXPw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YbOKsIAAADaAAAADwAAAAAAAAAAAAAA&#10;AAChAgAAZHJzL2Rvd25yZXYueG1sUEsFBgAAAAAEAAQA+QAAAJADAAAAAA==&#10;" strokecolor="white" strokeweight="0">
                        <o:lock v:ext="edit" aspectratio="t"/>
                      </v:line>
                      <v:line id="Line 322" o:spid="_x0000_s1933" style="position:absolute;visibility:visible" from="1700,3441" to="1700,10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VRQXcEAAADaAAAADwAAAGRycy9kb3ducmV2LnhtbESPQYvCMBSE78L+h/AEL6LpipSlGkXW&#10;FfbgQbv+gEfzbKvNS2kS7f57Iwgeh5n5hlmue9OIG3Wutqzgc5qAIC6srrlUcPrbTb5AOI+ssbFM&#10;Cv7JwXr1MVhipu2dj3TLfSkihF2GCirv20xKV1Rk0E1tSxy9s+0M+ii7UuoO7xFuGjlLklQarDku&#10;VNjSd0XFNQ9GgavDJfyk+jAr0r0Jc96GsdwqNRr2mwUIT71/h1/tX60gheeVeAPk6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VFBdwQAAANoAAAAPAAAAAAAAAAAAAAAA&#10;AKECAABkcnMvZG93bnJldi54bWxQSwUGAAAAAAQABAD5AAAAjwMAAAAA&#10;" strokecolor="white" strokeweight="0">
                        <o:lock v:ext="edit" aspectratio="t"/>
                      </v:line>
                      <v:line id="Line 323" o:spid="_x0000_s1934" style="position:absolute;visibility:visible" from="1984,3441" to="1984,10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j1xsMAAADaAAAADwAAAGRycy9kb3ducmV2LnhtbESPwWrDMBBE74X8g9hCLqWWa4JT3Cgh&#10;NAn0kEPj9AMWa2u7tVbGkhzn76tAoMdhZt4wq81kOjHS4FrLCl6SFARxZXXLtYKv8+H5FYTzyBo7&#10;y6TgSg4269nDCgttL3yisfS1iBB2BSpovO8LKV3VkEGX2J44et92MOijHGqpB7xEuOlklqa5NNhy&#10;XGiwp/eGqt8yGAWuDT9hn+vPrMqPJix4F57kTqn547R9A+Fp8v/he/tDK1jC7Uq8A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4Y9cbDAAAA2gAAAA8AAAAAAAAAAAAA&#10;AAAAoQIAAGRycy9kb3ducmV2LnhtbFBLBQYAAAAABAAEAPkAAACRAwAAAAA=&#10;" strokecolor="white" strokeweight="0">
                        <o:lock v:ext="edit" aspectratio="t"/>
                      </v:line>
                      <v:line id="Line 324" o:spid="_x0000_s1935" style="position:absolute;visibility:visible" from="2267,3441" to="2267,10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dhtMAAAADaAAAADwAAAGRycy9kb3ducmV2LnhtbERPzWrCQBC+F3yHZYReSrOplCBpNlKq&#10;goceNPoAQ3ZMYrOzIbur6du7B8Hjx/dfrCbTiyuNrrOs4CNJQRDXVnfcKDgdt+9LEM4ja+wtk4J/&#10;crAqZy8F5tre+EDXyjcihrDLUUHr/ZBL6eqWDLrEDsSRO9vRoI9wbKQe8RbDTS8XaZpJgx3HhhYH&#10;+mmp/quCUeC6cAmbTO8XdfZrwievw5tcK/U6n76/QHia/FP8cO+0grg1Xok3QJZ3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+HYbTAAAAA2gAAAA8AAAAAAAAAAAAAAAAA&#10;oQIAAGRycy9kb3ducmV2LnhtbFBLBQYAAAAABAAEAPkAAACOAwAAAAA=&#10;" strokecolor="white" strokeweight="0">
                        <o:lock v:ext="edit" aspectratio="t"/>
                      </v:line>
                      <v:line id="Line 325" o:spid="_x0000_s1936" style="position:absolute;visibility:visible" from="2551,3441" to="2551,10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vEL8MAAADaAAAADwAAAGRycy9kb3ducmV2LnhtbESPwWrDMBBE74X8g9hCLqWWa4JJ3Sgh&#10;NAn0kEPj9AMWa2u7tVbGkhzn76tAoMdhZt4wq81kOjHS4FrLCl6SFARxZXXLtYKv8+F5CcJ5ZI2d&#10;ZVJwJQeb9exhhYW2Fz7RWPpaRAi7AhU03veFlK5qyKBLbE8cvW87GPRRDrXUA14i3HQyS9NcGmw5&#10;LjTY03tD1W8ZjALXhp+wz/VnVuVHExa8C09yp9T8cdq+gfA0+f/wvf2hFbzC7Uq8A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DLxC/DAAAA2gAAAA8AAAAAAAAAAAAA&#10;AAAAoQIAAGRycy9kb3ducmV2LnhtbFBLBQYAAAAABAAEAPkAAACRAwAAAAA=&#10;" strokecolor="white" strokeweight="0">
                        <o:lock v:ext="edit" aspectratio="t"/>
                      </v:line>
                      <v:line id="Line 326" o:spid="_x0000_s1937" style="position:absolute;visibility:visible" from="2834,3441" to="2834,10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a9548MAAADbAAAADwAAAGRycy9kb3ducmV2LnhtbESPQWvCQBCF7wX/wzKCl6IbpQSJriLa&#10;Qg89tOoPGLJjEs3Ohuyuxn/fORR6m+G9ee+b9XZwrbpTHxrPBuazDBRx6W3DlYHz6WO6BBUissXW&#10;Mxl4UoDtZvSyxsL6B//Q/RgrJSEcCjRQx9gVWoeyJodh5jti0S6+dxhl7Stte3xIuGv1Isty7bBh&#10;aaixo31N5e2YnIHQpGt6z+33osy/XHrjQ3rVB2Mm42G3AhVpiP/mv+tPK/hCL7/IAHr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2veePDAAAA2wAAAA8AAAAAAAAAAAAA&#10;AAAAoQIAAGRycy9kb3ducmV2LnhtbFBLBQYAAAAABAAEAPkAAACRAwAAAAA=&#10;" strokecolor="white" strokeweight="0">
                        <o:lock v:ext="edit" aspectratio="t"/>
                      </v:line>
                      <v:line id="Line 327" o:spid="_x0000_s1938" style="position:absolute;visibility:visible" from="3118,3441" to="3118,10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PceMEAAADbAAAADwAAAGRycy9kb3ducmV2LnhtbERPS2rDMBDdF3IHMYFsSi0nFBNcKyHk&#10;A1l00SY5wGBNbTfWyFiS7dy+KhS6m8f7TrGdTCsG6l1jWcEySUEQl1Y3XCm4XU8vaxDOI2tsLZOC&#10;BznYbmZPBebajvxJw8VXIoawy1FB7X2XS+nKmgy6xHbEkfuyvUEfYV9J3eMYw00rV2maSYMNx4Ya&#10;O9rXVN4vwShwTfgOx0x/rMrs3YRXPoRneVBqMZ92byA8Tf5f/Oc+6zh/Cb+/xAPk5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49x4wQAAANsAAAAPAAAAAAAAAAAAAAAA&#10;AKECAABkcnMvZG93bnJldi54bWxQSwUGAAAAAAQABAD5AAAAjwMAAAAA&#10;" strokecolor="white" strokeweight="0">
                        <o:lock v:ext="edit" aspectratio="t"/>
                      </v:line>
                      <v:line id="Line 328" o:spid="_x0000_s1939" style="position:absolute;visibility:visible" from="3401,3441" to="3401,10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FCD8AAAADbAAAADwAAAGRycy9kb3ducmV2LnhtbERPzYrCMBC+L/gOYQQvi6YWKVKNIv6A&#10;hz3sqg8wNGNbbSalSbS+/UZY2Nt8fL+zXPemEQ/qXG1ZwXSSgCAurK65VHA5H8ZzEM4ja2wsk4IX&#10;OVivBh9LzLV98g89Tr4UMYRdjgoq79tcSldUZNBNbEscuavtDPoIu1LqDp8x3DQyTZJMGqw5NlTY&#10;0rai4n4KRoGrwy3sM/2dFtmXCTPehU+5U2o07DcLEJ56/y/+cx91nJ/C+5d4gFz9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IxQg/AAAAA2wAAAA8AAAAAAAAAAAAAAAAA&#10;oQIAAGRycy9kb3ducmV2LnhtbFBLBQYAAAAABAAEAPkAAACOAwAAAAA=&#10;" strokecolor="white" strokeweight="0">
                        <o:lock v:ext="edit" aspectratio="t"/>
                      </v:line>
                      <v:line id="Line 329" o:spid="_x0000_s1940" style="position:absolute;visibility:visible" from="3685,3441" to="3685,10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3nlMAAAADbAAAADwAAAGRycy9kb3ducmV2LnhtbERP24rCMBB9X/Afwgi+LGvqhbJUo4gX&#10;8MEHbx8wNGPb3WZSmkS7f78RBN/mcK4zX3amFndqXWVZwWiYgCDOra64UHC97L6+QTiPrLG2TAr+&#10;yMFy0fuYY6btg090P/tCxBB2GSoovW8yKV1ekkE3tA1x5G62NegjbAupW3zEcFPLcZKk0mDFsaHE&#10;htYl5b/nYBS4KvyEbaqP4zw9mDDlTfiUG6UG/W41A+Gp82/xy73Xcf4Enr/EA+Ti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1955TAAAAA2wAAAA8AAAAAAAAAAAAAAAAA&#10;oQIAAGRycy9kb3ducmV2LnhtbFBLBQYAAAAABAAEAPkAAACOAwAAAAA=&#10;" strokecolor="white" strokeweight="0">
                        <o:lock v:ext="edit" aspectratio="t"/>
                      </v:line>
                      <v:line id="Line 330" o:spid="_x0000_s1941" style="position:absolute;visibility:visible" from="3968,3441" to="3968,10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R/4MEAAADbAAAADwAAAGRycy9kb3ducmV2LnhtbERPS2rDMBDdF3IHMYFsSi3HBBNcKyHk&#10;A1100SY5wGBNbTfWyFhS7Ny+KhS6m8f7TrmdTCfuNLjWsoJlkoIgrqxuuVZwvZxe1iCcR9bYWSYF&#10;D3Kw3cyeSiy0HfmT7mdfixjCrkAFjfd9IaWrGjLoEtsTR+7LDgZ9hEMt9YBjDDedzNI0lwZbjg0N&#10;9rRvqLqdg1Hg2vAdjrn+yKr83YQVH8KzPCi1mE+7VxCeJv8v/nO/6Th/Bb+/xAPk5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lH/gwQAAANsAAAAPAAAAAAAAAAAAAAAA&#10;AKECAABkcnMvZG93bnJldi54bWxQSwUGAAAAAAQABAD5AAAAjwMAAAAA&#10;" strokecolor="white" strokeweight="0">
                        <o:lock v:ext="edit" aspectratio="t"/>
                      </v:line>
                      <v:line id="Line 331" o:spid="_x0000_s1942" style="position:absolute;visibility:visible" from="4252,3441" to="4252,10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jae8AAAADbAAAADwAAAGRycy9kb3ducmV2LnhtbERP24rCMBB9X/Afwgi+LGuqaFmqUcQL&#10;+OCDtw8YmrHtbjMpTaLdv98Igm9zONeZLztTizu1rrKsYDRMQBDnVldcKLhedl/fIJxH1lhbJgV/&#10;5GC56H3MMdP2wSe6n30hYgi7DBWU3jeZlC4vyaAb2oY4cjfbGvQRtoXULT5iuKnlOElSabDi2FBi&#10;Q+uS8t9zMApcFX7CNtXHcZ4eTJjwJnzKjVKDfreagfDU+bf45d7rOH8Kz1/iAXLx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3Y2nvAAAAA2wAAAA8AAAAAAAAAAAAAAAAA&#10;oQIAAGRycy9kb3ducmV2LnhtbFBLBQYAAAAABAAEAPkAAACOAwAAAAA=&#10;" strokecolor="white" strokeweight="0">
                        <o:lock v:ext="edit" aspectratio="t"/>
                      </v:line>
                      <v:line id="Line 332" o:spid="_x0000_s1943" style="position:absolute;visibility:visible" from="4535,3441" to="4535,10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pEDMAAAADbAAAADwAAAGRycy9kb3ducmV2LnhtbERPzYrCMBC+C/sOYQQvoumKlKUaRdYV&#10;9uBBuz7A0IxttZmUJtHu2xtB8DYf3+8s171pxI06V1tW8DlNQBAXVtdcKjj97SZfIJxH1thYJgX/&#10;5GC9+hgsMdP2zke65b4UMYRdhgoq79tMSldUZNBNbUscubPtDPoIu1LqDu8x3DRyliSpNFhzbKiw&#10;pe+KimsejAJXh0v4SfVhVqR7E+a8DWO5VWo07DcLEJ56/xa/3L86zk/h+Us8QK4e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0KRAzAAAAA2wAAAA8AAAAAAAAAAAAAAAAA&#10;oQIAAGRycy9kb3ducmV2LnhtbFBLBQYAAAAABAAEAPkAAACOAwAAAAA=&#10;" strokecolor="white" strokeweight="0">
                        <o:lock v:ext="edit" aspectratio="t"/>
                      </v:line>
                      <v:line id="Line 333" o:spid="_x0000_s1944" style="position:absolute;visibility:visible" from="4819,3441" to="4819,10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bhl8AAAADbAAAADwAAAGRycy9kb3ducmV2LnhtbERPzYrCMBC+C75DGGEvoqmyVKlGEd0F&#10;D3vw7wGGZmyrzaQ0iXbf3iwseJuP73eW687U4kGtqywrmIwTEMS51RUXCi7n79EchPPIGmvLpOCX&#10;HKxX/d4SM22ffKTHyRcihrDLUEHpfZNJ6fKSDLqxbYgjd7WtQR9hW0jd4jOGm1pOkySVBiuODSU2&#10;tC0pv5+CUeCqcAtfqT5M8/THhE/ehaHcKfUx6DYLEJ46/xb/u/c6zp/B3y/xALl6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JG4ZfAAAAA2wAAAA8AAAAAAAAAAAAAAAAA&#10;oQIAAGRycy9kb3ducmV2LnhtbFBLBQYAAAAABAAEAPkAAACOAwAAAAA=&#10;" strokecolor="white" strokeweight="0">
                        <o:lock v:ext="edit" aspectratio="t"/>
                      </v:line>
                      <v:line id="Line 334" o:spid="_x0000_s1945" style="position:absolute;visibility:visible" from="5102,3441" to="5102,10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l15cMAAADbAAAADwAAAGRycy9kb3ducmV2LnhtbESPQWvCQBCF7wX/wzKCl6IbpQSJriLa&#10;Qg89tOoPGLJjEs3Ohuyuxn/fORR6m+G9ee+b9XZwrbpTHxrPBuazDBRx6W3DlYHz6WO6BBUissXW&#10;Mxl4UoDtZvSyxsL6B//Q/RgrJSEcCjRQx9gVWoeyJodh5jti0S6+dxhl7Stte3xIuGv1Isty7bBh&#10;aaixo31N5e2YnIHQpGt6z+33osy/XHrjQ3rVB2Mm42G3AhVpiP/mv+tPK/gCK7/IAHrz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ZdeXDAAAA2wAAAA8AAAAAAAAAAAAA&#10;AAAAoQIAAGRycy9kb3ducmV2LnhtbFBLBQYAAAAABAAEAPkAAACRAwAAAAA=&#10;" strokecolor="white" strokeweight="0">
                        <o:lock v:ext="edit" aspectratio="t"/>
                      </v:line>
                      <v:line id="Line 335" o:spid="_x0000_s1946" style="position:absolute;visibility:visible" from="5386,3441" to="5386,10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XQfsAAAADbAAAADwAAAGRycy9kb3ducmV2LnhtbERPzYrCMBC+C75DGGEvoqmyFK1GEd0F&#10;D3vw7wGGZmyrzaQ0iXbf3iwseJuP73eW687U4kGtqywrmIwTEMS51RUXCi7n79EMhPPIGmvLpOCX&#10;HKxX/d4SM22ffKTHyRcihrDLUEHpfZNJ6fKSDLqxbYgjd7WtQR9hW0jd4jOGm1pOkySVBiuODSU2&#10;tC0pv5+CUeCqcAtfqT5M8/THhE/ehaHcKfUx6DYLEJ46/xb/u/c6zp/D3y/xALl6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yV0H7AAAAA2wAAAA8AAAAAAAAAAAAAAAAA&#10;oQIAAGRycy9kb3ducmV2LnhtbFBLBQYAAAAABAAEAPkAAACOAwAAAAA=&#10;" strokecolor="white" strokeweight="0">
                        <o:lock v:ext="edit" aspectratio="t"/>
                      </v:line>
                      <v:line id="Line 336" o:spid="_x0000_s1947" style="position:absolute;visibility:visible" from="5669,3441" to="5669,10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OzXsAAAADbAAAADwAAAGRycy9kb3ducmV2LnhtbERPy2rCQBTdF/yH4QpuSjMxlCBpRhFt&#10;wUUXrfoBl8xtkpq5E+ah8e+dRaHLw3nXm8kM4krO95YVLLMcBHFjdc+tgvPp42UFwgdkjYNlUnAn&#10;D5v17KnGStsbf9P1GFqRQthXqKALYayk9E1HBn1mR+LE/VhnMCToWqkd3lK4GWSR56U02HNq6HCk&#10;XUfN5RiNAt/H3/he6q+iKT9NfOV9fJZ7pRbzafsGItAU/sV/7oNWUKT16Uv6AXL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PDs17AAAAA2wAAAA8AAAAAAAAAAAAAAAAA&#10;oQIAAGRycy9kb3ducmV2LnhtbFBLBQYAAAAABAAEAPkAAACOAwAAAAA=&#10;" strokecolor="white" strokeweight="0">
                        <o:lock v:ext="edit" aspectratio="t"/>
                      </v:line>
                      <v:line id="Line 337" o:spid="_x0000_s1948" style="position:absolute;visibility:visible" from="5952,3441" to="5952,10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8WxcIAAADbAAAADwAAAGRycy9kb3ducmV2LnhtbESPQYvCMBSE74L/ITxhL6KpZSlSjSLq&#10;goc9uOoPeDTPttq8lCbR+u83C8Ieh5n5hlmue9OIB3WutqxgNk1AEBdW11wquJy/JnMQziNrbCyT&#10;ghc5WK+GgyXm2j75hx4nX4oIYZejgsr7NpfSFRUZdFPbEkfvajuDPsqulLrDZ4SbRqZJkkmDNceF&#10;ClvaVlTcT8EocHW4hX2mj2mRfZvwybswljulPkb9ZgHCU+//w+/2QStIZ/D3Jf4Auf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I8WxcIAAADbAAAADwAAAAAAAAAAAAAA&#10;AAChAgAAZHJzL2Rvd25yZXYueG1sUEsFBgAAAAAEAAQA+QAAAJADAAAAAA==&#10;" strokecolor="white" strokeweight="0">
                        <o:lock v:ext="edit" aspectratio="t"/>
                      </v:line>
                      <v:line id="Line 338" o:spid="_x0000_s1949" style="position:absolute;visibility:visible" from="1417,3441" to="5952,34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2IssQAAADbAAAADwAAAGRycy9kb3ducmV2LnhtbESPwWrDMBBE74X+g9hALqWRa4oJrpUQ&#10;mgZyyKFx+gGLtbXdWitjSbbz91GhkOMwM2+YYjubTow0uNaygpdVAoK4srrlWsHX5fC8BuE8ssbO&#10;Mim4koPt5vGhwFzbic80lr4WEcIuRwWN930upasaMuhWtieO3rcdDPooh1rqAacIN51MkySTBluO&#10;Cw329N5Q9VsGo8C14Sd8ZPozrbKTCa+8D09yr9RyMe/eQHia/T383z5qBWkKf1/iD5Cb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XYiyxAAAANsAAAAPAAAAAAAAAAAA&#10;AAAAAKECAABkcnMvZG93bnJldi54bWxQSwUGAAAAAAQABAD5AAAAkgMAAAAA&#10;" strokecolor="white" strokeweight="0">
                        <o:lock v:ext="edit" aspectratio="t"/>
                      </v:line>
                      <v:line id="Line 339" o:spid="_x0000_s1950" style="position:absolute;visibility:visible" from="1417,3724" to="5952,372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xEtKcQAAADbAAAADwAAAGRycy9kb3ducmV2LnhtbESPQWvCQBSE74X+h+UVeim6MZYg0U0o&#10;1YKHHqrtD3hkn0k0+zZkdzX+e7cgeBxm5htmVY6mE2caXGtZwWyagCCurG65VvD3+zVZgHAeWWNn&#10;mRRcyUFZPD+tMNf2wjs6730tIoRdjgoa7/tcSlc1ZNBNbU8cvYMdDPooh1rqAS8RbjqZJkkmDbYc&#10;Fxrs6bOh6rQPRoFrwzFsMv2TVtm3Ce+8Dm9yrdTry/ixBOFp9I/wvb3VCtI5/H+JP0AW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ES0pxAAAANsAAAAPAAAAAAAAAAAA&#10;AAAAAKECAABkcnMvZG93bnJldi54bWxQSwUGAAAAAAQABAD5AAAAkgMAAAAA&#10;" strokecolor="white" strokeweight="0">
                        <o:lock v:ext="edit" aspectratio="t"/>
                      </v:line>
                      <v:line id="Line 340" o:spid="_x0000_s1951" style="position:absolute;visibility:visible" from="1417,4008" to="5952,40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i1XcQAAADbAAAADwAAAGRycy9kb3ducmV2LnhtbESPwWrDMBBE74X8g9hALqWRY4IJrpVQ&#10;khZ66KF18gGLtbGdWitjSbbz91Wh0OMwM2+Y4jCbTow0uNaygs06AUFcWd1yreByfnvagXAeWWNn&#10;mRTcycFhv3goMNd24i8aS1+LCGGXo4LG+z6X0lUNGXRr2xNH72oHgz7KoZZ6wCnCTSfTJMmkwZbj&#10;QoM9HRuqvstgFLg23MJrpj/TKvswYcun8ChPSq2W88szCE+z/w//td+1gnQLv1/iD5D7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+LVdxAAAANsAAAAPAAAAAAAAAAAA&#10;AAAAAKECAABkcnMvZG93bnJldi54bWxQSwUGAAAAAAQABAD5AAAAkgMAAAAA&#10;" strokecolor="white" strokeweight="0">
                        <o:lock v:ext="edit" aspectratio="t"/>
                      </v:line>
                      <v:line id="Line 341" o:spid="_x0000_s1952" style="position:absolute;visibility:visible" from="1417,4291" to="5952,4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QQxsQAAADbAAAADwAAAGRycy9kb3ducmV2LnhtbESPQWvCQBSE74X+h+UVeim6Mdgg0U0o&#10;1YKHHqrtD3hkn0k0+zZkdzX+e7cgeBxm5htmVY6mE2caXGtZwWyagCCurG65VvD3+zVZgHAeWWNn&#10;mRRcyUFZPD+tMNf2wjs6730tIoRdjgoa7/tcSlc1ZNBNbU8cvYMdDPooh1rqAS8RbjqZJkkmDbYc&#10;Fxrs6bOh6rQPRoFrwzFsMv2TVtm3CXNehze5Vur1ZfxYgvA0+kf43t5qBek7/H+JP0AW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tBDGxAAAANsAAAAPAAAAAAAAAAAA&#10;AAAAAKECAABkcnMvZG93bnJldi54bWxQSwUGAAAAAAQABAD5AAAAkgMAAAAA&#10;" strokecolor="white" strokeweight="0">
                        <o:lock v:ext="edit" aspectratio="t"/>
                      </v:line>
                      <v:line id="Line 342" o:spid="_x0000_s1953" style="position:absolute;visibility:visible" from="1417,4575" to="5952,4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2aOscMAAADbAAAADwAAAGRycy9kb3ducmV2LnhtbESP3YrCMBSE7wXfIRzBG9HUImWpRhF/&#10;YC/2wnV9gENzbKvNSWkS7b79RhD2cpiZb5jVpjeNeFDnassK5rMEBHFhdc2lgsvPcfoBwnlkjY1l&#10;UvBLDjbr4WCFubZP/qbH2ZciQtjlqKDyvs2ldEVFBt3MtsTRu9rOoI+yK6Xu8BnhppFpkmTSYM1x&#10;ocKWdhUV93MwClwdbuGQ6VNaZF8mLHgfJnKv1HjUb5cgPPX+P/xuf2oFaQavL/EHyP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mjrHDAAAA2wAAAA8AAAAAAAAAAAAA&#10;AAAAoQIAAGRycy9kb3ducmV2LnhtbFBLBQYAAAAABAAEAPkAAACRAwAAAAA=&#10;" strokecolor="white" strokeweight="0">
                        <o:lock v:ext="edit" aspectratio="t"/>
                      </v:line>
                      <v:line id="Line 343" o:spid="_x0000_s1954" style="position:absolute;visibility:visible" from="1417,4858" to="5952,4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CorKsQAAADbAAAADwAAAGRycy9kb3ducmV2LnhtbESPQWvCQBSE7wX/w/IEL0U3DRJLdBOk&#10;KvTQQ9X+gEf2NUnNvg3ZXY3/visUehxm5htmU46mE1caXGtZwcsiAUFcWd1yreDrfJi/gnAeWWNn&#10;mRTcyUFZTJ42mGt74yNdT74WEcIuRwWN930upasaMugWtieO3rcdDPooh1rqAW8RbjqZJkkmDbYc&#10;Fxrs6a2h6nIKRoFrw0/YZ/ozrbIPE5a8C89yp9RsOm7XIDyN/j/8137XCtIVPL7EHy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KisqxAAAANsAAAAPAAAAAAAAAAAA&#10;AAAAAKECAABkcnMvZG93bnJldi54bWxQSwUGAAAAAAQABAD5AAAAkgMAAAAA&#10;" strokecolor="white" strokeweight="0">
                        <o:lock v:ext="edit" aspectratio="t"/>
                      </v:line>
                      <v:line id="Line 344" o:spid="_x0000_s1955" style="position:absolute;visibility:visible" from="1417,5142" to="5952,51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W/WMAAAADbAAAADwAAAGRycy9kb3ducmV2LnhtbERPy2rCQBTdF/yH4QpuSjMxlCBpRhFt&#10;wUUXrfoBl8xtkpq5E+ah8e+dRaHLw3nXm8kM4krO95YVLLMcBHFjdc+tgvPp42UFwgdkjYNlUnAn&#10;D5v17KnGStsbf9P1GFqRQthXqKALYayk9E1HBn1mR+LE/VhnMCToWqkd3lK4GWSR56U02HNq6HCk&#10;XUfN5RiNAt/H3/he6q+iKT9NfOV9fJZ7pRbzafsGItAU/sV/7oNWUKSx6Uv6AXL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21v1jAAAAA2wAAAA8AAAAAAAAAAAAAAAAA&#10;oQIAAGRycy9kb3ducmV2LnhtbFBLBQYAAAAABAAEAPkAAACOAwAAAAA=&#10;" strokecolor="white" strokeweight="0">
                        <o:lock v:ext="edit" aspectratio="t"/>
                      </v:line>
                      <v:line id="Line 345" o:spid="_x0000_s1956" style="position:absolute;visibility:visible" from="1417,5425" to="5952,5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kaw8QAAADbAAAADwAAAGRycy9kb3ducmV2LnhtbESPQWvCQBSE7wX/w/IEL0U3DRJsdBOk&#10;KvTQQ9X+gEf2NUnNvg3ZXY3/visUehxm5htmU46mE1caXGtZwcsiAUFcWd1yreDrfJivQDiPrLGz&#10;TAru5KAsJk8bzLW98ZGuJ1+LCGGXo4LG+z6X0lUNGXQL2xNH79sOBn2UQy31gLcIN51MkySTBluO&#10;Cw329NZQdTkFo8C14SfsM/2ZVtmHCUvehWe5U2o2HbdrEJ5G/x/+a79rBekrPL7EHy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+RrDxAAAANsAAAAPAAAAAAAAAAAA&#10;AAAAAKECAABkcnMvZG93bnJldi54bWxQSwUGAAAAAAQABAD5AAAAkgMAAAAA&#10;" strokecolor="white" strokeweight="0">
                        <o:lock v:ext="edit" aspectratio="t"/>
                      </v:line>
                      <v:line id="Line 346" o:spid="_x0000_s1957" style="position:absolute;visibility:visible" from="1417,5709" to="5952,5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olg78AAADbAAAADwAAAGRycy9kb3ducmV2LnhtbERPy4rCMBTdD/gP4QpuBk1HhyLVKDIq&#10;uHAxPj7g0lzbanNTmkTr35uF4PJw3vNlZ2pxp9ZVlhX8jBIQxLnVFRcKzqftcArCeWSNtWVS8CQH&#10;y0Xva46Ztg8+0P3oCxFD2GWooPS+yaR0eUkG3cg2xJG72Nagj7AtpG7xEcNNLcdJkkqDFceGEhv6&#10;Kym/HYNR4KpwDZtU/4/zdG/CL6/Dt1wrNeh3qxkIT53/iN/unVYwievjl/gD5OIF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holg78AAADbAAAADwAAAAAAAAAAAAAAAACh&#10;AgAAZHJzL2Rvd25yZXYueG1sUEsFBgAAAAAEAAQA+QAAAI0DAAAAAA==&#10;" strokecolor="white" strokeweight="0">
                        <o:lock v:ext="edit" aspectratio="t"/>
                      </v:line>
                      <v:line id="Line 347" o:spid="_x0000_s1958" style="position:absolute;visibility:visible" from="1417,5992" to="5952,59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aAGMMAAADbAAAADwAAAGRycy9kb3ducmV2LnhtbESP3YrCMBSE7wXfIRxhb0RTfyhLNYqo&#10;C1544br7AIfm2Fabk9Ik2n37jSB4OczMN8xy3Zla3Kl1lWUFk3ECgji3uuJCwe/P1+gThPPIGmvL&#10;pOCPHKxX/d4SM20f/E33sy9EhLDLUEHpfZNJ6fKSDLqxbYijd7GtQR9lW0jd4iPCTS2nSZJKgxXH&#10;hRIb2paU387BKHBVuIZ9qk/TPD2aMOddGMqdUh+DbrMA4anz7/CrfdAKZhN4fok/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lWgBjDAAAA2wAAAA8AAAAAAAAAAAAA&#10;AAAAoQIAAGRycy9kb3ducmV2LnhtbFBLBQYAAAAABAAEAPkAAACRAwAAAAA=&#10;" strokecolor="white" strokeweight="0">
                        <o:lock v:ext="edit" aspectratio="t"/>
                      </v:line>
                      <v:line id="Line 348" o:spid="_x0000_s1959" style="position:absolute;visibility:visible" from="1417,6276" to="5952,62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bAasQAAADcAAAADwAAAGRycy9kb3ducmV2LnhtbESPQWvCQBSE74X+h+UVeim6MbZBoqsU&#10;reDBg1p/wCP7TGKzb0N2V+O/dwWhx2FmvmFmi9404kKdqy0rGA0TEMSF1TWXCo6/68EEhPPIGhvL&#10;pOBGDhbz15cZ5tpeeU+Xgy9FhLDLUUHlfZtL6YqKDLqhbYmjd7KdQR9lV0rd4TXCTSPTJMmkwZrj&#10;QoUtLSsq/g7BKHB1OIefTO/SItua8Mmr8CFXSr2/9d9TEJ56/x9+tjdawfgrhceZeAT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psBqxAAAANwAAAAPAAAAAAAAAAAA&#10;AAAAAKECAABkcnMvZG93bnJldi54bWxQSwUGAAAAAAQABAD5AAAAkgMAAAAA&#10;" strokecolor="white" strokeweight="0">
                        <o:lock v:ext="edit" aspectratio="t"/>
                      </v:line>
                      <v:line id="Line 349" o:spid="_x0000_s1960" style="position:absolute;visibility:visible" from="1417,6559" to="5952,65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pl8cUAAADcAAAADwAAAGRycy9kb3ducmV2LnhtbESP3WrCQBSE7wXfYTlCb6Ru/AuSuorU&#10;Cr3wQlMf4JA9TdJmz4bsrqZv7xYEL4eZ+YZZb3vTiCt1rrasYDpJQBAXVtdcKrh8HV5XIJxH1thY&#10;JgV/5GC7GQ7WmGl74zNdc1+KCGGXoYLK+zaT0hUVGXQT2xJH79t2Bn2UXSl1h7cIN42cJUkqDdYc&#10;Fyps6b2i4jcPRoGrw0/4SPVpVqRHExa8D2O5V+pl1O/eQHjq/TP8aH9qBfPlHP7PxCMgN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+pl8cUAAADcAAAADwAAAAAAAAAA&#10;AAAAAAChAgAAZHJzL2Rvd25yZXYueG1sUEsFBgAAAAAEAAQA+QAAAJMDAAAAAA==&#10;" strokecolor="white" strokeweight="0">
                        <o:lock v:ext="edit" aspectratio="t"/>
                      </v:line>
                      <v:line id="Line 350" o:spid="_x0000_s1961" style="position:absolute;visibility:visible" from="1417,6843" to="5952,6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P9hcQAAADcAAAADwAAAGRycy9kb3ducmV2LnhtbESPQWvCQBSE74L/YXmCF6kbrQZJXUW0&#10;BQ8e1PoDHtnXJG32bcjuavrvXUHwOMzMN8xy3ZlaXKl1lWUFk3ECgji3uuJCweX7620BwnlkjbVl&#10;UvBPDtarfm+JmbY3PtH17AsRIewyVFB632RSurwkg25sG+Lo/djWoI+yLaRu8RbhppbTJEmlwYrj&#10;QokNbUvK/87BKHBV+A2fqT5O8/Rgwox3YSR3Sg0H3eYDhKfOv8LP9l4reJ/P4HEmHgG5u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0A/2FxAAAANwAAAAPAAAAAAAAAAAA&#10;AAAAAKECAABkcnMvZG93bnJldi54bWxQSwUGAAAAAAQABAD5AAAAkgMAAAAA&#10;" strokecolor="white" strokeweight="0">
                        <o:lock v:ext="edit" aspectratio="t"/>
                      </v:line>
                      <v:line id="Line 351" o:spid="_x0000_s1962" style="position:absolute;visibility:visible" from="1417,7126" to="5952,71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09YHsUAAADcAAAADwAAAGRycy9kb3ducmV2LnhtbESPQWvCQBSE70L/w/IKvUjdVE2QNBsp&#10;tUIPHqztD3hkn0na7NuQ3dX4792C4HGYmW+YYj2aTpxocK1lBS+zBARxZXXLtYKf7+3zCoTzyBo7&#10;y6TgQg7W5cOkwFzbM3/R6eBrESHsclTQeN/nUrqqIYNuZnvi6B3tYNBHOdRSD3iOcNPJeZJk0mDL&#10;caHBnt4bqv4OwShwbfgNH5nez6tsZ8KSN2EqN0o9PY5vryA8jf4evrU/tYJFmsL/mXgEZH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09YHsUAAADcAAAADwAAAAAAAAAA&#10;AAAAAAChAgAAZHJzL2Rvd25yZXYueG1sUEsFBgAAAAAEAAQA+QAAAJMDAAAAAA==&#10;" strokecolor="white" strokeweight="0">
                        <o:lock v:ext="edit" aspectratio="t"/>
                      </v:line>
                      <v:line id="Line 352" o:spid="_x0000_s1963" style="position:absolute;visibility:visible" from="1417,7410" to="5952,7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3GacQAAADcAAAADwAAAGRycy9kb3ducmV2LnhtbESPQWvCQBSE7wX/w/IEL0U31RokuopU&#10;BQ89tOoPeGSfSTT7NmR3Nf57Vyj0OMzMN8xi1Zla3Kh1lWUFH6MEBHFudcWFgtNxN5yBcB5ZY22Z&#10;FDzIwWrZe1tgpu2df+l28IWIEHYZKii9bzIpXV6SQTeyDXH0zrY16KNsC6lbvEe4qeU4SVJpsOK4&#10;UGJDXyXl10MwClwVLmGb6p9xnn6b8Mmb8C43Sg363XoOwlPn/8N/7b1WMJmm8DoTj4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ncZpxAAAANwAAAAPAAAAAAAAAAAA&#10;AAAAAKECAABkcnMvZG93bnJldi54bWxQSwUGAAAAAAQABAD5AAAAkgMAAAAA&#10;" strokecolor="white" strokeweight="0">
                        <o:lock v:ext="edit" aspectratio="t"/>
                      </v:line>
                      <v:line id="Line 353" o:spid="_x0000_s1964" style="position:absolute;visibility:visible" from="1417,7693" to="5952,76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Fj8sUAAADcAAAADwAAAGRycy9kb3ducmV2LnhtbESPzW7CMBCE75V4B2uRuKDiAG1aBQxC&#10;/Eg9cGiBB1jFS5I2XkexDeHtMRJSj6OZ+UYzX3amFhdqXWVZwXiUgCDOra64UHA67l4/QTiPrLG2&#10;TApu5GC56L3MMdP2yj90OfhCRAi7DBWU3jeZlC4vyaAb2YY4emfbGvRRtoXULV4j3NRykiSpNFhx&#10;XCixoXVJ+d8hGAWuCr9hm+rvSZ7uTXjjTRjKjVKDfreagfDU+f/ws/2lFUzfP+B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NFj8sUAAADcAAAADwAAAAAAAAAA&#10;AAAAAAChAgAAZHJzL2Rvd25yZXYueG1sUEsFBgAAAAAEAAQA+QAAAJMDAAAAAA==&#10;" strokecolor="white" strokeweight="0">
                        <o:lock v:ext="edit" aspectratio="t"/>
                      </v:line>
                      <v:line id="Line 354" o:spid="_x0000_s1965" style="position:absolute;visibility:visible" from="1417,7976" to="5952,79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U73gMEAAADcAAAADwAAAGRycy9kb3ducmV2LnhtbERPy4rCMBTdD/gP4QqzGTRVxyLVKDKO&#10;4GIWvj7g0lzbanNTmkQ7f28WgsvDeS9WnanFnVpXWVYwGiYgiHOrKy4UnE/bwQyE88gaa8uk4J8c&#10;rJa9jwVm2j74QPejL0QMYZehgtL7JpPS5SUZdEPbEEfuYluDPsK2kLrFRww3tRwnSSoNVhwbSmzo&#10;p6T8dgxGgavCNfymej/O0z8TvnkTvuRGqc9+t56D8NT5t/jl3mkFk2lcG8/EIyCX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TveAwQAAANwAAAAPAAAAAAAAAAAAAAAA&#10;AKECAABkcnMvZG93bnJldi54bWxQSwUGAAAAAAQABAD5AAAAjwMAAAAA&#10;" strokecolor="white" strokeweight="0">
                        <o:lock v:ext="edit" aspectratio="t"/>
                      </v:line>
                      <v:line id="Line 355" o:spid="_x0000_s1966" style="position:absolute;visibility:visible" from="1417,8260" to="5952,8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gJSG8UAAADcAAAADwAAAGRycy9kb3ducmV2LnhtbESPzW7CMBCE75V4B2uRuKDiAG3UBgxC&#10;/Eg9cGiBB1jFS5I2XkexDeHtMRJSj6OZ+UYzX3amFhdqXWVZwXiUgCDOra64UHA67l4/QDiPrLG2&#10;TApu5GC56L3MMdP2yj90OfhCRAi7DBWU3jeZlC4vyaAb2YY4emfbGvRRtoXULV4j3NRykiSpNFhx&#10;XCixoXVJ+d8hGAWuCr9hm+rvSZ7uTXjjTRjKjVKDfreagfDU+f/ws/2lFUzfP+FxJh4Bu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gJSG8UAAADcAAAADwAAAAAAAAAA&#10;AAAAAAChAgAAZHJzL2Rvd25yZXYueG1sUEsFBgAAAAAEAAQA+QAAAJMDAAAAAA==&#10;" strokecolor="white" strokeweight="0">
                        <o:lock v:ext="edit" aspectratio="t"/>
                      </v:line>
                      <v:line id="Line 356" o:spid="_x0000_s1967" style="position:absolute;visibility:visible" from="1417,8543" to="5952,8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QxO8IAAADcAAAADwAAAGRycy9kb3ducmV2LnhtbERPzWrCQBC+F3yHZQQvxWyaliAxq0hV&#10;6KGH1voAQ3ZMotnZkN018e27h0KPH99/uZ1MJ+40uNaygpckBUFcWd1yreD8c1yuQDiPrLGzTAoe&#10;5GC7mT2VWGg78jfdT74WMYRdgQoa7/tCSlc1ZNAltieO3MUOBn2EQy31gGMMN53M0jSXBluODQ32&#10;9N5QdTsFo8C14RoOuf7KqvzThDfeh2e5V2oxn3ZrEJ4m/y/+c39oBa95nB/PxCMgN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VQxO8IAAADcAAAADwAAAAAAAAAAAAAA&#10;AAChAgAAZHJzL2Rvd25yZXYueG1sUEsFBgAAAAAEAAQA+QAAAJADAAAAAA==&#10;" strokecolor="white" strokeweight="0">
                        <o:lock v:ext="edit" aspectratio="t"/>
                      </v:line>
                      <v:line id="Line 357" o:spid="_x0000_s1968" style="position:absolute;visibility:visible" from="1417,8827" to="5952,8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iUoMUAAADcAAAADwAAAGRycy9kb3ducmV2LnhtbESPzWrDMBCE74W8g9hALqWRnRYT3Cgm&#10;1A300EPz8wCLtbXdWCtjSY7z9lGh0OMwM98wm2IynRhpcK1lBekyAUFcWd1yreB82j+tQTiPrLGz&#10;TApu5KDYzh42mGt75QONR1+LCGGXo4LG+z6X0lUNGXRL2xNH79sOBn2UQy31gNcIN51cJUkmDbYc&#10;Fxrs6a2h6nIMRoFrw094z/TXqso+TXjhMjzKUqnFfNq9gvA0+f/wX/tDK3jOUvg9E4+A3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hiUoMUAAADcAAAADwAAAAAAAAAA&#10;AAAAAAChAgAAZHJzL2Rvd25yZXYueG1sUEsFBgAAAAAEAAQA+QAAAJMDAAAAAA==&#10;" strokecolor="white" strokeweight="0">
                        <o:lock v:ext="edit" aspectratio="t"/>
                      </v:line>
                      <v:line id="Line 358" o:spid="_x0000_s1969" style="position:absolute;visibility:visible" from="1417,9110" to="5952,9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oK18QAAADcAAAADwAAAGRycy9kb3ducmV2LnhtbESPQWvCQBSE74X+h+UVeim6MZYg0U0o&#10;1YKHHqrtD3hkn0k0+zZkdzX+e7cgeBxm5htmVY6mE2caXGtZwWyagCCurG65VvD3+zVZgHAeWWNn&#10;mRRcyUFZPD+tMNf2wjs6730tIoRdjgoa7/tcSlc1ZNBNbU8cvYMdDPooh1rqAS8RbjqZJkkmDbYc&#10;Fxrs6bOh6rQPRoFrwzFsMv2TVtm3Ce+8Dm9yrdTry/ixBOFp9I/wvb3VCuZZCv9n4hGQx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ygrXxAAAANwAAAAPAAAAAAAAAAAA&#10;AAAAAKECAABkcnMvZG93bnJldi54bWxQSwUGAAAAAAQABAD5AAAAkgMAAAAA&#10;" strokecolor="white" strokeweight="0">
                        <o:lock v:ext="edit" aspectratio="t"/>
                      </v:line>
                      <v:line id="Line 359" o:spid="_x0000_s1970" style="position:absolute;visibility:visible" from="1417,9394" to="5952,9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YavTMUAAADcAAAADwAAAGRycy9kb3ducmV2LnhtbESPwWrDMBBE74X8g9hCLiWR6xRTnCgm&#10;1An0kEOb9gMWa2M7tVbGkhzn76tAocdhZt4wm2IynRhpcK1lBc/LBARxZXXLtYLvr8PiFYTzyBo7&#10;y6TgRg6K7exhg7m2V/6k8eRrESHsclTQeN/nUrqqIYNuaXvi6J3tYNBHOdRSD3iNcNPJNEkyabDl&#10;uNBgT28NVT+nYBS4NlzCPtMfaZUdTXjhMjzJUqn547Rbg/A0+f/wX/tdK1hlK7ifiUdAb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YavTMUAAADcAAAADwAAAAAAAAAA&#10;AAAAAAChAgAAZHJzL2Rvd25yZXYueG1sUEsFBgAAAAAEAAQA+QAAAJMDAAAAAA==&#10;" strokecolor="white" strokeweight="0">
                        <o:lock v:ext="edit" aspectratio="t"/>
                      </v:line>
                      <v:line id="Line 360" o:spid="_x0000_s1971" style="position:absolute;visibility:visible" from="1417,9677" to="5952,9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m83OMQAAADcAAAADwAAAGRycy9kb3ducmV2LnhtbESP3YrCMBSE7wXfIZwFb0TTVSlLNYqs&#10;Cl7shT/7AIfm2NZtTkqTaH17Iyx4OczMN8xi1Zla3Kh1lWUFn+MEBHFudcWFgt/zbvQFwnlkjbVl&#10;UvAgB6tlv7fATNs7H+l28oWIEHYZKii9bzIpXV6SQTe2DXH0LrY16KNsC6lbvEe4qeUkSVJpsOK4&#10;UGJD3yXlf6dgFLgqXMM21YdJnv6YMONNGMqNUoOPbj0H4anz7/B/e68VTNMZvM7EIyC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bzc4xAAAANwAAAAPAAAAAAAAAAAA&#10;AAAAAKECAABkcnMvZG93bnJldi54bWxQSwUGAAAAAAQABAD5AAAAkgMAAAAA&#10;" strokecolor="white" strokeweight="0">
                        <o:lock v:ext="edit" aspectratio="t"/>
                      </v:line>
                      <v:line id="Line 361" o:spid="_x0000_s1972" style="position:absolute;visibility:visible" from="1417,9961" to="5952,9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OSo8QAAADcAAAADwAAAGRycy9kb3ducmV2LnhtbESPQWvCQBSE7wX/w/IEL0U31RokuopU&#10;BQ89tOoPeGSfSTT7NmR3Nf57Vyj0OMzMN8xi1Zla3Kh1lWUFH6MEBHFudcWFgtNxN5yBcB5ZY22Z&#10;FDzIwWrZe1tgpu2df+l28IWIEHYZKii9bzIpXV6SQTeyDXH0zrY16KNsC6lbvEe4qeU4SVJpsOK4&#10;UGJDXyXl10MwClwVLmGb6p9xnn6b8Mmb8C43Sg363XoOwlPn/8N/7b1WMEmn8DoTj4B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I5KjxAAAANwAAAAPAAAAAAAAAAAA&#10;AAAAAKECAABkcnMvZG93bnJldi54bWxQSwUGAAAAAAQABAD5AAAAkgMAAAAA&#10;" strokecolor="white" strokeweight="0">
                        <o:lock v:ext="edit" aspectratio="t"/>
                      </v:line>
                      <v:line id="Line 362" o:spid="_x0000_s1973" style="position:absolute;visibility:visible" from="1417,10244" to="5952,102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EM1MQAAADcAAAADwAAAGRycy9kb3ducmV2LnhtbESP3WoCMRSE7wt9h3AK3hTNqiXI1iji&#10;D3jRi/rzAIfN6e7q5mTZJLp9+6YgeDnMzDfMfNnbRtyo87VjDeNRBoK4cKbmUsP5tBvOQPiAbLBx&#10;TBp+ycNy8foyx9y4Ox/odgylSBD2OWqoQmhzKX1RkUU/ci1x8n5cZzEk2ZXSdHhPcNvISZYpabHm&#10;tFBhS+uKiusxWg2+jpe4VeZ7UqgvGz94E9/lRuvBW7/6BBGoD8/wo703GqZKwf+ZdATk4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8QzUxAAAANwAAAAPAAAAAAAAAAAA&#10;AAAAAKECAABkcnMvZG93bnJldi54bWxQSwUGAAAAAAQABAD5AAAAkgMAAAAA&#10;" strokecolor="white" strokeweight="0">
                        <o:lock v:ext="edit" aspectratio="t"/>
                      </v:line>
                    </v:group>
                    <v:group id="Group 363" o:spid="_x0000_s1974" style="position:absolute;left:3228;top:3841;width:2862;height:6553" coordorigin="3139,3691" coordsize="2862,655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DaJacUAAADcAAAADwAAAGRycy9kb3ducmV2LnhtbESPQYvCMBSE78L+h/CE&#10;vWnaFXWpRhFxlz2IoC6It0fzbIvNS2liW/+9EQSPw8x8w8yXnSlFQ7UrLCuIhxEI4tTqgjMF/8ef&#10;wTcI55E1lpZJwZ0cLBcfvTkm2ra8p+bgMxEg7BJUkHtfJVK6NCeDbmgr4uBdbG3QB1lnUtfYBrgp&#10;5VcUTaTBgsNCjhWtc0qvh5tR8NtiuxrFm2Z7vazv5+N4d9rGpNRnv1vNQHjq/Dv8av9pBaPJ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Q2iWnFAAAA3AAA&#10;AA8AAAAAAAAAAAAAAAAAqgIAAGRycy9kb3ducmV2LnhtbFBLBQYAAAAABAAEAPoAAACcAwAAAAA=&#10;">
                      <o:lock v:ext="edit" aspectratio="t"/>
                      <v:shape id="Text Box 364" o:spid="_x0000_s1975" type="#_x0000_t202" style="position:absolute;left:5584;top:9734;width:417;height:51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7PWqMIA&#10;AADcAAAADwAAAGRycy9kb3ducmV2LnhtbERPz2vCMBS+D/wfwhN2m6kblFlNRWQDYTCs9eDx2by2&#10;weala6J2//1yEHb8+H6v1qPtxI0GbxwrmM8SEMSV04YbBcfy8+UdhA/IGjvHpOCXPKzzydMKM+3u&#10;XNDtEBoRQ9hnqKANoc+k9FVLFv3M9cSRq91gMUQ4NFIPeI/htpOvSZJKi4ZjQ4s9bVuqLoerVbA5&#10;cfFhfr7P+6IuTFkuEv5KL0o9T8fNEkSgMfyLH+6dVvCWxrXxTDwCMv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s9aowgAAANwAAAAPAAAAAAAAAAAAAAAAAJgCAABkcnMvZG93&#10;bnJldi54bWxQSwUGAAAAAAQABAD1AAAAhwMAAAAA&#10;" filled="f" stroked="f">
                        <o:lock v:ext="edit" aspectratio="t"/>
                        <v:textbox style="mso-next-textbox:#Text Box 364" inset="0,0,0,0">
                          <w:txbxContent>
                            <w:p w:rsidR="0080295D" w:rsidRPr="00186783" w:rsidRDefault="0080295D" w:rsidP="00EF59A5">
                              <w:pPr>
                                <w:spacing w:line="240" w:lineRule="auto"/>
                                <w:jc w:val="right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186783"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x</w:t>
                              </w:r>
                            </w:p>
                          </w:txbxContent>
                        </v:textbox>
                      </v:shape>
                      <v:shape id="Text Box 365" o:spid="_x0000_s1976" type="#_x0000_t202" style="position:absolute;left:3256;top:3691;width:344;height:49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9zM8UA&#10;AADcAAAADwAAAGRycy9kb3ducmV2LnhtbESPQWvCQBSE70L/w/KE3nSjhVBTV5GiIBSKMR48vmaf&#10;yWL2bcyumv77rlDwOMzMN8x82dtG3KjzxrGCyTgBQVw6bbhScCg2o3cQPiBrbByTgl/ysFy8DOaY&#10;aXfnnG77UIkIYZ+hgjqENpPSlzVZ9GPXEkfv5DqLIcqukrrDe4TbRk6TJJUWDceFGlv6rKk8769W&#10;werI+dpcvn92+Sk3RTFL+Cs9K/U67FcfIAL14Rn+b2+1grd0B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/3MzxQAAANwAAAAPAAAAAAAAAAAAAAAAAJgCAABkcnMv&#10;ZG93bnJldi54bWxQSwUGAAAAAAQABAD1AAAAigMAAAAA&#10;" filled="f" stroked="f">
                        <o:lock v:ext="edit" aspectratio="t"/>
                        <v:textbox style="mso-next-textbox:#Text Box 365" inset="0,0,0,0">
                          <w:txbxContent>
                            <w:p w:rsidR="0080295D" w:rsidRPr="00186783" w:rsidRDefault="0080295D" w:rsidP="00EF59A5">
                              <w:pPr>
                                <w:spacing w:line="240" w:lineRule="auto"/>
                                <w:jc w:val="right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186783"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y</w:t>
                              </w:r>
                            </w:p>
                          </w:txbxContent>
                        </v:textbox>
                      </v:shape>
                      <v:shape id="Text Box 366" o:spid="_x0000_s1977" type="#_x0000_t202" style="position:absolute;left:3139;top:9677;width:546;height:5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xMc8IA&#10;AADcAAAADwAAAGRycy9kb3ducmV2LnhtbERPz2vCMBS+D/wfwhN2m6kKblajiCgMBrJaDx6fzbMN&#10;Ni+1ybT+9+Yg7Pjx/Z4vO1uLG7XeOFYwHCQgiAunDZcKDvn24wuED8gaa8ek4EEelove2xxT7e6c&#10;0W0fShFD2KeooAqhSaX0RUUW/cA1xJE7u9ZiiLAtpW7xHsNtLUdJMpEWDceGChtaV1Rc9n9WwerI&#10;2cZcd6ff7JyZPJ8m/DO5KPXe71YzEIG68C9+ub+1gvFnnB/PxCMgF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HExzwgAAANwAAAAPAAAAAAAAAAAAAAAAAJgCAABkcnMvZG93&#10;bnJldi54bWxQSwUGAAAAAAQABAD1AAAAhwMAAAAA&#10;" filled="f" stroked="f">
                        <o:lock v:ext="edit" aspectratio="t"/>
                        <v:textbox style="mso-next-textbox:#Text Box 366" inset="0,0,0,0">
                          <w:txbxContent>
                            <w:p w:rsidR="0080295D" w:rsidRPr="00186783" w:rsidRDefault="0080295D" w:rsidP="00EF59A5">
                              <w:pPr>
                                <w:spacing w:line="240" w:lineRule="auto"/>
                                <w:jc w:val="right"/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</w:pPr>
                              <w:r w:rsidRPr="00186783">
                                <w:rPr>
                                  <w:rFonts w:ascii="Arial" w:hAnsi="Arial" w:cs="Arial"/>
                                  <w:sz w:val="16"/>
                                  <w:szCs w:val="16"/>
                                </w:rPr>
                                <w:t>O</w:t>
                              </w:r>
                            </w:p>
                          </w:txbxContent>
                        </v:textbox>
                      </v:shape>
                    </v:group>
                    <v:group id="Group 367" o:spid="_x0000_s1978" style="position:absolute;left:1789;top:3874;width:4217;height:6237" coordorigin="1700,3724" coordsize="4217,623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UoiW8YAAADcAAAADwAAAGRycy9kb3ducmV2LnhtbESPT2vCQBTE70K/w/IK&#10;vZlNGmpLmlVEaulBCmqh9PbIPpNg9m3Irvnz7V2h4HGYmd8w+Wo0jeipc7VlBUkUgyAurK65VPBz&#10;3M7fQDiPrLGxTAomcrBaPsxyzLQdeE/9wZciQNhlqKDyvs2kdEVFBl1kW+LgnWxn0AfZlVJ3OAS4&#10;aeRzHC+kwZrDQoUtbSoqzoeLUfA54LBOk49+dz5tpr/jy/fvLiGlnh7H9TsIT6O/h//bX1pB+p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RSiJbxgAAANwA&#10;AAAPAAAAAAAAAAAAAAAAAKoCAABkcnMvZG93bnJldi54bWxQSwUGAAAAAAQABAD6AAAAnQMAAAAA&#10;">
                      <o:lock v:ext="edit" aspectratio="t"/>
                      <v:line id="Line 368" o:spid="_x0000_s1979" style="position:absolute;flip:y;visibility:visible" from="3685,3724" to="3685,99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FHn8YAAADcAAAADwAAAGRycy9kb3ducmV2LnhtbESPzWrDMBCE74G+g9hCLqGR49K0uFFC&#10;cAmE5FS3hxwXa2ubWisjyT95+6gQ6HGYmW+YzW4yrRjI+caygtUyAUFcWt1wpeD76/D0BsIHZI2t&#10;ZVJwJQ+77cNsg5m2I3/SUIRKRAj7DBXUIXSZlL6syaBf2o44ej/WGQxRukpqh2OEm1amSbKWBhuO&#10;CzV2lNdU/ha9UdC7fWHG9fX80qxMcbp82PMivyg1f5z27yACTeE/fG8ftYLn1xT+zsQjIL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RRR5/GAAAA3AAAAA8AAAAAAAAA&#10;AAAAAAAAoQIAAGRycy9kb3ducmV2LnhtbFBLBQYAAAAABAAEAPkAAACUAwAAAAA=&#10;" strokeweight="1pt">
                        <v:stroke endarrow="open"/>
                        <o:lock v:ext="edit" aspectratio="t"/>
                      </v:line>
                      <v:line id="Line 369" o:spid="_x0000_s1980" style="position:absolute;visibility:visible" from="1700,9677" to="5917,9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yMZsUAAADcAAAADwAAAGRycy9kb3ducmV2LnhtbESPQWvCQBSE7wX/w/KEXkQ3NqISXcUW&#10;S3vpoVHx+sg+s8Hs25BdTfrvuwWhx2FmvmHW297W4k6trxwrmE4SEMSF0xWXCo6H9/EShA/IGmvH&#10;pOCHPGw3g6c1Ztp1/E33PJQiQthnqMCE0GRS+sKQRT9xDXH0Lq61GKJsS6lb7CLc1vIlSebSYsVx&#10;wWBDb4aKa36zCk7amHw5+vo4d6+j2T64dDHvWKnnYb9bgQjUh//wo/2pFaSLFP7OxCMgN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vyMZsUAAADcAAAADwAAAAAAAAAA&#10;AAAAAAChAgAAZHJzL2Rvd25yZXYueG1sUEsFBgAAAAAEAAQA+QAAAJMDAAAAAA==&#10;" strokeweight="1pt">
                        <v:stroke endarrow="open"/>
                        <o:lock v:ext="edit" aspectratio="t"/>
                      </v:line>
                    </v:group>
                    <v:shape id="Freeform 370" o:spid="_x0000_s1981" style="position:absolute;left:2026;top:4725;width:3496;height:5387;visibility:visible;mso-wrap-style:square;v-text-anchor:top" coordsize="3496,538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lkSMUA&#10;AADcAAAADwAAAGRycy9kb3ducmV2LnhtbESPQWvCQBSE70L/w/IK3nSTWqpJXaUVSj0JVdF4e2Rf&#10;s6HZtyG7avrvXaHQ4zAz3zDzZW8bcaHO144VpOMEBHHpdM2Vgv3uYzQD4QOyxsYxKfglD8vFw2CO&#10;uXZX/qLLNlQiQtjnqMCE0OZS+tKQRT92LXH0vl1nMUTZVVJ3eI1w28inJHmRFmuOCwZbWhkqf7Zn&#10;q6AKh9MMp23KuD9mxWf6vikyo9TwsX97BRGoD//hv/ZaK5hMn+F+Jh4Bub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KWRIxQAAANwAAAAPAAAAAAAAAAAAAAAAAJgCAABkcnMv&#10;ZG93bnJldi54bWxQSwUGAAAAAAQABAD1AAAAigMAAAAA&#10;" path="m,5386r2,-8l7,5343r6,-35l19,5274r5,-35l30,5205r6,-35l41,5136r6,-34l53,5068r5,-34l64,5001r6,-34l75,4934r6,-34l87,4867r5,-33l98,4801r6,-33l109,4735r6,-33l121,4670r5,-33l132,4605r6,-33l143,4540r6,-32l155,4476r5,-31l166,4413r6,-32l177,4350r6,-32l189,4287r5,-31l200,4225r6,-31l211,4163r6,-30l223,4102r5,-30l234,4041r6,-30l245,3981r6,-30l257,3921r5,-30l268,3862r6,-30l279,3803r6,-29l291,3744r5,-29l302,3686r6,-29l313,3629r6,-29l325,3572r5,-29l336,3515r6,-28l347,3459r6,-28l359,3403r5,-28l370,3348r6,-28l381,3293r6,-28l393,3238r5,-27l404,3184r6,-27l415,3131r6,-27l427,3078r5,-27l438,3025r6,-26l449,2973r6,-26l461,2921r5,-25l472,2870r6,-26l483,2819r6,-25l495,2769r5,-25l506,2719r6,-25l517,2669r6,-24l529,2620r5,-24l540,2572r6,-24l551,2524r6,-24l563,2476r6,-23l574,2429r6,-23l586,2382r5,-23l597,2336r6,-23l608,2290r6,-22l620,2245r5,-23l631,2200r6,-22l642,2156r6,-22l654,2112r5,-22l665,2068r6,-22l676,2025r6,-21l688,1982r5,-21l699,1940r6,-21l710,1898r6,-20l722,1857r5,-20l733,1816r6,-20l744,1776r6,-20l756,1736r5,-20l767,1697r6,-20l778,1658r6,-20l790,1619r5,-19l801,1581r6,-19l812,1543r6,-18l824,1506r5,-18l835,1469r6,-18l846,1433r6,-18l858,1397r5,-17l869,1362r6,-18l880,1327r6,-17l892,1293r5,-18l903,1258r6,-16l914,1225r6,-17l926,1192r5,-17l937,1159r6,-16l948,1127r6,-16l960,1095r5,-15l971,1064r6,-16l982,1033r6,-15l994,1003r5,-15l1005,973r6,-15l1016,943r6,-14l1028,914r5,-14l1039,886r6,-14l1050,858r6,-14l1062,830r5,-14l1073,803r6,-14l1084,776r6,-13l1096,750r5,-13l1107,724r6,-13l1118,698r6,-12l1130,673r5,-12l1141,649r6,-12l1152,625r6,-12l1164,601r5,-11l1175,578r6,-11l1186,556r6,-12l1198,533r5,-11l1209,512r6,-11l1220,490r6,-10l1232,469r5,-10l1243,449r6,-10l1254,429r6,-10l1266,409r5,-9l1277,390r6,-9l1289,372r5,-9l1300,354r6,-9l1311,336r6,-9l1323,319r5,-9l1334,302r6,-8l1345,286r6,-8l1357,270r5,-8l1368,254r6,-7l1379,239r6,-7l1391,225r5,-7l1402,211r6,-7l1413,197r6,-6l1425,184r5,-6l1436,171r6,-6l1447,159r6,-6l1459,147r5,-5l1470,136r6,-6l1481,125r6,-5l1493,115r5,-5l1504,105r6,-5l1515,95r6,-4l1527,86r5,-4l1538,77r6,-4l1549,69r6,-4l1561,62r5,-4l1572,54r6,-3l1583,48r6,-4l1595,41r5,-3l1606,35r6,-2l1617,30r6,-3l1629,25r5,-2l1640,20r6,-2l1651,16r6,-2l1663,13r5,-2l1674,9r6,-1l1685,7r6,-1l1697,4r5,-1l1708,3r6,-1l1719,1r6,l1731,r5,l1742,r6,l1753,r6,l1765,r5,1l1776,1r6,1l1787,3r6,l1799,4r5,2l1810,7r6,1l1821,9r6,2l1833,13r5,1l1844,16r6,2l1855,20r6,3l1867,25r5,2l1878,30r6,3l1889,35r6,3l1901,41r5,3l1912,48r6,3l1923,54r6,4l1935,62r5,3l1946,69r6,4l1957,77r6,5l1969,86r5,5l1980,95r6,5l1991,105r6,5l2003,115r6,5l2014,125r6,5l2026,136r5,6l2037,147r6,6l2048,159r6,6l2060,171r5,7l2071,184r6,7l2082,197r6,7l2094,211r5,7l2105,225r6,7l2116,239r6,8l2128,254r5,8l2139,270r6,8l2150,286r6,8l2162,302r5,8l2173,319r6,8l2184,336r6,9l2196,354r5,9l2207,372r6,9l2218,390r6,10l2230,409r5,10l2241,429r6,10l2252,449r6,10l2264,469r5,11l2275,490r6,11l2286,512r6,10l2298,533r5,11l2309,556r6,11l2320,578r6,12l2332,601r5,12l2343,625r6,12l2354,649r6,12l2366,673r5,13l2377,698r6,13l2388,724r6,13l2400,750r5,13l2411,776r6,13l2422,803r6,13l2434,830r5,14l2445,858r6,14l2456,886r6,14l2468,914r5,15l2479,943r6,15l2490,973r6,15l2502,1003r5,15l2513,1033r6,15l2524,1064r6,16l2536,1095r5,16l2547,1127r6,16l2558,1159r6,16l2570,1192r5,16l2581,1225r6,17l2592,1258r6,17l2604,1293r5,17l2615,1327r6,17l2626,1362r6,18l2638,1397r5,18l2649,1433r6,18l2660,1469r6,19l2672,1506r5,19l2683,1543r6,19l2694,1581r6,19l2706,1619r5,19l2717,1658r6,19l2729,1697r5,19l2740,1736r6,20l2751,1776r6,20l2763,1816r5,21l2774,1857r6,21l2785,1898r6,21l2797,1940r5,21l2808,1982r6,22l2819,2025r6,21l2831,2068r5,22l2842,2112r6,22l2853,2156r6,22l2865,2200r5,22l2876,2245r6,23l2887,2290r6,23l2899,2336r5,23l2910,2382r6,24l2921,2429r6,24l2933,2476r5,24l2944,2524r6,24l2955,2572r6,24l2967,2620r5,25l2978,2669r6,25l2989,2719r6,25l3001,2769r5,25l3012,2819r6,25l3023,2870r6,26l3035,2921r5,26l3046,2973r6,26l3057,3025r6,26l3069,3078r5,26l3080,3131r6,26l3091,3184r6,27l3103,3238r5,27l3114,3293r6,27l3125,3348r6,27l3137,3403r5,28l3148,3459r6,28l3159,3515r6,28l3171,3572r5,28l3182,3629r6,28l3193,3686r6,29l3205,3744r5,30l3216,3803r6,29l3227,3862r6,29l3239,3921r5,30l3250,3981r6,30l3261,4041r6,31l3273,4102r5,31l3284,4163r6,31l3295,4225r6,31l3307,4287r5,31l3318,4350r6,31l3329,4413r6,32l3341,4476r5,32l3352,4540r6,32l3363,4605r6,32l3375,4670r5,32l3386,4735r6,33l3397,4801r6,33l3409,4867r5,33l3420,4934r6,33l3431,5001r6,33l3443,5068r6,34l3454,5136r6,34l3466,5205r5,34l3477,5274r6,34l3488,5343r6,35l3495,5386e" filled="f" strokeweight="1pt">
                      <v:path arrowok="t" o:connecttype="custom" o:connectlocs="47,5102;104,4768;160,4445;217,4133;274,3832;330,3543;387,3265;444,2999;500,2744;557,2500;614,2268;671,2046;727,1837;784,1638;841,1451;897,1275;954,1111;1011,958;1067,816;1124,686;1181,567;1237,459;1294,363;1351,278;1408,204;1464,142;1521,91;1578,51;1634,23;1691,6;1748,0;1804,6;1861,23;1918,51;1974,91;2031,142;2088,204;2145,278;2201,363;2258,459;2315,567;2371,686;2428,816;2485,958;2541,1111;2598,1275;2655,1451;2711,1638;2768,1837;2825,2046;2882,2268;2938,2500;2995,2744;3052,2999;3108,3265;3165,3543;3222,3832;3278,4133;3335,4445;3392,4768;3449,5102" o:connectangles="0,0,0,0,0,0,0,0,0,0,0,0,0,0,0,0,0,0,0,0,0,0,0,0,0,0,0,0,0,0,0,0,0,0,0,0,0,0,0,0,0,0,0,0,0,0,0,0,0,0,0,0,0,0,0,0,0,0,0,0,0"/>
                      <o:lock v:ext="edit" aspectratio="t"/>
                    </v:shape>
                  </v:group>
                  <v:shape id="Text Box 371" o:spid="_x0000_s1982" type="#_x0000_t202" style="position:absolute;left:8649;top:2608;width:650;height:55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Wh5MQA&#10;AADcAAAADwAAAGRycy9kb3ducmV2LnhtbESPSWvDMBSE74X8B/EKuSVSlyx1rYTSUsgppdkgt4f1&#10;vBDryVhK7P77KBDocZiZb5h02dtaXKj1lWMNT2MFgjhzpuJCw277PZqD8AHZYO2YNPyRh+Vi8JBi&#10;YlzHv3TZhEJECPsENZQhNImUPivJoh+7hjh6uWsthijbQpoWuwi3tXxWaiotVhwXSmzos6TstDlb&#10;Dft1fjy8qp/iy06azvVKsn2TWg8f+493EIH68B++t1dGw8tsArcz8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loeTEAAAA3AAAAA8AAAAAAAAAAAAAAAAAmAIAAGRycy9k&#10;b3ducmV2LnhtbFBLBQYAAAAABAAEAPUAAACJAwAAAAA=&#10;" filled="f" stroked="f">
                    <v:textbox style="mso-next-textbox:#Text Box 371">
                      <w:txbxContent>
                        <w:p w:rsidR="0080295D" w:rsidRDefault="0080295D" w:rsidP="00EF59A5"/>
                      </w:txbxContent>
                    </v:textbox>
                  </v:shape>
                  <v:shape id="Text Box 372" o:spid="_x0000_s1983" type="#_x0000_t202" style="position:absolute;left:8483;top:4154;width:389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c/k8QA&#10;AADcAAAADwAAAGRycy9kb3ducmV2LnhtbESPSWvDMBSE74X8B/EKuTVSlyx1rYTSUsgpJSvk9rCe&#10;F2I9GUuJ3X8fBQI9DjPzDZMueluLC7W+cqzheaRAEGfOVFxo2G1/nmYgfEA2WDsmDX/kYTEfPKSY&#10;GNfxmi6bUIgIYZ+ghjKEJpHSZyVZ9CPXEEcvd63FEGVbSNNiF+G2li9KTaTFiuNCiQ19lZSdNmer&#10;Yb/Kj4c39Vt823HTuV5Jtu9S6+Fj//kBIlAf/sP39tJoeJ1O4HYmHgE5v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k3P5PEAAAA3AAAAA8AAAAAAAAAAAAAAAAAmAIAAGRycy9k&#10;b3ducmV2LnhtbFBLBQYAAAAABAAEAPUAAACJAwAAAAA=&#10;" filled="f" stroked="f">
                    <v:textbox style="mso-next-textbox:#Text Box 372">
                      <w:txbxContent>
                        <w:p w:rsidR="0080295D" w:rsidRPr="00186783" w:rsidRDefault="0080295D" w:rsidP="00EF59A5">
                          <w:pPr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</w:pPr>
                          <w:r w:rsidRPr="00186783"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73" o:spid="_x0000_s1984" type="#_x0000_t202" style="position:absolute;left:8499;top:3918;width:389;height:5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QOesEA&#10;AADcAAAADwAAAGRycy9kb3ducmV2LnhtbERPy4rCMBTdD/gP4QruNHF0fFSjDA4DrmYYX+Du0lzb&#10;YnNTmmjr35uFMMvDeS/XrS3FnWpfONYwHCgQxKkzBWcaDvvv/gyED8gGS8ek4UEe1qvO2xIT4xr+&#10;o/suZCKGsE9QQx5ClUjp05ws+oGriCN3cbXFEGGdSVNjE8NtKd+VmkiLBceGHCva5JRedzer4fhz&#10;OZ/G6jf7sh9V41ol2c6l1r1u+7kAEagN/+KXe2s0jKZxbTwTj4BcP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fkDnrBAAAA3AAAAA8AAAAAAAAAAAAAAAAAmAIAAGRycy9kb3du&#10;cmV2LnhtbFBLBQYAAAAABAAEAPUAAACGAwAAAAA=&#10;" filled="f" stroked="f">
                    <v:textbox style="mso-next-textbox:#Text Box 373">
                      <w:txbxContent>
                        <w:p w:rsidR="0080295D" w:rsidRPr="00186783" w:rsidRDefault="0080295D" w:rsidP="00EF59A5">
                          <w:pPr>
                            <w:rPr>
                              <w:rFonts w:ascii="Arial" w:hAnsi="Arial" w:cs="Arial"/>
                              <w:b/>
                            </w:rPr>
                          </w:pPr>
                          <w:r w:rsidRPr="00186783">
                            <w:rPr>
                              <w:rFonts w:ascii="Arial" w:hAnsi="Arial" w:cs="Arial"/>
                              <w:b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74" o:spid="_x0000_s1985" type="#_x0000_t202" style="position:absolute;left:10424;top:3918;width:577;height:61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ir4c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9PzCq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IqKvhxQAAANwAAAAPAAAAAAAAAAAAAAAAAJgCAABkcnMv&#10;ZG93bnJldi54bWxQSwUGAAAAAAQABAD1AAAAigMAAAAA&#10;" filled="f" stroked="f">
                    <v:textbox style="mso-next-textbox:#Text Box 374">
                      <w:txbxContent>
                        <w:p w:rsidR="0080295D" w:rsidRPr="00186783" w:rsidRDefault="0080295D" w:rsidP="00EF59A5">
                          <w:pPr>
                            <w:rPr>
                              <w:rFonts w:ascii="Arial" w:hAnsi="Arial" w:cs="Arial"/>
                              <w:b/>
                            </w:rPr>
                          </w:pPr>
                          <w:r>
                            <w:t xml:space="preserve"> </w:t>
                          </w:r>
                          <w:r w:rsidRPr="00186783">
                            <w:rPr>
                              <w:rFonts w:ascii="Arial" w:hAnsi="Arial" w:cs="Arial"/>
                              <w:b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75" o:spid="_x0000_s1986" type="#_x0000_t202" style="position:absolute;left:10504;top:4155;width:464;height:40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dyW8AA&#10;AADcAAAADwAAAGRycy9kb3ducmV2LnhtbERPy4rCMBTdC/5DuII7TdRRnGoUUQRXIz5mYHaX5toW&#10;m5vSRNv5+8lCcHk47+W6taV4Uu0LxxpGQwWCOHWm4EzD9bIfzEH4gGywdEwa/sjDetXtLDExruET&#10;Pc8hEzGEfYIa8hCqREqf5mTRD11FHLmbqy2GCOtMmhqbGG5LOVZqJi0WHBtyrGibU3o/P6yG76/b&#10;78+HOmY7O60a1yrJ9lNq3e+1mwWIQG14i1/ug9Ewmcf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EdyW8AAAADcAAAADwAAAAAAAAAAAAAAAACYAgAAZHJzL2Rvd25y&#10;ZXYueG1sUEsFBgAAAAAEAAQA9QAAAIUDAAAAAA==&#10;" filled="f" stroked="f">
                    <v:textbox style="mso-next-textbox:#Text Box 375">
                      <w:txbxContent>
                        <w:p w:rsidR="0080295D" w:rsidRPr="00186783" w:rsidRDefault="0080295D" w:rsidP="00EF59A5">
                          <w:pPr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</w:pPr>
                          <w:r w:rsidRPr="00186783">
                            <w:rPr>
                              <w:rFonts w:ascii="Arial" w:hAnsi="Arial" w:cs="Arial"/>
                              <w:sz w:val="16"/>
                              <w:szCs w:val="16"/>
                            </w:rPr>
                            <w:t>B</w:t>
                          </w:r>
                        </w:p>
                      </w:txbxContent>
                    </v:textbox>
                  </v:shape>
                  <w10:wrap type="square" anchorx="margin" anchory="margin"/>
                </v:group>
              </w:pict>
            </w:r>
            <w:r w:rsidR="004B39F1" w:rsidRPr="00611F1E">
              <w:rPr>
                <w:rFonts w:ascii="Arial" w:hAnsi="Arial" w:cs="Arial"/>
              </w:rPr>
              <w:t xml:space="preserve">Eine Rakete wird im Punkt A gestartet und bewegt sich annähernd parabelförmig. Dabei fliegt sie 45 m hoch und trifft 30 m entfernt im Punkt B wieder auf der Erde auf. </w:t>
            </w:r>
          </w:p>
          <w:p w:rsidR="004B39F1" w:rsidRDefault="00481125" w:rsidP="00BB778B">
            <w:r>
              <w:rPr>
                <w:noProof/>
              </w:rPr>
              <w:pict>
                <v:shape id="Bild 2" o:spid="_x0000_s1987" type="#_x0000_t75" style="position:absolute;margin-left:322.35pt;margin-top:13.2pt;width:44.25pt;height:42.85pt;rotation:4552949fd;z-index:251683840;visibility:visible">
                  <v:imagedata r:id="rId62" o:title="MC900371078[1]"/>
                </v:shape>
              </w:pict>
            </w:r>
          </w:p>
          <w:p w:rsidR="004B39F1" w:rsidRPr="009A4895" w:rsidRDefault="004B39F1" w:rsidP="00BB778B"/>
        </w:tc>
      </w:tr>
      <w:tr w:rsidR="004B39F1" w:rsidRPr="00F37C2B" w:rsidTr="00BB778B">
        <w:trPr>
          <w:trHeight w:val="700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*a</w:t>
            </w:r>
            <w:r w:rsidRPr="00F37C2B">
              <w:rPr>
                <w:rFonts w:ascii="Arial" w:hAnsi="Arial" w:cs="Arial"/>
              </w:rPr>
              <w:t>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rPr>
                <w:rFonts w:ascii="Arial" w:hAnsi="Arial" w:cs="Arial"/>
              </w:rPr>
            </w:pPr>
          </w:p>
        </w:tc>
        <w:tc>
          <w:tcPr>
            <w:tcW w:w="6520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611F1E" w:rsidRDefault="004B39F1" w:rsidP="00BB778B">
            <w:pPr>
              <w:spacing w:after="120" w:line="240" w:lineRule="auto"/>
              <w:ind w:left="34"/>
              <w:rPr>
                <w:rFonts w:ascii="Arial" w:hAnsi="Arial" w:cs="Arial"/>
              </w:rPr>
            </w:pPr>
            <w:r w:rsidRPr="00611F1E">
              <w:rPr>
                <w:rFonts w:ascii="Arial" w:hAnsi="Arial" w:cs="Arial"/>
              </w:rPr>
              <w:t xml:space="preserve">Weise nach, dass sich die Flugbahn mit der Gleichung  </w:t>
            </w:r>
            <w:r>
              <w:rPr>
                <w:rFonts w:ascii="Arial" w:hAnsi="Arial" w:cs="Arial"/>
              </w:rPr>
              <w:br/>
            </w:r>
            <w:r w:rsidRPr="00611F1E">
              <w:rPr>
                <w:rFonts w:ascii="Arial" w:hAnsi="Arial" w:cs="Arial"/>
              </w:rPr>
              <w:t>f(x) = –0,2 x² + 45 beschreiben lässt.</w:t>
            </w:r>
          </w:p>
        </w:tc>
        <w:tc>
          <w:tcPr>
            <w:tcW w:w="99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B39F1" w:rsidRPr="00F14CAF" w:rsidRDefault="004B39F1" w:rsidP="00BB778B">
            <w:pPr>
              <w:spacing w:after="120" w:line="240" w:lineRule="auto"/>
              <w:ind w:left="34"/>
              <w:jc w:val="righ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br/>
            </w:r>
            <w:r w:rsidRPr="00F14CAF">
              <w:rPr>
                <w:rFonts w:ascii="Arial" w:hAnsi="Arial" w:cs="Arial"/>
                <w:b/>
              </w:rPr>
              <w:t>HK 3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120" w:line="240" w:lineRule="auto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br/>
            </w:r>
            <w:r w:rsidRPr="00F37C2B">
              <w:rPr>
                <w:rFonts w:ascii="Arial" w:hAnsi="Arial" w:cs="Arial"/>
              </w:rPr>
              <w:t>(</w:t>
            </w:r>
            <w:r>
              <w:rPr>
                <w:rFonts w:ascii="Arial" w:hAnsi="Arial" w:cs="Arial"/>
              </w:rPr>
              <w:t>2</w:t>
            </w:r>
            <w:r w:rsidRPr="00F37C2B">
              <w:rPr>
                <w:rFonts w:ascii="Arial" w:hAnsi="Arial" w:cs="Arial"/>
              </w:rPr>
              <w:t xml:space="preserve"> P)</w:t>
            </w:r>
          </w:p>
        </w:tc>
      </w:tr>
      <w:tr w:rsidR="004B39F1" w:rsidRPr="00F37C2B" w:rsidTr="00BB778B">
        <w:trPr>
          <w:trHeight w:val="342"/>
        </w:trPr>
        <w:tc>
          <w:tcPr>
            <w:tcW w:w="534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12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*b</w:t>
            </w:r>
            <w:r w:rsidRPr="00F37C2B">
              <w:rPr>
                <w:rFonts w:ascii="Arial" w:hAnsi="Arial" w:cs="Arial"/>
              </w:rPr>
              <w:t>)</w:t>
            </w:r>
          </w:p>
        </w:tc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120"/>
              <w:rPr>
                <w:rFonts w:ascii="Arial" w:hAnsi="Arial" w:cs="Arial"/>
              </w:rPr>
            </w:pPr>
          </w:p>
        </w:tc>
        <w:tc>
          <w:tcPr>
            <w:tcW w:w="6520" w:type="dxa"/>
            <w:tcBorders>
              <w:top w:val="nil"/>
              <w:left w:val="nil"/>
              <w:bottom w:val="nil"/>
              <w:right w:val="nil"/>
            </w:tcBorders>
          </w:tcPr>
          <w:p w:rsidR="004B39F1" w:rsidRPr="00611F1E" w:rsidRDefault="004B39F1" w:rsidP="00BB778B">
            <w:pPr>
              <w:tabs>
                <w:tab w:val="left" w:pos="284"/>
              </w:tabs>
              <w:rPr>
                <w:rFonts w:ascii="Arial" w:hAnsi="Arial" w:cs="Arial"/>
              </w:rPr>
            </w:pPr>
            <w:r w:rsidRPr="00611F1E">
              <w:rPr>
                <w:rFonts w:ascii="Arial" w:hAnsi="Arial" w:cs="Arial"/>
              </w:rPr>
              <w:t>Ein 15 m hoher Mast  steht 20 m rechts vom Punkt A entfernt. Trifft  die Rakete den Mast? Begründe.</w:t>
            </w:r>
          </w:p>
        </w:tc>
        <w:tc>
          <w:tcPr>
            <w:tcW w:w="993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4B39F1" w:rsidRPr="00F14CAF" w:rsidRDefault="004B39F1" w:rsidP="00BB778B">
            <w:pPr>
              <w:tabs>
                <w:tab w:val="left" w:pos="284"/>
              </w:tabs>
              <w:jc w:val="right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</w:rPr>
              <w:br/>
            </w:r>
            <w:r w:rsidRPr="00F14CAF">
              <w:rPr>
                <w:rFonts w:ascii="Arial" w:hAnsi="Arial" w:cs="Arial"/>
                <w:b/>
              </w:rPr>
              <w:t>HK 4</w:t>
            </w:r>
          </w:p>
        </w:tc>
        <w:tc>
          <w:tcPr>
            <w:tcW w:w="740" w:type="dxa"/>
            <w:tcBorders>
              <w:top w:val="nil"/>
              <w:left w:val="nil"/>
              <w:bottom w:val="nil"/>
              <w:right w:val="nil"/>
            </w:tcBorders>
          </w:tcPr>
          <w:p w:rsidR="004B39F1" w:rsidRDefault="004B39F1" w:rsidP="00BB778B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</w:p>
          <w:p w:rsidR="004B39F1" w:rsidRPr="00F37C2B" w:rsidRDefault="004B39F1" w:rsidP="00BB778B">
            <w:pPr>
              <w:tabs>
                <w:tab w:val="center" w:pos="4536"/>
                <w:tab w:val="right" w:pos="9072"/>
              </w:tabs>
              <w:spacing w:after="0"/>
              <w:jc w:val="right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(2 P)</w:t>
            </w:r>
          </w:p>
        </w:tc>
      </w:tr>
    </w:tbl>
    <w:p w:rsidR="00EF59A5" w:rsidRDefault="00EF59A5" w:rsidP="00EF59A5"/>
    <w:p w:rsidR="00EF59A5" w:rsidRDefault="00EF59A5" w:rsidP="00EF59A5"/>
    <w:p w:rsidR="00EF59A5" w:rsidRDefault="00EF59A5" w:rsidP="00EF59A5">
      <w:pPr>
        <w:spacing w:after="120"/>
        <w:ind w:left="-142"/>
        <w:rPr>
          <w:rFonts w:ascii="Arial" w:hAnsi="Arial" w:cs="Arial"/>
          <w:b/>
        </w:rPr>
      </w:pPr>
      <w:r>
        <w:rPr>
          <w:rFonts w:ascii="Arial" w:hAnsi="Arial" w:cs="Arial"/>
          <w:b/>
        </w:rPr>
        <w:t>Nutzung der Hilfekarten</w:t>
      </w:r>
    </w:p>
    <w:tbl>
      <w:tblPr>
        <w:tblW w:w="0" w:type="auto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2172"/>
        <w:gridCol w:w="1417"/>
        <w:gridCol w:w="1417"/>
        <w:gridCol w:w="1417"/>
        <w:gridCol w:w="1417"/>
      </w:tblGrid>
      <w:tr w:rsidR="00EF59A5" w:rsidTr="00BB778B"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F59A5" w:rsidRDefault="00EF59A5" w:rsidP="00BB778B">
            <w:pPr>
              <w:spacing w:before="120" w:after="120" w:line="24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Hilfekarte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F59A5" w:rsidRDefault="00EF59A5" w:rsidP="00BB778B">
            <w:pPr>
              <w:spacing w:before="120" w:after="120"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1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F59A5" w:rsidRDefault="00EF59A5" w:rsidP="00BB778B">
            <w:pPr>
              <w:spacing w:before="120" w:after="120"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2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F59A5" w:rsidRDefault="00EF59A5" w:rsidP="00BB778B">
            <w:pPr>
              <w:spacing w:before="120" w:after="120"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3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F59A5" w:rsidRDefault="00EF59A5" w:rsidP="00BB778B">
            <w:pPr>
              <w:spacing w:before="120" w:after="120"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4</w:t>
            </w:r>
          </w:p>
        </w:tc>
      </w:tr>
      <w:tr w:rsidR="00EF59A5" w:rsidTr="00BB778B">
        <w:tc>
          <w:tcPr>
            <w:tcW w:w="21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F59A5" w:rsidRDefault="00EF59A5" w:rsidP="00BB778B">
            <w:pPr>
              <w:spacing w:before="120" w:after="120" w:line="240" w:lineRule="auto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>Unterschrift Lehrer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9A5" w:rsidRDefault="00EF59A5" w:rsidP="00BB778B">
            <w:pPr>
              <w:spacing w:after="120"/>
              <w:rPr>
                <w:rFonts w:ascii="Arial" w:hAnsi="Arial" w:cs="Arial"/>
                <w:b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9A5" w:rsidRDefault="00EF59A5" w:rsidP="00BB778B">
            <w:pPr>
              <w:spacing w:after="120"/>
              <w:rPr>
                <w:rFonts w:ascii="Arial" w:hAnsi="Arial" w:cs="Arial"/>
                <w:b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9A5" w:rsidRDefault="00EF59A5" w:rsidP="00BB778B">
            <w:pPr>
              <w:spacing w:after="120"/>
              <w:rPr>
                <w:rFonts w:ascii="Arial" w:hAnsi="Arial" w:cs="Arial"/>
                <w:b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59A5" w:rsidRDefault="00EF59A5" w:rsidP="00BB778B">
            <w:pPr>
              <w:spacing w:after="120"/>
              <w:rPr>
                <w:rFonts w:ascii="Arial" w:hAnsi="Arial" w:cs="Arial"/>
                <w:b/>
              </w:rPr>
            </w:pPr>
          </w:p>
        </w:tc>
      </w:tr>
    </w:tbl>
    <w:p w:rsidR="00EF59A5" w:rsidRDefault="00EF59A5" w:rsidP="00EF59A5"/>
    <w:p w:rsidR="00EF59A5" w:rsidRDefault="00EF59A5" w:rsidP="00EF59A5"/>
    <w:p w:rsidR="00EF59A5" w:rsidRDefault="00EF59A5" w:rsidP="00EF59A5"/>
    <w:p w:rsidR="00EF59A5" w:rsidRDefault="00EF59A5" w:rsidP="00EF59A5"/>
    <w:p w:rsidR="00532961" w:rsidRDefault="00532961" w:rsidP="00EF59A5"/>
    <w:p w:rsidR="00EF59A5" w:rsidRDefault="00EF59A5" w:rsidP="00EF59A5">
      <w:pPr>
        <w:spacing w:after="0"/>
        <w:rPr>
          <w:rFonts w:ascii="Arial" w:hAnsi="Arial" w:cs="Arial"/>
          <w:b/>
          <w:sz w:val="20"/>
          <w:szCs w:val="20"/>
        </w:rPr>
      </w:pPr>
      <w:r w:rsidRPr="0090563A">
        <w:rPr>
          <w:rFonts w:ascii="Arial" w:hAnsi="Arial" w:cs="Arial"/>
          <w:b/>
          <w:sz w:val="20"/>
          <w:szCs w:val="20"/>
        </w:rPr>
        <w:t>Erwartungshorizont: Klassenarbeit quadratische Gleichungen und quadratische Funktionen</w:t>
      </w:r>
    </w:p>
    <w:p w:rsidR="00EF59A5" w:rsidRPr="0090563A" w:rsidRDefault="00EF59A5" w:rsidP="00EF59A5">
      <w:pPr>
        <w:spacing w:after="12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b/>
          <w:sz w:val="20"/>
          <w:szCs w:val="20"/>
        </w:rPr>
        <w:t>Für jede Nutzung der Hilfekarten wird ein Punkt in der entsprechenden Aufgabe abgezogen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016"/>
        <w:gridCol w:w="2264"/>
        <w:gridCol w:w="4093"/>
        <w:gridCol w:w="565"/>
        <w:gridCol w:w="1242"/>
      </w:tblGrid>
      <w:tr w:rsidR="00EF59A5" w:rsidRPr="0090563A" w:rsidTr="00BB778B">
        <w:tc>
          <w:tcPr>
            <w:tcW w:w="1016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Aufgabe</w:t>
            </w:r>
          </w:p>
        </w:tc>
        <w:tc>
          <w:tcPr>
            <w:tcW w:w="2264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Hinweise</w:t>
            </w:r>
          </w:p>
        </w:tc>
        <w:tc>
          <w:tcPr>
            <w:tcW w:w="4093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Beispielhafte Lösung</w:t>
            </w:r>
          </w:p>
        </w:tc>
        <w:tc>
          <w:tcPr>
            <w:tcW w:w="565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BE</w:t>
            </w:r>
          </w:p>
        </w:tc>
        <w:tc>
          <w:tcPr>
            <w:tcW w:w="1242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Standard-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proofErr w:type="spellStart"/>
            <w:r w:rsidRPr="0090563A">
              <w:rPr>
                <w:rFonts w:ascii="Arial" w:hAnsi="Arial" w:cs="Arial"/>
                <w:b/>
                <w:sz w:val="20"/>
                <w:szCs w:val="20"/>
              </w:rPr>
              <w:t>bezug</w:t>
            </w:r>
            <w:proofErr w:type="spellEnd"/>
          </w:p>
        </w:tc>
      </w:tr>
      <w:tr w:rsidR="00EF59A5" w:rsidRPr="0090563A" w:rsidTr="00BB778B">
        <w:tc>
          <w:tcPr>
            <w:tcW w:w="9180" w:type="dxa"/>
            <w:gridSpan w:val="5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Aufgabe 1</w:t>
            </w:r>
          </w:p>
        </w:tc>
      </w:tr>
      <w:tr w:rsidR="00EF59A5" w:rsidRPr="0090563A" w:rsidTr="00242228">
        <w:trPr>
          <w:trHeight w:val="1004"/>
        </w:trPr>
        <w:tc>
          <w:tcPr>
            <w:tcW w:w="1016" w:type="dxa"/>
          </w:tcPr>
          <w:p w:rsidR="00EF59A5" w:rsidRPr="0090563A" w:rsidRDefault="00EF59A5" w:rsidP="00BB778B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)</w:t>
            </w:r>
          </w:p>
        </w:tc>
        <w:tc>
          <w:tcPr>
            <w:tcW w:w="6357" w:type="dxa"/>
            <w:gridSpan w:val="2"/>
          </w:tcPr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/>
            </w:tblPr>
            <w:tblGrid>
              <w:gridCol w:w="748"/>
              <w:gridCol w:w="786"/>
              <w:gridCol w:w="752"/>
              <w:gridCol w:w="786"/>
              <w:gridCol w:w="752"/>
              <w:gridCol w:w="786"/>
              <w:gridCol w:w="752"/>
              <w:gridCol w:w="769"/>
            </w:tblGrid>
            <w:tr w:rsidR="00EF59A5" w:rsidRPr="00B12B33" w:rsidTr="00242228">
              <w:tc>
                <w:tcPr>
                  <w:tcW w:w="748" w:type="dxa"/>
                  <w:vAlign w:val="center"/>
                </w:tcPr>
                <w:p w:rsidR="00EF59A5" w:rsidRPr="0022405F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2405F">
                    <w:rPr>
                      <w:rFonts w:ascii="Arial" w:hAnsi="Arial" w:cs="Arial"/>
                      <w:sz w:val="20"/>
                      <w:szCs w:val="20"/>
                    </w:rPr>
                    <w:t>x</w:t>
                  </w:r>
                </w:p>
              </w:tc>
              <w:tc>
                <w:tcPr>
                  <w:tcW w:w="786" w:type="dxa"/>
                  <w:vAlign w:val="center"/>
                </w:tcPr>
                <w:p w:rsidR="00EF59A5" w:rsidRPr="0022405F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2405F">
                    <w:rPr>
                      <w:rFonts w:ascii="Arial" w:hAnsi="Arial" w:cs="Arial"/>
                      <w:sz w:val="20"/>
                      <w:szCs w:val="20"/>
                    </w:rPr>
                    <w:t>–3</w:t>
                  </w:r>
                </w:p>
              </w:tc>
              <w:tc>
                <w:tcPr>
                  <w:tcW w:w="752" w:type="dxa"/>
                  <w:vAlign w:val="center"/>
                </w:tcPr>
                <w:p w:rsidR="00EF59A5" w:rsidRPr="0022405F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2405F">
                    <w:rPr>
                      <w:rFonts w:ascii="Arial" w:hAnsi="Arial" w:cs="Arial"/>
                      <w:sz w:val="20"/>
                      <w:szCs w:val="20"/>
                    </w:rPr>
                    <w:t>–2</w:t>
                  </w:r>
                </w:p>
              </w:tc>
              <w:tc>
                <w:tcPr>
                  <w:tcW w:w="786" w:type="dxa"/>
                  <w:vAlign w:val="center"/>
                </w:tcPr>
                <w:p w:rsidR="00EF59A5" w:rsidRPr="0022405F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2405F">
                    <w:rPr>
                      <w:rFonts w:ascii="Arial" w:hAnsi="Arial" w:cs="Arial"/>
                      <w:sz w:val="20"/>
                      <w:szCs w:val="20"/>
                    </w:rPr>
                    <w:t>–1</w:t>
                  </w:r>
                </w:p>
              </w:tc>
              <w:tc>
                <w:tcPr>
                  <w:tcW w:w="752" w:type="dxa"/>
                  <w:vAlign w:val="center"/>
                </w:tcPr>
                <w:p w:rsidR="00EF59A5" w:rsidRPr="0022405F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2405F">
                    <w:rPr>
                      <w:rFonts w:ascii="Arial" w:hAnsi="Arial" w:cs="Arial"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786" w:type="dxa"/>
                  <w:vAlign w:val="center"/>
                </w:tcPr>
                <w:p w:rsidR="00EF59A5" w:rsidRPr="0022405F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2405F">
                    <w:rPr>
                      <w:rFonts w:ascii="Arial" w:hAnsi="Arial" w:cs="Arial"/>
                      <w:sz w:val="20"/>
                      <w:szCs w:val="20"/>
                    </w:rPr>
                    <w:t>1</w:t>
                  </w:r>
                </w:p>
              </w:tc>
              <w:tc>
                <w:tcPr>
                  <w:tcW w:w="752" w:type="dxa"/>
                  <w:vAlign w:val="center"/>
                </w:tcPr>
                <w:p w:rsidR="00EF59A5" w:rsidRPr="0022405F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2405F">
                    <w:rPr>
                      <w:rFonts w:ascii="Arial" w:hAnsi="Arial" w:cs="Arial"/>
                      <w:sz w:val="20"/>
                      <w:szCs w:val="20"/>
                    </w:rPr>
                    <w:t>2</w:t>
                  </w:r>
                </w:p>
              </w:tc>
              <w:tc>
                <w:tcPr>
                  <w:tcW w:w="769" w:type="dxa"/>
                </w:tcPr>
                <w:p w:rsidR="00EF59A5" w:rsidRPr="0022405F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2405F">
                    <w:rPr>
                      <w:rFonts w:ascii="Arial" w:hAnsi="Arial" w:cs="Arial"/>
                      <w:sz w:val="20"/>
                      <w:szCs w:val="20"/>
                    </w:rPr>
                    <w:t>3</w:t>
                  </w:r>
                </w:p>
              </w:tc>
            </w:tr>
            <w:tr w:rsidR="00EF59A5" w:rsidRPr="00B12B33" w:rsidTr="00242228">
              <w:tc>
                <w:tcPr>
                  <w:tcW w:w="748" w:type="dxa"/>
                  <w:vAlign w:val="center"/>
                </w:tcPr>
                <w:p w:rsidR="00EF59A5" w:rsidRPr="0022405F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2405F">
                    <w:rPr>
                      <w:rFonts w:ascii="Arial" w:hAnsi="Arial" w:cs="Arial"/>
                      <w:sz w:val="20"/>
                      <w:szCs w:val="20"/>
                    </w:rPr>
                    <w:t>y</w:t>
                  </w:r>
                </w:p>
              </w:tc>
              <w:tc>
                <w:tcPr>
                  <w:tcW w:w="786" w:type="dxa"/>
                  <w:vAlign w:val="center"/>
                </w:tcPr>
                <w:p w:rsidR="00EF59A5" w:rsidRPr="0022405F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 w:rsidRPr="0022405F">
                    <w:rPr>
                      <w:rFonts w:ascii="Arial" w:hAnsi="Arial" w:cs="Arial"/>
                      <w:b/>
                      <w:sz w:val="20"/>
                      <w:szCs w:val="20"/>
                    </w:rPr>
                    <w:t>2,5</w:t>
                  </w:r>
                </w:p>
              </w:tc>
              <w:tc>
                <w:tcPr>
                  <w:tcW w:w="752" w:type="dxa"/>
                  <w:vAlign w:val="center"/>
                </w:tcPr>
                <w:p w:rsidR="00EF59A5" w:rsidRPr="0022405F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 w:rsidRPr="0022405F">
                    <w:rPr>
                      <w:rFonts w:ascii="Arial" w:hAnsi="Arial" w:cs="Arial"/>
                      <w:b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786" w:type="dxa"/>
                  <w:vAlign w:val="center"/>
                </w:tcPr>
                <w:p w:rsidR="00EF59A5" w:rsidRPr="0022405F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 w:rsidRPr="0022405F">
                    <w:rPr>
                      <w:rFonts w:ascii="Arial" w:hAnsi="Arial" w:cs="Arial"/>
                      <w:b/>
                      <w:sz w:val="20"/>
                      <w:szCs w:val="20"/>
                    </w:rPr>
                    <w:t>–1,5</w:t>
                  </w:r>
                </w:p>
              </w:tc>
              <w:tc>
                <w:tcPr>
                  <w:tcW w:w="752" w:type="dxa"/>
                  <w:vAlign w:val="center"/>
                </w:tcPr>
                <w:p w:rsidR="00EF59A5" w:rsidRPr="0022405F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 w:rsidRPr="0022405F">
                    <w:rPr>
                      <w:rFonts w:ascii="Arial" w:hAnsi="Arial" w:cs="Arial"/>
                      <w:b/>
                      <w:sz w:val="20"/>
                      <w:szCs w:val="20"/>
                    </w:rPr>
                    <w:t>–2</w:t>
                  </w:r>
                </w:p>
              </w:tc>
              <w:tc>
                <w:tcPr>
                  <w:tcW w:w="786" w:type="dxa"/>
                  <w:vAlign w:val="center"/>
                </w:tcPr>
                <w:p w:rsidR="00EF59A5" w:rsidRPr="0022405F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22405F">
                    <w:rPr>
                      <w:rFonts w:ascii="Arial" w:hAnsi="Arial" w:cs="Arial"/>
                      <w:b/>
                      <w:sz w:val="20"/>
                      <w:szCs w:val="20"/>
                    </w:rPr>
                    <w:t>–1,5</w:t>
                  </w:r>
                </w:p>
              </w:tc>
              <w:tc>
                <w:tcPr>
                  <w:tcW w:w="752" w:type="dxa"/>
                  <w:vAlign w:val="center"/>
                </w:tcPr>
                <w:p w:rsidR="00EF59A5" w:rsidRPr="0022405F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 w:rsidRPr="0022405F">
                    <w:rPr>
                      <w:rFonts w:ascii="Arial" w:hAnsi="Arial" w:cs="Arial"/>
                      <w:b/>
                      <w:sz w:val="20"/>
                      <w:szCs w:val="20"/>
                    </w:rPr>
                    <w:t>0</w:t>
                  </w:r>
                </w:p>
              </w:tc>
              <w:tc>
                <w:tcPr>
                  <w:tcW w:w="769" w:type="dxa"/>
                </w:tcPr>
                <w:p w:rsidR="00EF59A5" w:rsidRPr="0022405F" w:rsidRDefault="00EF59A5" w:rsidP="00BB778B">
                  <w:pPr>
                    <w:tabs>
                      <w:tab w:val="center" w:pos="4536"/>
                      <w:tab w:val="right" w:pos="9072"/>
                    </w:tabs>
                    <w:spacing w:after="0"/>
                    <w:jc w:val="center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 w:rsidRPr="0022405F">
                    <w:rPr>
                      <w:rFonts w:ascii="Arial" w:hAnsi="Arial" w:cs="Arial"/>
                      <w:b/>
                      <w:sz w:val="20"/>
                      <w:szCs w:val="20"/>
                    </w:rPr>
                    <w:t>2,5</w:t>
                  </w:r>
                </w:p>
              </w:tc>
            </w:tr>
          </w:tbl>
          <w:p w:rsidR="00EF59A5" w:rsidRPr="0090563A" w:rsidRDefault="00242228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unktevergabe n</w:t>
            </w:r>
            <w:r w:rsidR="00EF59A5">
              <w:rPr>
                <w:rFonts w:ascii="Arial" w:hAnsi="Arial" w:cs="Arial"/>
                <w:sz w:val="20"/>
                <w:szCs w:val="20"/>
              </w:rPr>
              <w:t>ur für die ersten 4 Ergebnisse, da f(–x) = f(x) ist.</w:t>
            </w:r>
          </w:p>
        </w:tc>
        <w:tc>
          <w:tcPr>
            <w:tcW w:w="565" w:type="dxa"/>
          </w:tcPr>
          <w:p w:rsidR="00EF59A5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</w:p>
          <w:p w:rsidR="00EF59A5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42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Pr="0090563A">
              <w:rPr>
                <w:rFonts w:ascii="Arial" w:hAnsi="Arial" w:cs="Arial"/>
                <w:sz w:val="20"/>
                <w:szCs w:val="20"/>
              </w:rPr>
              <w:t>5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EF59A5" w:rsidRPr="0090563A" w:rsidTr="00BB778B">
        <w:tc>
          <w:tcPr>
            <w:tcW w:w="1016" w:type="dxa"/>
          </w:tcPr>
          <w:p w:rsidR="00EF59A5" w:rsidRPr="0090563A" w:rsidRDefault="00EF59A5" w:rsidP="00BB778B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64" w:type="dxa"/>
          </w:tcPr>
          <w:p w:rsidR="00EF59A5" w:rsidRPr="009B27F7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intragen der Punkte und verbinden</w:t>
            </w:r>
          </w:p>
        </w:tc>
        <w:tc>
          <w:tcPr>
            <w:tcW w:w="4093" w:type="dxa"/>
          </w:tcPr>
          <w:p w:rsidR="00EF59A5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565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Pr="0090563A">
              <w:rPr>
                <w:rFonts w:ascii="Arial" w:hAnsi="Arial" w:cs="Arial"/>
                <w:sz w:val="20"/>
                <w:szCs w:val="20"/>
              </w:rPr>
              <w:t>5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EF59A5" w:rsidRPr="0090563A" w:rsidTr="00BB778B">
        <w:tc>
          <w:tcPr>
            <w:tcW w:w="1016" w:type="dxa"/>
          </w:tcPr>
          <w:p w:rsidR="00EF59A5" w:rsidRPr="0090563A" w:rsidRDefault="00EF59A5" w:rsidP="00BB778B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c)</w:t>
            </w:r>
          </w:p>
        </w:tc>
        <w:tc>
          <w:tcPr>
            <w:tcW w:w="2264" w:type="dxa"/>
          </w:tcPr>
          <w:p w:rsidR="00EF59A5" w:rsidRPr="009B27F7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4093" w:type="dxa"/>
          </w:tcPr>
          <w:p w:rsidR="00EF59A5" w:rsidRDefault="00B0325A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Schnittpunkt mit der x-Achse</w:t>
            </w:r>
          </w:p>
        </w:tc>
        <w:tc>
          <w:tcPr>
            <w:tcW w:w="565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Pr="0090563A">
              <w:rPr>
                <w:rFonts w:ascii="Arial" w:hAnsi="Arial" w:cs="Arial"/>
                <w:sz w:val="20"/>
                <w:szCs w:val="20"/>
              </w:rPr>
              <w:t>5</w:t>
            </w:r>
            <w:r w:rsidR="00B0325A">
              <w:rPr>
                <w:rFonts w:ascii="Arial" w:hAnsi="Arial" w:cs="Arial"/>
                <w:sz w:val="20"/>
                <w:szCs w:val="20"/>
              </w:rPr>
              <w:t xml:space="preserve">, </w:t>
            </w:r>
            <w:r>
              <w:rPr>
                <w:rFonts w:ascii="Arial" w:hAnsi="Arial" w:cs="Arial"/>
                <w:sz w:val="20"/>
                <w:szCs w:val="20"/>
              </w:rPr>
              <w:t>AFB I</w:t>
            </w:r>
          </w:p>
        </w:tc>
      </w:tr>
      <w:tr w:rsidR="00EF59A5" w:rsidRPr="0090563A" w:rsidTr="00BB778B">
        <w:tc>
          <w:tcPr>
            <w:tcW w:w="9180" w:type="dxa"/>
            <w:gridSpan w:val="5"/>
          </w:tcPr>
          <w:p w:rsidR="00EF59A5" w:rsidRPr="009B27F7" w:rsidRDefault="00EF59A5" w:rsidP="00BB778B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Aufgabe 2</w:t>
            </w:r>
          </w:p>
        </w:tc>
      </w:tr>
      <w:tr w:rsidR="00EF59A5" w:rsidRPr="0090563A" w:rsidTr="00BB778B">
        <w:tc>
          <w:tcPr>
            <w:tcW w:w="1016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64" w:type="dxa"/>
          </w:tcPr>
          <w:p w:rsidR="00EF59A5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B27F7">
              <w:rPr>
                <w:rFonts w:ascii="Arial" w:hAnsi="Arial" w:cs="Arial"/>
                <w:sz w:val="20"/>
                <w:szCs w:val="20"/>
              </w:rPr>
              <w:t>Ergebnis</w:t>
            </w:r>
            <w:r>
              <w:rPr>
                <w:rFonts w:ascii="Arial" w:hAnsi="Arial" w:cs="Arial"/>
                <w:sz w:val="20"/>
                <w:szCs w:val="20"/>
              </w:rPr>
              <w:t xml:space="preserve"> A</w:t>
            </w:r>
          </w:p>
          <w:p w:rsidR="00EF59A5" w:rsidRPr="009B27F7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Ergebnis B</w:t>
            </w:r>
          </w:p>
        </w:tc>
        <w:tc>
          <w:tcPr>
            <w:tcW w:w="4093" w:type="dxa"/>
          </w:tcPr>
          <w:p w:rsidR="00EF59A5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y = 1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 = 0</w:t>
            </w:r>
          </w:p>
        </w:tc>
        <w:tc>
          <w:tcPr>
            <w:tcW w:w="565" w:type="dxa"/>
          </w:tcPr>
          <w:p w:rsidR="00EF59A5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Pr="0090563A">
              <w:rPr>
                <w:rFonts w:ascii="Arial" w:hAnsi="Arial" w:cs="Arial"/>
                <w:sz w:val="20"/>
                <w:szCs w:val="20"/>
              </w:rPr>
              <w:t>5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EF59A5" w:rsidRPr="0090563A" w:rsidTr="00BB778B">
        <w:tc>
          <w:tcPr>
            <w:tcW w:w="9180" w:type="dxa"/>
            <w:gridSpan w:val="5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 xml:space="preserve">Aufgabe </w:t>
            </w:r>
            <w:r>
              <w:rPr>
                <w:rFonts w:ascii="Arial" w:hAnsi="Arial" w:cs="Arial"/>
                <w:b/>
                <w:sz w:val="20"/>
                <w:szCs w:val="20"/>
              </w:rPr>
              <w:t>3</w:t>
            </w:r>
          </w:p>
        </w:tc>
      </w:tr>
      <w:tr w:rsidR="00EF59A5" w:rsidRPr="0090563A" w:rsidTr="00BB778B">
        <w:trPr>
          <w:trHeight w:val="24"/>
        </w:trPr>
        <w:tc>
          <w:tcPr>
            <w:tcW w:w="1016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90563A">
              <w:rPr>
                <w:rFonts w:ascii="Arial" w:hAnsi="Arial" w:cs="Arial"/>
                <w:sz w:val="20"/>
                <w:szCs w:val="20"/>
              </w:rPr>
              <w:t>a)</w:t>
            </w:r>
          </w:p>
        </w:tc>
        <w:tc>
          <w:tcPr>
            <w:tcW w:w="2264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Ablesen des Scheitelpunktes</w:t>
            </w:r>
          </w:p>
        </w:tc>
        <w:tc>
          <w:tcPr>
            <w:tcW w:w="4093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S(0|8)</w:t>
            </w:r>
          </w:p>
        </w:tc>
        <w:tc>
          <w:tcPr>
            <w:tcW w:w="565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Pr="0090563A">
              <w:rPr>
                <w:rFonts w:ascii="Arial" w:hAnsi="Arial" w:cs="Arial"/>
                <w:sz w:val="20"/>
                <w:szCs w:val="20"/>
              </w:rPr>
              <w:t>4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EF59A5" w:rsidRPr="0090563A" w:rsidTr="00BB778B">
        <w:trPr>
          <w:trHeight w:val="21"/>
        </w:trPr>
        <w:tc>
          <w:tcPr>
            <w:tcW w:w="1016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90563A"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64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Ablesen der Schnittpunkte</w:t>
            </w:r>
          </w:p>
        </w:tc>
        <w:tc>
          <w:tcPr>
            <w:tcW w:w="4093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P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1</w:t>
            </w:r>
            <w:r w:rsidRPr="0090563A">
              <w:rPr>
                <w:rFonts w:ascii="Arial" w:hAnsi="Arial" w:cs="Arial"/>
                <w:sz w:val="20"/>
                <w:szCs w:val="20"/>
              </w:rPr>
              <w:t>(–2|0)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P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90563A">
              <w:rPr>
                <w:rFonts w:ascii="Arial" w:hAnsi="Arial" w:cs="Arial"/>
                <w:sz w:val="20"/>
                <w:szCs w:val="20"/>
              </w:rPr>
              <w:t>(2|0)</w:t>
            </w:r>
          </w:p>
        </w:tc>
        <w:tc>
          <w:tcPr>
            <w:tcW w:w="565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Pr="0090563A">
              <w:rPr>
                <w:rFonts w:ascii="Arial" w:hAnsi="Arial" w:cs="Arial"/>
                <w:sz w:val="20"/>
                <w:szCs w:val="20"/>
              </w:rPr>
              <w:t>4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EF59A5" w:rsidRPr="0090563A" w:rsidTr="00BB778B">
        <w:trPr>
          <w:trHeight w:val="21"/>
        </w:trPr>
        <w:tc>
          <w:tcPr>
            <w:tcW w:w="1016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90563A">
              <w:rPr>
                <w:rFonts w:ascii="Arial" w:hAnsi="Arial" w:cs="Arial"/>
                <w:sz w:val="20"/>
                <w:szCs w:val="20"/>
              </w:rPr>
              <w:t>c)</w:t>
            </w:r>
          </w:p>
        </w:tc>
        <w:tc>
          <w:tcPr>
            <w:tcW w:w="2264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Wahl der richtigen Gleichung</w:t>
            </w:r>
          </w:p>
        </w:tc>
        <w:tc>
          <w:tcPr>
            <w:tcW w:w="4093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sym w:font="Wingdings" w:char="F078"/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y = –2x² + 8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Begründung: Scheitelpunkt, Streckung, Öffnung nach unten</w:t>
            </w:r>
          </w:p>
        </w:tc>
        <w:tc>
          <w:tcPr>
            <w:tcW w:w="565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1242" w:type="dxa"/>
          </w:tcPr>
          <w:p w:rsidR="00EF59A5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Pr="0090563A">
              <w:rPr>
                <w:rFonts w:ascii="Arial" w:hAnsi="Arial" w:cs="Arial"/>
                <w:sz w:val="20"/>
                <w:szCs w:val="20"/>
              </w:rPr>
              <w:t>4</w:t>
            </w:r>
            <w:r>
              <w:rPr>
                <w:rFonts w:ascii="Arial" w:hAnsi="Arial" w:cs="Arial"/>
                <w:sz w:val="20"/>
                <w:szCs w:val="20"/>
              </w:rPr>
              <w:t>, K</w:t>
            </w: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FB II</w:t>
            </w:r>
          </w:p>
        </w:tc>
      </w:tr>
      <w:tr w:rsidR="00EF59A5" w:rsidRPr="0090563A" w:rsidTr="00BB778B">
        <w:trPr>
          <w:trHeight w:val="21"/>
        </w:trPr>
        <w:tc>
          <w:tcPr>
            <w:tcW w:w="9180" w:type="dxa"/>
            <w:gridSpan w:val="5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Aufgabe</w:t>
            </w:r>
            <w:r>
              <w:rPr>
                <w:rFonts w:ascii="Arial" w:hAnsi="Arial" w:cs="Arial"/>
                <w:b/>
                <w:sz w:val="20"/>
                <w:szCs w:val="20"/>
              </w:rPr>
              <w:t xml:space="preserve"> 4</w:t>
            </w:r>
          </w:p>
        </w:tc>
      </w:tr>
      <w:tr w:rsidR="00EF59A5" w:rsidRPr="0090563A" w:rsidTr="00BB778B">
        <w:trPr>
          <w:trHeight w:val="21"/>
        </w:trPr>
        <w:tc>
          <w:tcPr>
            <w:tcW w:w="1016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90563A">
              <w:rPr>
                <w:rFonts w:ascii="Arial" w:hAnsi="Arial" w:cs="Arial"/>
                <w:sz w:val="20"/>
                <w:szCs w:val="20"/>
              </w:rPr>
              <w:t>a)</w:t>
            </w:r>
          </w:p>
        </w:tc>
        <w:tc>
          <w:tcPr>
            <w:tcW w:w="2264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Angabe der Lösung</w:t>
            </w:r>
          </w:p>
        </w:tc>
        <w:tc>
          <w:tcPr>
            <w:tcW w:w="4093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1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4, 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–9</w:t>
            </w:r>
          </w:p>
        </w:tc>
        <w:tc>
          <w:tcPr>
            <w:tcW w:w="565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42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Pr="0090563A">
              <w:rPr>
                <w:rFonts w:ascii="Arial" w:hAnsi="Arial" w:cs="Arial"/>
                <w:sz w:val="20"/>
                <w:szCs w:val="20"/>
              </w:rPr>
              <w:t>5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EF59A5" w:rsidRPr="0090563A" w:rsidTr="00BB778B">
        <w:trPr>
          <w:trHeight w:val="21"/>
        </w:trPr>
        <w:tc>
          <w:tcPr>
            <w:tcW w:w="1016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90563A"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64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Angabe der Lösung</w:t>
            </w:r>
          </w:p>
        </w:tc>
        <w:tc>
          <w:tcPr>
            <w:tcW w:w="4093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1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–3,5, 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3,5</w:t>
            </w:r>
          </w:p>
        </w:tc>
        <w:tc>
          <w:tcPr>
            <w:tcW w:w="565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42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Pr="0090563A">
              <w:rPr>
                <w:rFonts w:ascii="Arial" w:hAnsi="Arial" w:cs="Arial"/>
                <w:sz w:val="20"/>
                <w:szCs w:val="20"/>
              </w:rPr>
              <w:t>5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EF59A5" w:rsidRPr="0090563A" w:rsidTr="00BB778B">
        <w:trPr>
          <w:trHeight w:val="21"/>
        </w:trPr>
        <w:tc>
          <w:tcPr>
            <w:tcW w:w="1016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  </w:t>
            </w:r>
            <w:r w:rsidRPr="0090563A">
              <w:rPr>
                <w:rFonts w:ascii="Arial" w:hAnsi="Arial" w:cs="Arial"/>
                <w:sz w:val="20"/>
                <w:szCs w:val="20"/>
              </w:rPr>
              <w:t>c)</w:t>
            </w:r>
          </w:p>
        </w:tc>
        <w:tc>
          <w:tcPr>
            <w:tcW w:w="2264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Lösungen</w:t>
            </w:r>
          </w:p>
        </w:tc>
        <w:tc>
          <w:tcPr>
            <w:tcW w:w="4093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x ∙ (x + 3) = 0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1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0, 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–3</w:t>
            </w:r>
          </w:p>
        </w:tc>
        <w:tc>
          <w:tcPr>
            <w:tcW w:w="565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42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Pr="0090563A">
              <w:rPr>
                <w:rFonts w:ascii="Arial" w:hAnsi="Arial" w:cs="Arial"/>
                <w:sz w:val="20"/>
                <w:szCs w:val="20"/>
              </w:rPr>
              <w:t>5</w:t>
            </w:r>
            <w:r>
              <w:rPr>
                <w:rFonts w:ascii="Arial" w:hAnsi="Arial" w:cs="Arial"/>
                <w:sz w:val="20"/>
                <w:szCs w:val="20"/>
              </w:rPr>
              <w:t>, AFB II</w:t>
            </w:r>
          </w:p>
        </w:tc>
      </w:tr>
      <w:tr w:rsidR="00EF59A5" w:rsidRPr="0090563A" w:rsidTr="00BB778B">
        <w:trPr>
          <w:trHeight w:val="21"/>
        </w:trPr>
        <w:tc>
          <w:tcPr>
            <w:tcW w:w="1016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  </w:t>
            </w:r>
            <w:r>
              <w:rPr>
                <w:rFonts w:ascii="Arial" w:hAnsi="Arial" w:cs="Arial"/>
              </w:rPr>
              <w:t>*</w:t>
            </w:r>
            <w:r w:rsidRPr="0090563A">
              <w:rPr>
                <w:rFonts w:ascii="Arial" w:hAnsi="Arial" w:cs="Arial"/>
                <w:sz w:val="20"/>
                <w:szCs w:val="20"/>
              </w:rPr>
              <w:t>d)</w:t>
            </w:r>
          </w:p>
        </w:tc>
        <w:tc>
          <w:tcPr>
            <w:tcW w:w="2264" w:type="dxa"/>
          </w:tcPr>
          <w:p w:rsidR="00EF59A5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Ansatz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Lösung</w:t>
            </w:r>
          </w:p>
        </w:tc>
        <w:tc>
          <w:tcPr>
            <w:tcW w:w="4093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x – 1 = –3 oder x – 1 = 3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1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–2 oder 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4</w:t>
            </w:r>
          </w:p>
        </w:tc>
        <w:tc>
          <w:tcPr>
            <w:tcW w:w="565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1242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Pr="0090563A">
              <w:rPr>
                <w:rFonts w:ascii="Arial" w:hAnsi="Arial" w:cs="Arial"/>
                <w:sz w:val="20"/>
                <w:szCs w:val="20"/>
              </w:rPr>
              <w:t>5</w:t>
            </w:r>
            <w:r>
              <w:rPr>
                <w:rFonts w:ascii="Arial" w:hAnsi="Arial" w:cs="Arial"/>
                <w:sz w:val="20"/>
                <w:szCs w:val="20"/>
              </w:rPr>
              <w:t>, AFB II</w:t>
            </w:r>
          </w:p>
        </w:tc>
      </w:tr>
      <w:tr w:rsidR="00EF59A5" w:rsidRPr="0090563A" w:rsidTr="00BB778B">
        <w:trPr>
          <w:trHeight w:val="21"/>
        </w:trPr>
        <w:tc>
          <w:tcPr>
            <w:tcW w:w="9180" w:type="dxa"/>
            <w:gridSpan w:val="5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 xml:space="preserve">Aufgabe </w:t>
            </w:r>
            <w:r>
              <w:rPr>
                <w:rFonts w:ascii="Arial" w:hAnsi="Arial" w:cs="Arial"/>
                <w:b/>
                <w:sz w:val="20"/>
                <w:szCs w:val="20"/>
              </w:rPr>
              <w:t>5</w:t>
            </w:r>
          </w:p>
        </w:tc>
      </w:tr>
      <w:tr w:rsidR="00EF59A5" w:rsidRPr="0090563A" w:rsidTr="00BB778B">
        <w:trPr>
          <w:trHeight w:val="21"/>
        </w:trPr>
        <w:tc>
          <w:tcPr>
            <w:tcW w:w="1016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64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Anstreichen der Fehler</w:t>
            </w:r>
          </w:p>
        </w:tc>
        <w:tc>
          <w:tcPr>
            <w:tcW w:w="4093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 xml:space="preserve">1. Zeile: richtig </w:t>
            </w:r>
            <w:r w:rsidR="0089796E">
              <w:rPr>
                <w:rFonts w:ascii="Arial" w:hAnsi="Arial" w:cs="Arial"/>
                <w:sz w:val="20"/>
                <w:szCs w:val="20"/>
              </w:rPr>
              <w:t xml:space="preserve">wäre </w:t>
            </w:r>
            <w:r w:rsidRPr="0090563A">
              <w:rPr>
                <w:rFonts w:ascii="Arial" w:hAnsi="Arial" w:cs="Arial"/>
                <w:sz w:val="20"/>
                <w:szCs w:val="20"/>
              </w:rPr>
              <w:t>–6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2. Zeile: Wurzel wurde nicht gezogen bzw. Wurzelzeichen fehlt</w:t>
            </w:r>
          </w:p>
        </w:tc>
        <w:tc>
          <w:tcPr>
            <w:tcW w:w="565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Pr="0090563A">
              <w:rPr>
                <w:rFonts w:ascii="Arial" w:hAnsi="Arial" w:cs="Arial"/>
                <w:sz w:val="20"/>
                <w:szCs w:val="20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>, AFB I</w:t>
            </w:r>
          </w:p>
        </w:tc>
      </w:tr>
      <w:tr w:rsidR="00EF59A5" w:rsidRPr="0090563A" w:rsidTr="00BB778B">
        <w:trPr>
          <w:trHeight w:val="1404"/>
        </w:trPr>
        <w:tc>
          <w:tcPr>
            <w:tcW w:w="1016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64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richtige Rechnung notieren</w:t>
            </w:r>
          </w:p>
        </w:tc>
        <w:tc>
          <w:tcPr>
            <w:tcW w:w="4093" w:type="dxa"/>
          </w:tcPr>
          <w:p w:rsidR="00EF59A5" w:rsidRPr="0090563A" w:rsidRDefault="00EF59A5" w:rsidP="00BB778B">
            <w:pPr>
              <w:spacing w:line="360" w:lineRule="auto"/>
              <w:ind w:left="709" w:hanging="283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ab/>
              <w:t>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1/2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–6 ± </w:t>
            </w:r>
            <w:r w:rsidRPr="0022405F">
              <w:rPr>
                <w:rFonts w:ascii="Arial" w:hAnsi="Arial" w:cs="Arial"/>
                <w:position w:val="-6"/>
                <w:sz w:val="20"/>
                <w:szCs w:val="20"/>
              </w:rPr>
              <w:object w:dxaOrig="780" w:dyaOrig="300">
                <v:shape id="_x0000_i1047" type="#_x0000_t75" style="width:39.05pt;height:15.2pt" o:ole="">
                  <v:imagedata r:id="rId63" o:title=""/>
                </v:shape>
                <o:OLEObject Type="Embed" ProgID="Equation.DSMT4" ShapeID="_x0000_i1047" DrawAspect="Content" ObjectID="_1446535694" r:id="rId64"/>
              </w:objec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90563A">
              <w:rPr>
                <w:rFonts w:ascii="Arial" w:hAnsi="Arial" w:cs="Arial"/>
                <w:sz w:val="20"/>
                <w:szCs w:val="20"/>
              </w:rPr>
              <w:br/>
              <w:t>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1/2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–6 ± </w:t>
            </w:r>
            <w:r w:rsidRPr="0022405F">
              <w:rPr>
                <w:rFonts w:ascii="Arial" w:hAnsi="Arial" w:cs="Arial"/>
                <w:position w:val="-6"/>
                <w:sz w:val="20"/>
                <w:szCs w:val="20"/>
              </w:rPr>
              <w:object w:dxaOrig="420" w:dyaOrig="300">
                <v:shape id="_x0000_i1048" type="#_x0000_t75" style="width:20.8pt;height:15.2pt" o:ole="">
                  <v:imagedata r:id="rId65" o:title=""/>
                </v:shape>
                <o:OLEObject Type="Embed" ProgID="Equation.DSMT4" ShapeID="_x0000_i1048" DrawAspect="Content" ObjectID="_1446535695" r:id="rId66"/>
              </w:object>
            </w:r>
            <w:r w:rsidRPr="0090563A">
              <w:rPr>
                <w:rFonts w:ascii="Arial" w:hAnsi="Arial" w:cs="Arial"/>
                <w:sz w:val="20"/>
                <w:szCs w:val="20"/>
              </w:rPr>
              <w:br/>
              <w:t>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1/2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–6 ± 5</w:t>
            </w:r>
            <w:r w:rsidRPr="0090563A">
              <w:rPr>
                <w:rFonts w:ascii="Arial" w:hAnsi="Arial" w:cs="Arial"/>
                <w:sz w:val="20"/>
                <w:szCs w:val="20"/>
              </w:rPr>
              <w:tab/>
            </w:r>
            <w:r w:rsidRPr="0090563A">
              <w:rPr>
                <w:rFonts w:ascii="Arial" w:hAnsi="Arial" w:cs="Arial"/>
                <w:sz w:val="20"/>
                <w:szCs w:val="20"/>
              </w:rPr>
              <w:br/>
              <w:t>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1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–11; x</w:t>
            </w:r>
            <w:r w:rsidRPr="0090563A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  <w:r w:rsidRPr="0090563A">
              <w:rPr>
                <w:rFonts w:ascii="Arial" w:hAnsi="Arial" w:cs="Arial"/>
                <w:sz w:val="20"/>
                <w:szCs w:val="20"/>
              </w:rPr>
              <w:t xml:space="preserve"> = –1</w:t>
            </w:r>
          </w:p>
        </w:tc>
        <w:tc>
          <w:tcPr>
            <w:tcW w:w="565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1242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Pr="0090563A">
              <w:rPr>
                <w:rFonts w:ascii="Arial" w:hAnsi="Arial" w:cs="Arial"/>
                <w:sz w:val="20"/>
                <w:szCs w:val="20"/>
              </w:rPr>
              <w:t>5</w:t>
            </w:r>
            <w:r>
              <w:rPr>
                <w:rFonts w:ascii="Arial" w:hAnsi="Arial" w:cs="Arial"/>
                <w:sz w:val="20"/>
                <w:szCs w:val="20"/>
              </w:rPr>
              <w:t>, AFB II</w:t>
            </w:r>
          </w:p>
        </w:tc>
      </w:tr>
      <w:tr w:rsidR="00EF59A5" w:rsidRPr="0090563A" w:rsidTr="00BB778B">
        <w:trPr>
          <w:trHeight w:val="21"/>
        </w:trPr>
        <w:tc>
          <w:tcPr>
            <w:tcW w:w="9180" w:type="dxa"/>
            <w:gridSpan w:val="5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 xml:space="preserve">Aufgabe </w:t>
            </w:r>
            <w:r>
              <w:rPr>
                <w:rFonts w:ascii="Arial" w:hAnsi="Arial" w:cs="Arial"/>
                <w:b/>
                <w:sz w:val="20"/>
                <w:szCs w:val="20"/>
              </w:rPr>
              <w:t>6</w:t>
            </w:r>
          </w:p>
        </w:tc>
      </w:tr>
      <w:tr w:rsidR="00EF59A5" w:rsidRPr="0090563A" w:rsidTr="00BB778B">
        <w:trPr>
          <w:trHeight w:val="21"/>
        </w:trPr>
        <w:tc>
          <w:tcPr>
            <w:tcW w:w="1016" w:type="dxa"/>
          </w:tcPr>
          <w:p w:rsidR="00EF59A5" w:rsidRPr="0090563A" w:rsidRDefault="00EF59A5" w:rsidP="00BB778B">
            <w:pPr>
              <w:spacing w:after="0" w:line="240" w:lineRule="auto"/>
              <w:ind w:right="-85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</w:rPr>
              <w:t>*</w:t>
            </w:r>
            <w:r>
              <w:rPr>
                <w:rFonts w:ascii="Arial" w:hAnsi="Arial" w:cs="Arial"/>
                <w:sz w:val="20"/>
                <w:szCs w:val="20"/>
              </w:rPr>
              <w:t xml:space="preserve"> a</w:t>
            </w:r>
            <w:r w:rsidRPr="0090563A">
              <w:rPr>
                <w:rFonts w:ascii="Arial" w:hAnsi="Arial" w:cs="Arial"/>
                <w:sz w:val="20"/>
                <w:szCs w:val="20"/>
              </w:rPr>
              <w:t>)</w:t>
            </w:r>
          </w:p>
        </w:tc>
        <w:tc>
          <w:tcPr>
            <w:tcW w:w="2264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Punkte in Gleichung einsetzen</w:t>
            </w:r>
          </w:p>
        </w:tc>
        <w:tc>
          <w:tcPr>
            <w:tcW w:w="4093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(0) = 45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0 = –0,2 ∙15² +45 ist wahr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i/>
                <w:sz w:val="20"/>
                <w:szCs w:val="20"/>
              </w:rPr>
            </w:pPr>
            <w:r w:rsidRPr="0090563A">
              <w:rPr>
                <w:rFonts w:ascii="Arial" w:hAnsi="Arial" w:cs="Arial"/>
                <w:i/>
                <w:sz w:val="20"/>
                <w:szCs w:val="20"/>
              </w:rPr>
              <w:t>oder ähnlich</w:t>
            </w:r>
          </w:p>
        </w:tc>
        <w:tc>
          <w:tcPr>
            <w:tcW w:w="565" w:type="dxa"/>
          </w:tcPr>
          <w:p w:rsidR="00EF59A5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EF59A5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 w:rsidRPr="0090563A">
              <w:rPr>
                <w:rFonts w:ascii="Arial" w:hAnsi="Arial" w:cs="Arial"/>
                <w:sz w:val="20"/>
                <w:szCs w:val="20"/>
              </w:rPr>
              <w:t>2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1242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Pr="0090563A">
              <w:rPr>
                <w:rFonts w:ascii="Arial" w:hAnsi="Arial" w:cs="Arial"/>
                <w:sz w:val="20"/>
                <w:szCs w:val="20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>, AFB II</w:t>
            </w:r>
          </w:p>
        </w:tc>
      </w:tr>
      <w:tr w:rsidR="00EF59A5" w:rsidRPr="0090563A" w:rsidTr="00BB778B">
        <w:trPr>
          <w:trHeight w:val="21"/>
        </w:trPr>
        <w:tc>
          <w:tcPr>
            <w:tcW w:w="1016" w:type="dxa"/>
          </w:tcPr>
          <w:p w:rsidR="00EF59A5" w:rsidRPr="0090563A" w:rsidRDefault="00EF59A5" w:rsidP="00BB778B">
            <w:pPr>
              <w:spacing w:after="0" w:line="24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</w:rPr>
              <w:t>*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90563A">
              <w:rPr>
                <w:rFonts w:ascii="Arial" w:hAnsi="Arial" w:cs="Arial"/>
                <w:sz w:val="20"/>
                <w:szCs w:val="20"/>
              </w:rPr>
              <w:t>b)</w:t>
            </w:r>
          </w:p>
        </w:tc>
        <w:tc>
          <w:tcPr>
            <w:tcW w:w="2264" w:type="dxa"/>
          </w:tcPr>
          <w:p w:rsidR="00EF59A5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Wert 20 m rechts von A erkennen und</w:t>
            </w:r>
          </w:p>
          <w:p w:rsidR="00EF59A5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(5) berechnen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Antwort</w:t>
            </w:r>
          </w:p>
        </w:tc>
        <w:tc>
          <w:tcPr>
            <w:tcW w:w="4093" w:type="dxa"/>
          </w:tcPr>
          <w:p w:rsidR="00EF59A5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EF59A5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x = 5</w:t>
            </w:r>
          </w:p>
          <w:p w:rsidR="00EF59A5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f(5) = 40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Nein.</w:t>
            </w:r>
          </w:p>
        </w:tc>
        <w:tc>
          <w:tcPr>
            <w:tcW w:w="565" w:type="dxa"/>
          </w:tcPr>
          <w:p w:rsidR="00EF59A5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EF59A5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  <w:p w:rsidR="00EF59A5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242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K</w:t>
            </w:r>
            <w:r w:rsidRPr="0090563A">
              <w:rPr>
                <w:rFonts w:ascii="Arial" w:hAnsi="Arial" w:cs="Arial"/>
                <w:sz w:val="20"/>
                <w:szCs w:val="20"/>
              </w:rPr>
              <w:t>2</w:t>
            </w:r>
            <w:r>
              <w:rPr>
                <w:rFonts w:ascii="Arial" w:hAnsi="Arial" w:cs="Arial"/>
                <w:sz w:val="20"/>
                <w:szCs w:val="20"/>
              </w:rPr>
              <w:t>, AFB II</w:t>
            </w:r>
          </w:p>
        </w:tc>
      </w:tr>
      <w:tr w:rsidR="00EF59A5" w:rsidRPr="0090563A" w:rsidTr="00BB778B">
        <w:trPr>
          <w:trHeight w:val="21"/>
        </w:trPr>
        <w:tc>
          <w:tcPr>
            <w:tcW w:w="7373" w:type="dxa"/>
            <w:gridSpan w:val="3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Punktabzug durch Nutzung der Hilfekarten</w:t>
            </w:r>
          </w:p>
        </w:tc>
        <w:tc>
          <w:tcPr>
            <w:tcW w:w="1807" w:type="dxa"/>
            <w:gridSpan w:val="2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F59A5" w:rsidRPr="0090563A" w:rsidTr="00BB778B">
        <w:trPr>
          <w:trHeight w:val="21"/>
        </w:trPr>
        <w:tc>
          <w:tcPr>
            <w:tcW w:w="7373" w:type="dxa"/>
            <w:gridSpan w:val="3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 w:rsidRPr="0090563A">
              <w:rPr>
                <w:rFonts w:ascii="Arial" w:hAnsi="Arial" w:cs="Arial"/>
                <w:b/>
                <w:sz w:val="20"/>
                <w:szCs w:val="20"/>
              </w:rPr>
              <w:t>Summe Grundkurs</w:t>
            </w:r>
            <w:r>
              <w:rPr>
                <w:rFonts w:ascii="Arial" w:hAnsi="Arial" w:cs="Arial"/>
                <w:b/>
                <w:sz w:val="20"/>
                <w:szCs w:val="20"/>
              </w:rPr>
              <w:t>niveau</w:t>
            </w:r>
          </w:p>
        </w:tc>
        <w:tc>
          <w:tcPr>
            <w:tcW w:w="565" w:type="dxa"/>
          </w:tcPr>
          <w:p w:rsidR="00EF59A5" w:rsidRDefault="00EF59A5" w:rsidP="00BB778B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29</w:t>
            </w:r>
          </w:p>
        </w:tc>
        <w:tc>
          <w:tcPr>
            <w:tcW w:w="1242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EF59A5" w:rsidRPr="0090563A" w:rsidTr="00BB778B">
        <w:trPr>
          <w:trHeight w:val="21"/>
        </w:trPr>
        <w:tc>
          <w:tcPr>
            <w:tcW w:w="7373" w:type="dxa"/>
            <w:gridSpan w:val="3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Summe Erweiterungsniveau</w:t>
            </w:r>
          </w:p>
        </w:tc>
        <w:tc>
          <w:tcPr>
            <w:tcW w:w="565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36</w:t>
            </w:r>
          </w:p>
        </w:tc>
        <w:tc>
          <w:tcPr>
            <w:tcW w:w="1242" w:type="dxa"/>
          </w:tcPr>
          <w:p w:rsidR="00EF59A5" w:rsidRPr="0090563A" w:rsidRDefault="00EF59A5" w:rsidP="00BB778B">
            <w:pPr>
              <w:spacing w:after="0" w:line="240" w:lineRule="auto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EF59A5" w:rsidRPr="0090563A" w:rsidRDefault="00EF59A5" w:rsidP="00EF59A5">
      <w:pPr>
        <w:rPr>
          <w:rFonts w:ascii="Arial" w:hAnsi="Arial" w:cs="Arial"/>
          <w:b/>
          <w:sz w:val="20"/>
          <w:szCs w:val="20"/>
        </w:rPr>
      </w:pPr>
    </w:p>
    <w:p w:rsidR="00EF59A5" w:rsidRDefault="00EF59A5" w:rsidP="00EF59A5"/>
    <w:p w:rsidR="00EF59A5" w:rsidRPr="00C1543C" w:rsidRDefault="00481125" w:rsidP="00EF59A5">
      <w:pPr>
        <w:ind w:left="720" w:hanging="720"/>
        <w:rPr>
          <w:b/>
          <w:sz w:val="48"/>
          <w:u w:val="single"/>
        </w:rPr>
      </w:pPr>
      <w:r w:rsidRPr="00481125">
        <w:rPr>
          <w:rFonts w:ascii="Arial" w:hAnsi="Arial" w:cs="Arial"/>
          <w:b/>
          <w:noProof/>
          <w:sz w:val="28"/>
          <w:szCs w:val="28"/>
          <w:u w:val="single"/>
          <w:lang w:eastAsia="de-DE"/>
        </w:rPr>
        <w:pict>
          <v:shape id="_x0000_s1887" type="#_x0000_t202" style="position:absolute;left:0;text-align:left;margin-left:-5.45pt;margin-top:41.95pt;width:425.2pt;height:84.15pt;z-index:251675648">
            <v:textbox style="mso-next-textbox:#_x0000_s1887">
              <w:txbxContent>
                <w:p w:rsidR="0080295D" w:rsidRPr="00EF59A5" w:rsidRDefault="0080295D" w:rsidP="00EF59A5">
                  <w:pPr>
                    <w:rPr>
                      <w:rFonts w:ascii="Arial" w:hAnsi="Arial" w:cs="Arial"/>
                      <w:b/>
                      <w:sz w:val="40"/>
                      <w:szCs w:val="40"/>
                    </w:rPr>
                  </w:pPr>
                  <w:r w:rsidRPr="00EF59A5">
                    <w:rPr>
                      <w:rFonts w:ascii="Arial" w:hAnsi="Arial" w:cs="Arial"/>
                      <w:b/>
                      <w:sz w:val="40"/>
                      <w:szCs w:val="40"/>
                    </w:rPr>
                    <w:t>Hilfekarte 1</w:t>
                  </w:r>
                </w:p>
                <w:p w:rsidR="0080295D" w:rsidRPr="00EF59A5" w:rsidRDefault="0080295D" w:rsidP="00EF59A5">
                  <w:pPr>
                    <w:rPr>
                      <w:rFonts w:ascii="Arial" w:hAnsi="Arial" w:cs="Arial"/>
                      <w:sz w:val="40"/>
                      <w:szCs w:val="40"/>
                    </w:rPr>
                  </w:pPr>
                  <w:r w:rsidRPr="00EF59A5">
                    <w:rPr>
                      <w:rFonts w:ascii="Arial" w:hAnsi="Arial" w:cs="Arial"/>
                      <w:sz w:val="40"/>
                      <w:szCs w:val="40"/>
                    </w:rPr>
                    <w:t>Überlege dir, wann eine Differenz null wird.</w:t>
                  </w:r>
                </w:p>
              </w:txbxContent>
            </v:textbox>
          </v:shape>
        </w:pict>
      </w:r>
      <w:r w:rsidR="00EF59A5" w:rsidRPr="00C1543C">
        <w:rPr>
          <w:b/>
          <w:sz w:val="48"/>
          <w:u w:val="single"/>
        </w:rPr>
        <w:t>Hilf</w:t>
      </w:r>
      <w:r w:rsidR="00EF59A5">
        <w:rPr>
          <w:b/>
          <w:sz w:val="48"/>
          <w:u w:val="single"/>
        </w:rPr>
        <w:t>e</w:t>
      </w:r>
      <w:r w:rsidR="00EF59A5" w:rsidRPr="00C1543C">
        <w:rPr>
          <w:b/>
          <w:sz w:val="48"/>
          <w:u w:val="single"/>
        </w:rPr>
        <w:t>karten</w:t>
      </w:r>
    </w:p>
    <w:p w:rsidR="00EF59A5" w:rsidRDefault="00EF59A5" w:rsidP="00EF59A5"/>
    <w:p w:rsidR="00EF59A5" w:rsidRPr="009C4EA0" w:rsidRDefault="00EF59A5" w:rsidP="00EF59A5"/>
    <w:p w:rsidR="00EF59A5" w:rsidRPr="009C4EA0" w:rsidRDefault="00EF59A5" w:rsidP="00EF59A5"/>
    <w:p w:rsidR="00EF59A5" w:rsidRPr="009C4EA0" w:rsidRDefault="00481125" w:rsidP="00EF59A5">
      <w:r w:rsidRPr="00481125">
        <w:rPr>
          <w:rFonts w:ascii="Arial" w:hAnsi="Arial" w:cs="Arial"/>
          <w:b/>
          <w:noProof/>
          <w:sz w:val="28"/>
          <w:szCs w:val="28"/>
          <w:u w:val="single"/>
          <w:lang w:eastAsia="de-DE"/>
        </w:rPr>
        <w:pict>
          <v:shape id="_x0000_s1888" type="#_x0000_t202" style="position:absolute;margin-left:-5.45pt;margin-top:22.85pt;width:425.2pt;height:103.4pt;z-index:251676672">
            <v:textbox style="mso-next-textbox:#_x0000_s1888">
              <w:txbxContent>
                <w:p w:rsidR="0080295D" w:rsidRPr="00EF59A5" w:rsidRDefault="0080295D" w:rsidP="00EF59A5">
                  <w:pPr>
                    <w:rPr>
                      <w:rFonts w:ascii="Arial" w:hAnsi="Arial" w:cs="Arial"/>
                      <w:b/>
                      <w:sz w:val="40"/>
                      <w:szCs w:val="40"/>
                    </w:rPr>
                  </w:pPr>
                  <w:r w:rsidRPr="00EF59A5">
                    <w:rPr>
                      <w:rFonts w:ascii="Arial" w:hAnsi="Arial" w:cs="Arial"/>
                      <w:b/>
                      <w:sz w:val="40"/>
                      <w:szCs w:val="40"/>
                    </w:rPr>
                    <w:t>Hilfekarte 2</w:t>
                  </w:r>
                </w:p>
                <w:p w:rsidR="0080295D" w:rsidRPr="00EF59A5" w:rsidRDefault="0080295D" w:rsidP="00EF59A5">
                  <w:pPr>
                    <w:rPr>
                      <w:rFonts w:ascii="Arial" w:hAnsi="Arial" w:cs="Arial"/>
                      <w:sz w:val="40"/>
                      <w:szCs w:val="40"/>
                    </w:rPr>
                  </w:pPr>
                  <w:r w:rsidRPr="00EF59A5">
                    <w:rPr>
                      <w:rFonts w:ascii="Arial" w:hAnsi="Arial" w:cs="Arial"/>
                      <w:sz w:val="40"/>
                      <w:szCs w:val="40"/>
                    </w:rPr>
                    <w:t xml:space="preserve">Welche Zahlen können in der Klammer stehen, </w:t>
                  </w:r>
                  <w:r w:rsidR="00242228">
                    <w:rPr>
                      <w:rFonts w:ascii="Arial" w:hAnsi="Arial" w:cs="Arial"/>
                      <w:sz w:val="40"/>
                      <w:szCs w:val="40"/>
                    </w:rPr>
                    <w:t>so</w:t>
                  </w:r>
                  <w:r>
                    <w:rPr>
                      <w:rFonts w:ascii="Arial" w:hAnsi="Arial" w:cs="Arial"/>
                      <w:sz w:val="40"/>
                      <w:szCs w:val="40"/>
                    </w:rPr>
                    <w:t>dass die Differenz null wird?</w:t>
                  </w:r>
                </w:p>
              </w:txbxContent>
            </v:textbox>
          </v:shape>
        </w:pict>
      </w:r>
    </w:p>
    <w:p w:rsidR="00EF59A5" w:rsidRPr="009C4EA0" w:rsidRDefault="00EF59A5" w:rsidP="00EF59A5"/>
    <w:p w:rsidR="00EF59A5" w:rsidRDefault="00EF59A5" w:rsidP="00EF59A5"/>
    <w:p w:rsidR="00EF59A5" w:rsidRDefault="00EF59A5" w:rsidP="00EF59A5"/>
    <w:p w:rsidR="00EF59A5" w:rsidRDefault="00EF59A5" w:rsidP="00EF59A5">
      <w:pPr>
        <w:jc w:val="right"/>
      </w:pPr>
    </w:p>
    <w:p w:rsidR="00EF59A5" w:rsidRDefault="00481125" w:rsidP="00EF59A5">
      <w:pPr>
        <w:jc w:val="right"/>
      </w:pPr>
      <w:r w:rsidRPr="00481125">
        <w:rPr>
          <w:rFonts w:ascii="Times New Roman" w:hAnsi="Times New Roman"/>
          <w:sz w:val="24"/>
          <w:szCs w:val="24"/>
        </w:rPr>
        <w:pict>
          <v:shape id="_x0000_s1889" type="#_x0000_t202" style="position:absolute;left:0;text-align:left;margin-left:-8.2pt;margin-top:21.85pt;width:425.2pt;height:104.5pt;z-index:251677696">
            <v:textbox style="mso-next-textbox:#_x0000_s1889">
              <w:txbxContent>
                <w:p w:rsidR="0080295D" w:rsidRPr="00EF59A5" w:rsidRDefault="0080295D" w:rsidP="00EF59A5">
                  <w:pPr>
                    <w:rPr>
                      <w:rFonts w:ascii="Arial" w:eastAsia="Times New Roman" w:hAnsi="Arial" w:cs="Arial"/>
                      <w:b/>
                      <w:sz w:val="40"/>
                      <w:szCs w:val="40"/>
                    </w:rPr>
                  </w:pPr>
                  <w:r w:rsidRPr="00EF59A5">
                    <w:rPr>
                      <w:rFonts w:ascii="Arial" w:eastAsia="Times New Roman" w:hAnsi="Arial" w:cs="Arial"/>
                      <w:b/>
                      <w:sz w:val="40"/>
                      <w:szCs w:val="40"/>
                    </w:rPr>
                    <w:t>Hilfekarte 3</w:t>
                  </w:r>
                </w:p>
                <w:p w:rsidR="0080295D" w:rsidRPr="00EF59A5" w:rsidRDefault="0080295D" w:rsidP="00EF59A5">
                  <w:pPr>
                    <w:rPr>
                      <w:rFonts w:ascii="Arial" w:eastAsia="Times New Roman" w:hAnsi="Arial" w:cs="Arial"/>
                      <w:sz w:val="40"/>
                      <w:szCs w:val="40"/>
                    </w:rPr>
                  </w:pPr>
                  <w:r w:rsidRPr="00EF59A5">
                    <w:rPr>
                      <w:rFonts w:ascii="Arial" w:eastAsia="Times New Roman" w:hAnsi="Arial" w:cs="Arial"/>
                      <w:sz w:val="40"/>
                      <w:szCs w:val="40"/>
                    </w:rPr>
                    <w:t>Teile die Koordinatenachsen in der Darstellung ein und überlege dann weiter.</w:t>
                  </w:r>
                </w:p>
              </w:txbxContent>
            </v:textbox>
          </v:shape>
        </w:pict>
      </w:r>
    </w:p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p w:rsidR="00EF59A5" w:rsidRDefault="00481125" w:rsidP="00EF59A5">
      <w:pPr>
        <w:jc w:val="right"/>
      </w:pPr>
      <w:r w:rsidRPr="00481125">
        <w:rPr>
          <w:rFonts w:ascii="Times New Roman" w:hAnsi="Times New Roman"/>
          <w:sz w:val="24"/>
          <w:szCs w:val="24"/>
        </w:rPr>
        <w:pict>
          <v:shape id="_x0000_s1890" type="#_x0000_t202" style="position:absolute;left:0;text-align:left;margin-left:-8.2pt;margin-top:20.95pt;width:425.2pt;height:137.95pt;z-index:251678720">
            <v:textbox style="mso-next-textbox:#_x0000_s1890">
              <w:txbxContent>
                <w:p w:rsidR="0080295D" w:rsidRPr="00EF59A5" w:rsidRDefault="0080295D" w:rsidP="00EF59A5">
                  <w:pPr>
                    <w:rPr>
                      <w:rFonts w:ascii="Arial" w:eastAsia="Times New Roman" w:hAnsi="Arial" w:cs="Arial"/>
                      <w:b/>
                      <w:sz w:val="40"/>
                      <w:szCs w:val="40"/>
                    </w:rPr>
                  </w:pPr>
                  <w:r w:rsidRPr="00EF59A5">
                    <w:rPr>
                      <w:rFonts w:ascii="Arial" w:eastAsia="Times New Roman" w:hAnsi="Arial" w:cs="Arial"/>
                      <w:b/>
                      <w:sz w:val="40"/>
                      <w:szCs w:val="40"/>
                    </w:rPr>
                    <w:t>Hilfekarte 4</w:t>
                  </w:r>
                </w:p>
                <w:p w:rsidR="0080295D" w:rsidRPr="00EF59A5" w:rsidRDefault="0080295D" w:rsidP="00EF59A5">
                  <w:pPr>
                    <w:rPr>
                      <w:rFonts w:ascii="Arial" w:eastAsia="Times New Roman" w:hAnsi="Arial" w:cs="Arial"/>
                      <w:sz w:val="40"/>
                      <w:szCs w:val="40"/>
                    </w:rPr>
                  </w:pPr>
                  <w:r w:rsidRPr="00EF59A5">
                    <w:rPr>
                      <w:rFonts w:ascii="Arial" w:eastAsia="Times New Roman" w:hAnsi="Arial" w:cs="Arial"/>
                      <w:sz w:val="40"/>
                      <w:szCs w:val="40"/>
                    </w:rPr>
                    <w:t xml:space="preserve">Bestimme die x-Koordinate von A und erschließe aus dem Text, welche </w:t>
                  </w:r>
                  <w:r w:rsidRPr="00EF59A5">
                    <w:rPr>
                      <w:rFonts w:ascii="Arial" w:eastAsia="Times New Roman" w:hAnsi="Arial" w:cs="Arial"/>
                      <w:sz w:val="40"/>
                      <w:szCs w:val="40"/>
                    </w:rPr>
                    <w:br/>
                    <w:t>x-Koordinate der Mast hat.</w:t>
                  </w:r>
                </w:p>
              </w:txbxContent>
            </v:textbox>
          </v:shape>
        </w:pict>
      </w:r>
    </w:p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p w:rsidR="00EF59A5" w:rsidRDefault="00EF59A5" w:rsidP="00EF59A5">
      <w:pPr>
        <w:jc w:val="right"/>
      </w:pPr>
    </w:p>
    <w:sectPr w:rsidR="00EF59A5" w:rsidSect="00811EC4">
      <w:headerReference w:type="default" r:id="rId67"/>
      <w:footerReference w:type="default" r:id="rId68"/>
      <w:pgSz w:w="11906" w:h="16838"/>
      <w:pgMar w:top="1417" w:right="1417" w:bottom="1134" w:left="1417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0295D" w:rsidRDefault="0080295D" w:rsidP="00AE652F">
      <w:pPr>
        <w:spacing w:after="0" w:line="240" w:lineRule="auto"/>
      </w:pPr>
      <w:r>
        <w:separator/>
      </w:r>
    </w:p>
  </w:endnote>
  <w:endnote w:type="continuationSeparator" w:id="0">
    <w:p w:rsidR="0080295D" w:rsidRDefault="0080295D" w:rsidP="00AE65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295D" w:rsidRDefault="0080295D">
    <w:pPr>
      <w:pStyle w:val="Fuzeile"/>
      <w:jc w:val="center"/>
    </w:pPr>
    <w:fldSimple w:instr=" PAGE   \* MERGEFORMAT ">
      <w:r w:rsidR="00242228">
        <w:rPr>
          <w:noProof/>
        </w:rPr>
        <w:t>4</w:t>
      </w:r>
    </w:fldSimple>
  </w:p>
  <w:p w:rsidR="0080295D" w:rsidRDefault="0080295D">
    <w:pPr>
      <w:pStyle w:val="Fuzeil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295D" w:rsidRDefault="0080295D">
    <w:pPr>
      <w:pStyle w:val="Fuzeile"/>
      <w:jc w:val="center"/>
    </w:pPr>
    <w:fldSimple w:instr=" PAGE   \* MERGEFORMAT ">
      <w:r w:rsidR="00242228">
        <w:rPr>
          <w:noProof/>
        </w:rPr>
        <w:t>4</w:t>
      </w:r>
    </w:fldSimple>
  </w:p>
  <w:p w:rsidR="0080295D" w:rsidRDefault="0080295D">
    <w:pPr>
      <w:pStyle w:val="Fuzeil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295D" w:rsidRDefault="0080295D">
    <w:pPr>
      <w:pStyle w:val="Fuzeile"/>
      <w:jc w:val="center"/>
    </w:pPr>
    <w:fldSimple w:instr=" PAGE   \* MERGEFORMAT ">
      <w:r w:rsidR="00242228">
        <w:rPr>
          <w:noProof/>
        </w:rPr>
        <w:t>6</w:t>
      </w:r>
    </w:fldSimple>
  </w:p>
  <w:p w:rsidR="0080295D" w:rsidRDefault="0080295D">
    <w:pPr>
      <w:pStyle w:val="Fuzeile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295D" w:rsidRDefault="0080295D">
    <w:pPr>
      <w:pStyle w:val="Fuzeile"/>
      <w:jc w:val="center"/>
    </w:pPr>
    <w:fldSimple w:instr=" PAGE   \* MERGEFORMAT ">
      <w:r w:rsidR="00242228">
        <w:rPr>
          <w:noProof/>
        </w:rPr>
        <w:t>5</w:t>
      </w:r>
    </w:fldSimple>
  </w:p>
  <w:p w:rsidR="0080295D" w:rsidRDefault="0080295D">
    <w:pPr>
      <w:pStyle w:val="Fuzeile"/>
    </w:pPr>
  </w:p>
</w:ftr>
</file>

<file path=word/footer5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295D" w:rsidRDefault="0080295D">
    <w:pPr>
      <w:pStyle w:val="Fuzeile"/>
      <w:jc w:val="center"/>
    </w:pPr>
    <w:fldSimple w:instr=" PAGE   \* MERGEFORMAT ">
      <w:r w:rsidR="00242228">
        <w:rPr>
          <w:noProof/>
        </w:rPr>
        <w:t>5</w:t>
      </w:r>
    </w:fldSimple>
  </w:p>
  <w:p w:rsidR="0080295D" w:rsidRDefault="0080295D">
    <w:pPr>
      <w:pStyle w:val="Fuzeile"/>
    </w:pPr>
  </w:p>
</w:ftr>
</file>

<file path=word/footer6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295D" w:rsidRDefault="0080295D">
    <w:pPr>
      <w:pStyle w:val="Fuzeile"/>
      <w:jc w:val="center"/>
    </w:pPr>
    <w:fldSimple w:instr=" PAGE   \* MERGEFORMAT ">
      <w:r w:rsidR="00242228">
        <w:rPr>
          <w:noProof/>
        </w:rPr>
        <w:t>5</w:t>
      </w:r>
    </w:fldSimple>
  </w:p>
  <w:p w:rsidR="0080295D" w:rsidRDefault="0080295D">
    <w:pPr>
      <w:pStyle w:val="Fuzeil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0295D" w:rsidRDefault="0080295D" w:rsidP="00AE652F">
      <w:pPr>
        <w:spacing w:after="0" w:line="240" w:lineRule="auto"/>
      </w:pPr>
      <w:r>
        <w:separator/>
      </w:r>
    </w:p>
  </w:footnote>
  <w:footnote w:type="continuationSeparator" w:id="0">
    <w:p w:rsidR="0080295D" w:rsidRDefault="0080295D" w:rsidP="00AE652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295D" w:rsidRDefault="0080295D" w:rsidP="00114FFF">
    <w:pPr>
      <w:pStyle w:val="Kopfzeile"/>
    </w:pPr>
    <w:r>
      <w:t>Mathematik Klasse 8</w:t>
    </w:r>
    <w:r>
      <w:tab/>
    </w:r>
    <w:r>
      <w:tab/>
      <w:t>differenzierte Klassenarbeit</w:t>
    </w:r>
  </w:p>
  <w:p w:rsidR="0080295D" w:rsidRDefault="0080295D" w:rsidP="00114FFF">
    <w:pPr>
      <w:pStyle w:val="Kopfzeile"/>
    </w:pPr>
    <w:r>
      <w:t>Arbeitszeit: 90 min</w:t>
    </w:r>
    <w:r>
      <w:tab/>
    </w:r>
    <w:r>
      <w:tab/>
      <w:t>Modell 1</w:t>
    </w:r>
  </w:p>
  <w:p w:rsidR="0080295D" w:rsidRDefault="0080295D">
    <w:pPr>
      <w:pStyle w:val="Kopfzeile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295D" w:rsidRDefault="0080295D" w:rsidP="00114FFF">
    <w:pPr>
      <w:pStyle w:val="Kopfzeile"/>
    </w:pPr>
    <w:r>
      <w:t>Mathematik Klasse 9</w:t>
    </w:r>
    <w:r>
      <w:tab/>
    </w:r>
    <w:r>
      <w:tab/>
      <w:t>differenzierte Klassenarbeit</w:t>
    </w:r>
  </w:p>
  <w:p w:rsidR="0080295D" w:rsidRDefault="0080295D" w:rsidP="00114FFF">
    <w:pPr>
      <w:pStyle w:val="Kopfzeile"/>
    </w:pPr>
    <w:r>
      <w:t>Arbeitszeit: 45 min</w:t>
    </w:r>
    <w:r>
      <w:tab/>
    </w:r>
    <w:r>
      <w:tab/>
      <w:t>Modell 1</w:t>
    </w:r>
  </w:p>
  <w:p w:rsidR="0080295D" w:rsidRDefault="0080295D">
    <w:pPr>
      <w:pStyle w:val="Kopfzeile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295D" w:rsidRDefault="0080295D" w:rsidP="00114FFF">
    <w:pPr>
      <w:pStyle w:val="Kopfzeile"/>
    </w:pPr>
    <w:r>
      <w:t>Mathematik Klasse 7</w:t>
    </w:r>
    <w:r>
      <w:tab/>
    </w:r>
    <w:r>
      <w:tab/>
      <w:t>differenzierte Klassenarbeit</w:t>
    </w:r>
  </w:p>
  <w:p w:rsidR="0080295D" w:rsidRDefault="0080295D" w:rsidP="00114FFF">
    <w:pPr>
      <w:pStyle w:val="Kopfzeile"/>
    </w:pPr>
    <w:r>
      <w:t>Arbeitszeit: 45 min</w:t>
    </w:r>
    <w:r>
      <w:tab/>
    </w:r>
    <w:r>
      <w:tab/>
      <w:t>Modell 2</w:t>
    </w:r>
  </w:p>
  <w:p w:rsidR="0080295D" w:rsidRDefault="0080295D">
    <w:pPr>
      <w:pStyle w:val="Kopfzeile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295D" w:rsidRDefault="0080295D" w:rsidP="00114FFF">
    <w:pPr>
      <w:pStyle w:val="Kopfzeile"/>
    </w:pPr>
    <w:r>
      <w:t>Mathematik Klasse 9</w:t>
    </w:r>
    <w:r>
      <w:tab/>
    </w:r>
    <w:r>
      <w:tab/>
      <w:t>differenzierte Klassenarbeit</w:t>
    </w:r>
  </w:p>
  <w:p w:rsidR="0080295D" w:rsidRDefault="0080295D" w:rsidP="00114FFF">
    <w:pPr>
      <w:pStyle w:val="Kopfzeile"/>
    </w:pPr>
    <w:r>
      <w:t>Arbeitszeit: 90 min</w:t>
    </w:r>
    <w:r>
      <w:tab/>
    </w:r>
    <w:r>
      <w:tab/>
      <w:t>Modell 2</w:t>
    </w:r>
  </w:p>
  <w:p w:rsidR="0080295D" w:rsidRDefault="0080295D">
    <w:pPr>
      <w:pStyle w:val="Kopfzeile"/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295D" w:rsidRDefault="0080295D" w:rsidP="00114FFF">
    <w:pPr>
      <w:pStyle w:val="Kopfzeile"/>
    </w:pPr>
    <w:r>
      <w:t>Mathematik Klasse 8</w:t>
    </w:r>
    <w:r>
      <w:tab/>
    </w:r>
    <w:r>
      <w:tab/>
      <w:t>differenzierte Klassenarbeit</w:t>
    </w:r>
  </w:p>
  <w:p w:rsidR="0080295D" w:rsidRDefault="0080295D" w:rsidP="00114FFF">
    <w:pPr>
      <w:pStyle w:val="Kopfzeile"/>
    </w:pPr>
    <w:r>
      <w:t>Arbeitszeit: 90 min</w:t>
    </w:r>
    <w:r>
      <w:tab/>
    </w:r>
    <w:r>
      <w:tab/>
      <w:t>Modell 3</w:t>
    </w:r>
  </w:p>
  <w:p w:rsidR="0080295D" w:rsidRDefault="0080295D">
    <w:pPr>
      <w:pStyle w:val="Kopfzeile"/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0295D" w:rsidRDefault="0080295D" w:rsidP="00114FFF">
    <w:pPr>
      <w:pStyle w:val="Kopfzeile"/>
    </w:pPr>
    <w:r>
      <w:t>Mathematik Klasse 9</w:t>
    </w:r>
    <w:r>
      <w:tab/>
    </w:r>
    <w:r>
      <w:tab/>
      <w:t>differenzierte Klassenarbeit</w:t>
    </w:r>
  </w:p>
  <w:p w:rsidR="0080295D" w:rsidRDefault="0080295D" w:rsidP="00114FFF">
    <w:pPr>
      <w:pStyle w:val="Kopfzeile"/>
    </w:pPr>
    <w:r>
      <w:t>Arbeitszeit: 45 min</w:t>
    </w:r>
    <w:r>
      <w:tab/>
    </w:r>
    <w:r>
      <w:tab/>
      <w:t>Modell 3</w:t>
    </w:r>
  </w:p>
  <w:p w:rsidR="0080295D" w:rsidRDefault="0080295D">
    <w:pPr>
      <w:pStyle w:val="Kopfzeil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A95B0C"/>
    <w:multiLevelType w:val="hybridMultilevel"/>
    <w:tmpl w:val="441EB30C"/>
    <w:lvl w:ilvl="0" w:tplc="D7D81724">
      <w:start w:val="7"/>
      <w:numFmt w:val="bullet"/>
      <w:lvlText w:val=""/>
      <w:lvlJc w:val="left"/>
      <w:pPr>
        <w:ind w:left="720" w:hanging="360"/>
      </w:pPr>
      <w:rPr>
        <w:rFonts w:ascii="Wingdings" w:eastAsia="Calibri" w:hAnsi="Wingdings" w:cs="Times New Roman" w:hint="default"/>
        <w:sz w:val="28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D1E15E1"/>
    <w:multiLevelType w:val="hybridMultilevel"/>
    <w:tmpl w:val="706AEDC4"/>
    <w:lvl w:ilvl="0" w:tplc="238C2B10">
      <w:start w:val="1"/>
      <w:numFmt w:val="decimal"/>
      <w:pStyle w:val="MTDisplayEquatio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BD0955E">
      <w:start w:val="1"/>
      <w:numFmt w:val="lowerLetter"/>
      <w:lvlText w:val="%2)"/>
      <w:lvlJc w:val="left"/>
      <w:pPr>
        <w:tabs>
          <w:tab w:val="num" w:pos="1211"/>
        </w:tabs>
        <w:ind w:left="1211" w:hanging="360"/>
      </w:pPr>
      <w:rPr>
        <w:rFonts w:hint="default"/>
      </w:rPr>
    </w:lvl>
    <w:lvl w:ilvl="2" w:tplc="04070001">
      <w:start w:val="1"/>
      <w:numFmt w:val="bullet"/>
      <w:lvlText w:val=""/>
      <w:lvlJc w:val="left"/>
      <w:pPr>
        <w:tabs>
          <w:tab w:val="num" w:pos="322"/>
        </w:tabs>
        <w:ind w:left="322" w:hanging="180"/>
      </w:pPr>
      <w:rPr>
        <w:rFonts w:ascii="Symbol" w:hAnsi="Symbol" w:hint="default"/>
      </w:rPr>
    </w:lvl>
    <w:lvl w:ilvl="3" w:tplc="0407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48"/>
  <w:proofState w:spelling="clean" w:grammar="clean"/>
  <w:doNotTrackMoves/>
  <w:defaultTabStop w:val="708"/>
  <w:hyphenationZone w:val="425"/>
  <w:characterSpacingControl w:val="doNotCompress"/>
  <w:hdrShapeDefaults>
    <o:shapedefaults v:ext="edit" spidmax="17409">
      <o:colormenu v:ext="edit" fillcolor="none" strokecolor="none [3212]"/>
    </o:shapedefaults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0205F"/>
    <w:rsid w:val="00001802"/>
    <w:rsid w:val="00030941"/>
    <w:rsid w:val="00045E7A"/>
    <w:rsid w:val="00067012"/>
    <w:rsid w:val="00070CC1"/>
    <w:rsid w:val="000B0287"/>
    <w:rsid w:val="000E4B92"/>
    <w:rsid w:val="001029E7"/>
    <w:rsid w:val="00114FFF"/>
    <w:rsid w:val="00132E69"/>
    <w:rsid w:val="00132E7A"/>
    <w:rsid w:val="00157D28"/>
    <w:rsid w:val="00190ECA"/>
    <w:rsid w:val="002307C5"/>
    <w:rsid w:val="00242228"/>
    <w:rsid w:val="00244C09"/>
    <w:rsid w:val="0026017F"/>
    <w:rsid w:val="002A3E1F"/>
    <w:rsid w:val="002E0DEA"/>
    <w:rsid w:val="002F04A4"/>
    <w:rsid w:val="002F43F3"/>
    <w:rsid w:val="003479F6"/>
    <w:rsid w:val="00381D8F"/>
    <w:rsid w:val="003A4A9F"/>
    <w:rsid w:val="003C1A5E"/>
    <w:rsid w:val="003E5411"/>
    <w:rsid w:val="004577B3"/>
    <w:rsid w:val="00460934"/>
    <w:rsid w:val="004629CD"/>
    <w:rsid w:val="00481125"/>
    <w:rsid w:val="00486117"/>
    <w:rsid w:val="004B2A6F"/>
    <w:rsid w:val="004B39F1"/>
    <w:rsid w:val="004B70D0"/>
    <w:rsid w:val="004C1AB9"/>
    <w:rsid w:val="00531772"/>
    <w:rsid w:val="00532961"/>
    <w:rsid w:val="0055419C"/>
    <w:rsid w:val="00586E12"/>
    <w:rsid w:val="005B7926"/>
    <w:rsid w:val="005D11C2"/>
    <w:rsid w:val="005F41A6"/>
    <w:rsid w:val="005F6B04"/>
    <w:rsid w:val="00601976"/>
    <w:rsid w:val="00631E2B"/>
    <w:rsid w:val="00681DF1"/>
    <w:rsid w:val="00682D99"/>
    <w:rsid w:val="006A2D95"/>
    <w:rsid w:val="006C427F"/>
    <w:rsid w:val="0070205F"/>
    <w:rsid w:val="00794737"/>
    <w:rsid w:val="007C5837"/>
    <w:rsid w:val="007F327E"/>
    <w:rsid w:val="00802137"/>
    <w:rsid w:val="0080295D"/>
    <w:rsid w:val="00811EC4"/>
    <w:rsid w:val="00816C12"/>
    <w:rsid w:val="00843E12"/>
    <w:rsid w:val="00891248"/>
    <w:rsid w:val="0089796E"/>
    <w:rsid w:val="009838CB"/>
    <w:rsid w:val="00A329A5"/>
    <w:rsid w:val="00A35A9E"/>
    <w:rsid w:val="00A403A7"/>
    <w:rsid w:val="00AA0A5C"/>
    <w:rsid w:val="00AB2135"/>
    <w:rsid w:val="00AD4C03"/>
    <w:rsid w:val="00AE652F"/>
    <w:rsid w:val="00AE774F"/>
    <w:rsid w:val="00B0325A"/>
    <w:rsid w:val="00B05D09"/>
    <w:rsid w:val="00B12769"/>
    <w:rsid w:val="00B21EE5"/>
    <w:rsid w:val="00B3371C"/>
    <w:rsid w:val="00B44529"/>
    <w:rsid w:val="00B505F0"/>
    <w:rsid w:val="00B75B52"/>
    <w:rsid w:val="00B81277"/>
    <w:rsid w:val="00BA345D"/>
    <w:rsid w:val="00BB778B"/>
    <w:rsid w:val="00C07392"/>
    <w:rsid w:val="00C10C50"/>
    <w:rsid w:val="00CA7019"/>
    <w:rsid w:val="00CC4025"/>
    <w:rsid w:val="00CF433D"/>
    <w:rsid w:val="00D14BD0"/>
    <w:rsid w:val="00D71EF7"/>
    <w:rsid w:val="00DC47FF"/>
    <w:rsid w:val="00DD1BA9"/>
    <w:rsid w:val="00DE73F7"/>
    <w:rsid w:val="00EA4FF2"/>
    <w:rsid w:val="00EB157D"/>
    <w:rsid w:val="00EB4720"/>
    <w:rsid w:val="00EC32F7"/>
    <w:rsid w:val="00EF43C4"/>
    <w:rsid w:val="00EF59A5"/>
    <w:rsid w:val="00F14CAF"/>
    <w:rsid w:val="00F6202B"/>
    <w:rsid w:val="00FA64FD"/>
    <w:rsid w:val="00FC3858"/>
    <w:rsid w:val="00FE5AB8"/>
    <w:rsid w:val="00FF47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09">
      <o:colormenu v:ext="edit" fillcolor="none" strokecolor="none [3212]"/>
    </o:shapedefaults>
    <o:shapelayout v:ext="edit">
      <o:idmap v:ext="edit" data="1,14"/>
      <o:rules v:ext="edit">
        <o:r id="V:Rule77" type="connector" idref="#_x0000_s1499"/>
        <o:r id="V:Rule78" type="connector" idref="#_x0000_s1482"/>
        <o:r id="V:Rule79" type="connector" idref="#_x0000_s1199"/>
        <o:r id="V:Rule80" type="connector" idref="#_x0000_s2044"/>
        <o:r id="V:Rule81" type="connector" idref="#_x0000_s1491"/>
        <o:r id="V:Rule82" type="connector" idref="#AutoShape 234"/>
        <o:r id="V:Rule83" type="connector" idref="#_x0000_s2043"/>
        <o:r id="V:Rule84" type="connector" idref="#_x0000_s14362"/>
        <o:r id="V:Rule85" type="connector" idref="#_x0000_s1489"/>
        <o:r id="V:Rule86" type="connector" idref="#AutoShape 227"/>
        <o:r id="V:Rule87" type="connector" idref="#_x0000_s1524"/>
        <o:r id="V:Rule88" type="connector" idref="#AutoShape 230"/>
        <o:r id="V:Rule89" type="connector" idref="#AutoShape 260"/>
        <o:r id="V:Rule90" type="connector" idref="#_x0000_s1508"/>
        <o:r id="V:Rule91" type="connector" idref="#_x0000_s1477"/>
        <o:r id="V:Rule92" type="connector" idref="#_x0000_s1500"/>
        <o:r id="V:Rule93" type="connector" idref="#AutoShape 228"/>
        <o:r id="V:Rule94" type="connector" idref="#_x0000_s1492"/>
        <o:r id="V:Rule95" type="connector" idref="#_x0000_s1480"/>
        <o:r id="V:Rule96" type="connector" idref="#AutoShape 14"/>
        <o:r id="V:Rule97" type="connector" idref="#_x0000_s1506"/>
        <o:r id="V:Rule98" type="connector" idref="#AutoShape 80"/>
        <o:r id="V:Rule99" type="connector" idref="#_x0000_s1527"/>
        <o:r id="V:Rule100" type="connector" idref="#_x0000_s1517"/>
        <o:r id="V:Rule101" type="connector" idref="#_x0000_s1483"/>
        <o:r id="V:Rule102" type="connector" idref="#_x0000_s1476"/>
        <o:r id="V:Rule103" type="connector" idref="#AutoShape 103"/>
        <o:r id="V:Rule104" type="connector" idref="#_x0000_s1481"/>
        <o:r id="V:Rule105" type="connector" idref="#AutoShape 6"/>
        <o:r id="V:Rule106" type="connector" idref="#AutoShape 257"/>
        <o:r id="V:Rule107" type="connector" idref="#_x0000_s1195"/>
        <o:r id="V:Rule108" type="connector" idref="#AutoShape 7"/>
        <o:r id="V:Rule109" type="connector" idref="#_x0000_s1501"/>
        <o:r id="V:Rule110" type="connector" idref="#_x0000_s1488"/>
        <o:r id="V:Rule111" type="connector" idref="#_x0000_s1507"/>
        <o:r id="V:Rule112" type="connector" idref="#_x0000_s1505"/>
        <o:r id="V:Rule113" type="connector" idref="#_x0000_s1201"/>
        <o:r id="V:Rule114" type="connector" idref="#_x0000_s1502"/>
        <o:r id="V:Rule115" type="connector" idref="#_x0000_s1531"/>
        <o:r id="V:Rule116" type="connector" idref="#_x0000_s1509"/>
        <o:r id="V:Rule117" type="connector" idref="#AutoShape 81"/>
        <o:r id="V:Rule118" type="connector" idref="#_x0000_s1504"/>
        <o:r id="V:Rule119" type="connector" idref="#_x0000_s1520"/>
        <o:r id="V:Rule120" type="connector" idref="#_x0000_s1198"/>
        <o:r id="V:Rule121" type="connector" idref="#_x0000_s1495"/>
        <o:r id="V:Rule122" type="connector" idref="#_x0000_s1487"/>
        <o:r id="V:Rule123" type="connector" idref="#AutoShape 220"/>
        <o:r id="V:Rule124" type="connector" idref="#_x0000_s1503"/>
        <o:r id="V:Rule125" type="connector" idref="#AutoShape 11"/>
        <o:r id="V:Rule126" type="connector" idref="#_x0000_s1525"/>
        <o:r id="V:Rule127" type="connector" idref="#_x0000_s1196"/>
        <o:r id="V:Rule128" type="connector" idref="#_x0000_s1475"/>
        <o:r id="V:Rule129" type="connector" idref="#_x0000_s1522"/>
        <o:r id="V:Rule130" type="connector" idref="#AutoShape 233"/>
        <o:r id="V:Rule131" type="connector" idref="#_x0000_s1496"/>
        <o:r id="V:Rule132" type="connector" idref="#_x0000_s1494"/>
        <o:r id="V:Rule133" type="connector" idref="#AutoShape 254"/>
        <o:r id="V:Rule134" type="connector" idref="#_x0000_s1516"/>
        <o:r id="V:Rule135" type="connector" idref="#_x0000_s1518"/>
        <o:r id="V:Rule136" type="connector" idref="#_x0000_s1519"/>
        <o:r id="V:Rule137" type="connector" idref="#_x0000_s1523"/>
        <o:r id="V:Rule138" type="connector" idref="#AutoShape 252"/>
        <o:r id="V:Rule139" type="connector" idref="#_x0000_s1515"/>
        <o:r id="V:Rule140" type="connector" idref="#_x0000_s1202"/>
        <o:r id="V:Rule141" type="connector" idref="#AutoShape 10"/>
        <o:r id="V:Rule142" type="connector" idref="#_x0000_s1493"/>
        <o:r id="V:Rule143" type="connector" idref="#_x0000_s1530"/>
        <o:r id="V:Rule144" type="connector" idref="#AutoShape 231"/>
        <o:r id="V:Rule145" type="connector" idref="#_x0000_s1478"/>
        <o:r id="V:Rule146" type="connector" idref="#_x0000_s1521"/>
        <o:r id="V:Rule147" type="connector" idref="#AutoShape 263"/>
        <o:r id="V:Rule148" type="connector" idref="#AutoShape 15"/>
        <o:r id="V:Rule149" type="connector" idref="#_x0000_s1529"/>
        <o:r id="V:Rule150" type="connector" idref="#AutoShape 312"/>
        <o:r id="V:Rule151" type="connector" idref="#_x0000_s1511"/>
        <o:r id="V:Rule152" type="connector" idref="#AutoShape 104"/>
        <o:r id="V:Rule154" type="connector" idref="#_x0000_s14395"/>
      </o:rules>
      <o:regrouptable v:ext="edit">
        <o:entry new="1" old="0"/>
        <o:entry new="2" old="0"/>
        <o:entry new="3" old="2"/>
        <o:entry new="4" old="0"/>
        <o:entry new="5" old="4"/>
        <o:entry new="6" old="4"/>
        <o:entry new="7" old="0"/>
        <o:entry new="8" old="7"/>
        <o:entry new="9" old="8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132E69"/>
    <w:pPr>
      <w:spacing w:after="200" w:line="276" w:lineRule="auto"/>
    </w:pPr>
    <w:rPr>
      <w:sz w:val="22"/>
      <w:szCs w:val="22"/>
      <w:lang w:eastAsia="en-US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MTDisplayEquation">
    <w:name w:val="MTDisplayEquation"/>
    <w:basedOn w:val="Standard"/>
    <w:next w:val="Standard"/>
    <w:link w:val="MTDisplayEquationZchn"/>
    <w:rsid w:val="00132E69"/>
    <w:pPr>
      <w:numPr>
        <w:numId w:val="1"/>
      </w:numPr>
      <w:tabs>
        <w:tab w:val="center" w:pos="4900"/>
        <w:tab w:val="right" w:pos="9080"/>
      </w:tabs>
      <w:spacing w:after="0" w:line="360" w:lineRule="auto"/>
      <w:jc w:val="both"/>
    </w:pPr>
    <w:rPr>
      <w:rFonts w:ascii="Arial" w:eastAsia="Times New Roman" w:hAnsi="Arial" w:cs="Arial"/>
      <w:lang w:eastAsia="de-DE"/>
    </w:rPr>
  </w:style>
  <w:style w:type="character" w:customStyle="1" w:styleId="MTDisplayEquationZchn">
    <w:name w:val="MTDisplayEquation Zchn"/>
    <w:basedOn w:val="Absatz-Standardschriftart"/>
    <w:link w:val="MTDisplayEquation"/>
    <w:rsid w:val="00132E69"/>
    <w:rPr>
      <w:rFonts w:ascii="Arial" w:eastAsia="Times New Roman" w:hAnsi="Arial" w:cs="Arial"/>
      <w:sz w:val="22"/>
      <w:szCs w:val="22"/>
    </w:rPr>
  </w:style>
  <w:style w:type="paragraph" w:styleId="Kopfzeile">
    <w:name w:val="header"/>
    <w:basedOn w:val="Standard"/>
    <w:link w:val="KopfzeileZchn"/>
    <w:uiPriority w:val="99"/>
    <w:semiHidden/>
    <w:unhideWhenUsed/>
    <w:rsid w:val="00AE652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AE652F"/>
    <w:rPr>
      <w:rFonts w:ascii="Calibri" w:eastAsia="Calibri" w:hAnsi="Calibri" w:cs="Times New Roman"/>
    </w:rPr>
  </w:style>
  <w:style w:type="paragraph" w:styleId="Fuzeile">
    <w:name w:val="footer"/>
    <w:basedOn w:val="Standard"/>
    <w:link w:val="FuzeileZchn"/>
    <w:uiPriority w:val="99"/>
    <w:unhideWhenUsed/>
    <w:rsid w:val="00AE652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AE652F"/>
    <w:rPr>
      <w:rFonts w:ascii="Calibri" w:eastAsia="Calibri" w:hAnsi="Calibri" w:cs="Times New Roman"/>
    </w:rPr>
  </w:style>
  <w:style w:type="table" w:styleId="Tabellengitternetz">
    <w:name w:val="Table Grid"/>
    <w:basedOn w:val="NormaleTabelle"/>
    <w:uiPriority w:val="59"/>
    <w:rsid w:val="004B2A6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enabsatz">
    <w:name w:val="List Paragraph"/>
    <w:basedOn w:val="Standard"/>
    <w:uiPriority w:val="34"/>
    <w:qFormat/>
    <w:rsid w:val="00C07392"/>
    <w:pPr>
      <w:ind w:left="720"/>
      <w:contextualSpacing/>
    </w:p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FF47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FF4721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4808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gif"/><Relationship Id="rId18" Type="http://schemas.openxmlformats.org/officeDocument/2006/relationships/header" Target="header2.xml"/><Relationship Id="rId26" Type="http://schemas.openxmlformats.org/officeDocument/2006/relationships/header" Target="header3.xml"/><Relationship Id="rId39" Type="http://schemas.openxmlformats.org/officeDocument/2006/relationships/oleObject" Target="embeddings/oleObject12.bin"/><Relationship Id="rId21" Type="http://schemas.openxmlformats.org/officeDocument/2006/relationships/oleObject" Target="embeddings/oleObject4.bin"/><Relationship Id="rId34" Type="http://schemas.openxmlformats.org/officeDocument/2006/relationships/image" Target="media/image12.wmf"/><Relationship Id="rId42" Type="http://schemas.openxmlformats.org/officeDocument/2006/relationships/oleObject" Target="embeddings/oleObject14.bin"/><Relationship Id="rId47" Type="http://schemas.openxmlformats.org/officeDocument/2006/relationships/image" Target="media/image18.wmf"/><Relationship Id="rId50" Type="http://schemas.openxmlformats.org/officeDocument/2006/relationships/footer" Target="footer4.xml"/><Relationship Id="rId55" Type="http://schemas.openxmlformats.org/officeDocument/2006/relationships/image" Target="media/image21.wmf"/><Relationship Id="rId63" Type="http://schemas.openxmlformats.org/officeDocument/2006/relationships/image" Target="media/image24.wmf"/><Relationship Id="rId68" Type="http://schemas.openxmlformats.org/officeDocument/2006/relationships/footer" Target="footer6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image" Target="media/image20.wmf"/><Relationship Id="rId58" Type="http://schemas.openxmlformats.org/officeDocument/2006/relationships/footer" Target="footer5.xml"/><Relationship Id="rId66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openxmlformats.org/officeDocument/2006/relationships/image" Target="media/image13.wmf"/><Relationship Id="rId49" Type="http://schemas.openxmlformats.org/officeDocument/2006/relationships/header" Target="header4.xml"/><Relationship Id="rId57" Type="http://schemas.openxmlformats.org/officeDocument/2006/relationships/header" Target="header5.xml"/><Relationship Id="rId61" Type="http://schemas.openxmlformats.org/officeDocument/2006/relationships/oleObject" Target="embeddings/oleObject22.bin"/><Relationship Id="rId10" Type="http://schemas.openxmlformats.org/officeDocument/2006/relationships/image" Target="media/image1.wmf"/><Relationship Id="rId19" Type="http://schemas.openxmlformats.org/officeDocument/2006/relationships/footer" Target="footer2.xml"/><Relationship Id="rId31" Type="http://schemas.openxmlformats.org/officeDocument/2006/relationships/oleObject" Target="embeddings/oleObject8.bin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1.bin"/><Relationship Id="rId65" Type="http://schemas.openxmlformats.org/officeDocument/2006/relationships/image" Target="media/image25.w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footer" Target="footer3.xml"/><Relationship Id="rId30" Type="http://schemas.openxmlformats.org/officeDocument/2006/relationships/image" Target="media/image10.wmf"/><Relationship Id="rId35" Type="http://schemas.openxmlformats.org/officeDocument/2006/relationships/oleObject" Target="embeddings/oleObject10.bin"/><Relationship Id="rId43" Type="http://schemas.openxmlformats.org/officeDocument/2006/relationships/image" Target="media/image16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3.bin"/><Relationship Id="rId69" Type="http://schemas.openxmlformats.org/officeDocument/2006/relationships/fontTable" Target="fontTable.xml"/><Relationship Id="rId8" Type="http://schemas.openxmlformats.org/officeDocument/2006/relationships/header" Target="header1.xml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image" Target="media/image2.gi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9.bin"/><Relationship Id="rId38" Type="http://schemas.openxmlformats.org/officeDocument/2006/relationships/image" Target="media/image14.wmf"/><Relationship Id="rId46" Type="http://schemas.openxmlformats.org/officeDocument/2006/relationships/oleObject" Target="embeddings/oleObject16.bin"/><Relationship Id="rId59" Type="http://schemas.openxmlformats.org/officeDocument/2006/relationships/image" Target="media/image22.wmf"/><Relationship Id="rId67" Type="http://schemas.openxmlformats.org/officeDocument/2006/relationships/header" Target="header6.xml"/><Relationship Id="rId20" Type="http://schemas.openxmlformats.org/officeDocument/2006/relationships/image" Target="media/image6.wmf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9.bin"/><Relationship Id="rId62" Type="http://schemas.openxmlformats.org/officeDocument/2006/relationships/image" Target="media/image23.w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DED0E1C-4F7D-41BD-AA51-4CF2D1FCCF1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9</Pages>
  <Words>4000</Words>
  <Characters>25202</Characters>
  <Application>Microsoft Office Word</Application>
  <DocSecurity>0</DocSecurity>
  <Lines>210</Lines>
  <Paragraphs>5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 I S U M</Company>
  <LinksUpToDate>false</LinksUpToDate>
  <CharactersWithSpaces>291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erig</dc:creator>
  <cp:keywords/>
  <dc:description/>
  <cp:lastModifiedBy>Mierig</cp:lastModifiedBy>
  <cp:revision>6</cp:revision>
  <cp:lastPrinted>2013-09-27T09:16:00Z</cp:lastPrinted>
  <dcterms:created xsi:type="dcterms:W3CDTF">2013-11-20T08:28:00Z</dcterms:created>
  <dcterms:modified xsi:type="dcterms:W3CDTF">2013-11-21T09:41:00Z</dcterms:modified>
</cp:coreProperties>
</file>